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78" r:id="rId6"/>
    <p:sldMasterId id="2147484388" r:id="rId7"/>
  </p:sldMasterIdLst>
  <p:notesMasterIdLst>
    <p:notesMasterId r:id="rId26"/>
  </p:notesMasterIdLst>
  <p:handoutMasterIdLst>
    <p:handoutMasterId r:id="rId27"/>
  </p:handoutMasterIdLst>
  <p:sldIdLst>
    <p:sldId id="341" r:id="rId8"/>
    <p:sldId id="937" r:id="rId9"/>
    <p:sldId id="986" r:id="rId10"/>
    <p:sldId id="260" r:id="rId11"/>
    <p:sldId id="974" r:id="rId12"/>
    <p:sldId id="975" r:id="rId13"/>
    <p:sldId id="985" r:id="rId14"/>
    <p:sldId id="976" r:id="rId15"/>
    <p:sldId id="977" r:id="rId16"/>
    <p:sldId id="978" r:id="rId17"/>
    <p:sldId id="968" r:id="rId18"/>
    <p:sldId id="979" r:id="rId19"/>
    <p:sldId id="983" r:id="rId20"/>
    <p:sldId id="980" r:id="rId21"/>
    <p:sldId id="984" r:id="rId22"/>
    <p:sldId id="982" r:id="rId23"/>
    <p:sldId id="969" r:id="rId24"/>
    <p:sldId id="356" r:id="rId25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986"/>
            <p14:sldId id="260"/>
            <p14:sldId id="974"/>
            <p14:sldId id="975"/>
            <p14:sldId id="985"/>
            <p14:sldId id="976"/>
            <p14:sldId id="977"/>
            <p14:sldId id="978"/>
            <p14:sldId id="968"/>
            <p14:sldId id="979"/>
            <p14:sldId id="983"/>
            <p14:sldId id="980"/>
            <p14:sldId id="984"/>
            <p14:sldId id="982"/>
            <p14:sldId id="969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33" autoAdjust="0"/>
    <p:restoredTop sz="50000" autoAdjust="0"/>
  </p:normalViewPr>
  <p:slideViewPr>
    <p:cSldViewPr snapToGrid="0">
      <p:cViewPr varScale="1">
        <p:scale>
          <a:sx n="115" d="100"/>
          <a:sy n="115" d="100"/>
        </p:scale>
        <p:origin x="1584" y="108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commentAuthors" Target="commentAuthor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10/4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2:07:23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67 2736 45 0,'16'5'51'0,"-5"-5"53"0,0 0-48 0,-4 0-33 16,-1-5-10-16,-1 5-1 0,-1-2-3 0,-4 0-5 16,2 0-4-16,3 2-5 0,-5-5 1 0,0 3-3 15,-5 2 5-15,3 0-4 0,0-2-2 0,0 2 4 16,-5 2 4-16,0-2 2 0,1 7 1 16,1-7 13-16,-1 6-7 0,-3-1-3 0,0 1 2 15,0 3-1-15,-2 0 3 0,-2 2 10 0,-5 4 2 16,-4 1-14-16,2 4 2 0,-8-1-1 15,1 1-4-15,1 7 4 0,2-7-7 0,-9 8 1 16,6-1-1-16,3 4-1 0,4-7 0 0,2 0 1 16,3 0-2-16,0 1 3 0,1 1-4 0,-3 5 2 15,3-5 0-15,1 5-1 0,2 0 0 16,0 0 2-16,-2 2 0 0,2-2 1 0,2 0 0 16,2 2 1-16,1-9-1 0,1 3 1 0,-1-5 0 15,1 2-1-15,3-4-1 0,2 4 5 0,2-2-7 16,1 2 8-16,1-4-2 0,3 7 0 15,1-3-4-15,-3-4 3 0,1 2-1 0,3 0 0 16,0-2-1-16,0-3 0 0,0 1 7 0,4 0-6 16,-2-3 1-16,-2-2-2 0,0-6 4 0,4 2 3 15,-2-3-4-15,7 3 4 0,-7-2-3 16,8-3 1-16,6 1-5 0,1-5-1 0,3 2-1 16,2-4-1-16,4 2-1 0,0-7 0 0,-4 3 2 15,-4-5 1-15,-3 4 9 0,-7-4 8 0,1 3-7 16,-7-1 2-16,-2 1 1 0,-2-1-1 15,1-2-8-15,-3 0-2 0,1-2-1 0,-1 0-4 16,-1-2 1-16,1-2-2 0,1 1-2 0,1-3 3 16,-3-1 0-16,5-2 0 0,0 5 2 0,-3-9 5 15,1 4 3-15,2-2 4 0,-2 2-2 16,-5 4-1-16,2 1-8 0,-4 2 0 0,0 2-1 16,-4-5-1-16,-3 7-1 0,3-2-1 0,-5 0 0 15,-2 3 3-15,0-1-4 0,-2 2 1 0,2-2 0 16,-5 7 3-16,3-4-5 0,2 1 4 15,-2 3 1-15,6 2-4 0,-4-4 2 0,0 4-3 16,4 0 5-16,1 4-3 0,-3-2 1 0,0 3 1 16,0 1 1-16,0 5-2 0,-2-4 2 15,0 4-2-15,-2 2 2 0,-2 2 1 0,-1 5-2 16,-3 0 1-16,-1 0 1 0,-2 4-3 0,0 1 3 16,-3-1-4-16,1 0 0 0,4-2 2 0,0 0-1 15,5-2-2-15,0-2 3 0,1-1-4 0,3-1-2 16,0-3-2-16,2-2-16 0,5 0-3 15,-7 0 0-15,7-4-26 0,-3 1 12 0,5 1-43 16,0-4-2-16,-1 1-76 0</inkml:trace>
  <inkml:trace contextRef="#ctx0" brushRef="#br0" timeOffset="1187.2471">4220 3400 5 0,'-9'29'53'0,"5"-5"-35"16,-1-7-8-16,1-6 34 0,4 0-29 0,-4-2-13 16,8-4 5-16,-4-1 12 0,2-2 5 15,5 3-7-15,-3-5-1 0,1 0-9 0,1 0 3 16,-1 0 1-16,1 0 2 0,1 0 6 0,0 0-4 16,1 0-4-16,1 0-1 0,4 2 8 15,1 0-8-15,-1-2 1 0,5 2-3 0,-1 3-2 16,10-5-1-16,-1 2 0 0,5 2 1 0,2-1 5 15,2 1-6-15,5 0 1 0,2 3-3 0,11-5 7 16,-2 3-1-16,-1-1-2 0,1-4 1 16,11 4-2-16,-3-1 2 0,-1-3 9 0,-6 0-6 15,-3 6 9-15,-5-6-12 0,0 2-1 0,-4-2-2 16,0 3 0-16,6-1-4 0,0-2-1 16,3 0 1-16,-3 0 2 0,-4 0 2 0,-7 0 2 15,-4 0-2-15,-5-5 0 0,-1 5 4 0,-5-2-2 16,-3-2-2-16,-4 4 5 0,-2-2 2 0,-6-1 11 15,1 3-3-15,-1 0-4 0,-3-2-5 0,-11 4 0 16,3-2 0-16,3 0-9 0,-1 0-1 16,2 0-3-16,2 0 2 0,0 0-6 0,-2 0 3 15,-1 0-3-15,8 0 0 0,-5-2-9 0,-2 2-8 16,-1-2-15-16,-1 2-7 0,0 0 8 16,-1 0-7-16,-6 0-11 0,2 0 0 0,-4 0-46 15,-2 2 21-15</inkml:trace>
  <inkml:trace contextRef="#ctx0" brushRef="#br0" timeOffset="1640.2626">5371 3521 8 0,'-2'-9'92'0,"-3"3"-37"0,1-8-10 0,-3 6-1 16,3-3-14-16,0 0 3 0,-1 0-1 16,1 0 2-16,2 2-11 0,-1 0-7 0,-1-2 0 15,2 0-2-15,0-2 6 0,-1 2-6 0,3 0 4 16,-2-3-1-16,0 6-5 0,2 1-4 0,0 0 3 15,-2 1-6-15,2 1-6 0,-2 3-4 0,2-2-1 16,0-1 1-16,0 5-7 0,0-2 7 16,0 2 5-16,0 0-1 0,0 2 1 0,4 7-1 15,-2-7 1-15,3 9 1 0,3-4-1 0,1 2-1 16,4 2 2-16,1 0 2 0,3 0 1 16,3 0 2-16,0 0 5 0,0 0-3 0,8 4 1 15,3-1-2-15,0 3 1 0,0-10 0 0,-2 4 1 16,2 0 0-16,-3-2-2 0,-1 2-4 0,-1-5-1 15,-2 1-2-15,3 2 1 0,-7-3-1 16,0 3 0-16,-3-4 1 0,-6 3-5 0,2-1 4 16,-6-3-5-16,0 1 6 0,-3 1-2 0,-2-1 0 15,-2 2 1-15,0 1 2 0,-2-5-2 16,-2 3 2-16,-5 1 4 0,-2 2 5 0,-2 2-3 16,-1-7 2-16,-8 7-2 0,-2 0-1 0,4 0 1 15,-11 0-5-15,-2 2 0 0,2 3-1 0,-2 1-3 16,0-3 0-16,0 1 0 0,0 3 0 0,0-5-3 15,-2 2 0-15,2 1-3 0,-5-1-27 16,5 1-30-16,5-3 19 0,3 0-50 0,3 0-31 16,5 3-136-16</inkml:trace>
  <inkml:trace contextRef="#ctx0" brushRef="#br0" timeOffset="2827.4729">7466 3029 59 0,'-9'0'47'0,"-2"0"52"16,2 0-18-16,-2-4-41 0,4 2-5 0,-1-3-15 16,1 1-8-16,3 2-7 0,-1-7-3 0,3 5-5 15,0-5 1-15,4 0-2 0,2 0 5 16,5 0 0-16,0-2 2 0,4 0-4 0,3 0 3 15,14-6-2-15,-1 1 1 0,6 5-4 0,3 0 2 16,2 7 1-16,-1-5-3 0,5 7 2 0,11 2-1 16,-8 2 2-16,-3 7 0 0,-4-3 0 0,-3 1 1 15,1 4-2-15,-1-4 2 0,-2 4 3 16,1 4 1-16,-8-6 1 0,1 6-1 0,-7-1-2 16,-2 1 5-16,-7 5-2 0,-4-7-2 0,-5 2 2 15,-4 3 6-15,-2-2 0 0,-5 3 0 16,1-5-2-16,-3 3-5 0,-4 1 2 0,-3-3-2 15,-3 5 1-15,-10 2-3 0,-4 0 2 0,0-2-2 16,-5 4-3-16,1-4 2 0,4 2-1 16,0-2-1-16,0-2 1 0,2-1 0 0,-5-1 0 15,-6-1-2-15,-2-4 1 0,5 3-2 0,-1-6 2 16,7 1-1-16,6 2 2 0,3-9-3 0,7 3 1 16,6-1-2-16,0-2 1 0,6 3 4 0,1-1-4 15,-1-4 2-15,5 0-2 0,0 2 1 16,0 1 4-16,5-1-2 0,-1 0 6 0,5-2-2 15,2 4-1-15,0-4-1 0,4 0-2 0,5 3-1 16,7-1 0-16,1 0-1 0,3 2 2 0,7-4-2 16,-1 3 0-16,16-1 1 0,0 4 0 15,2-3 0-15,-4 1-1 0,4 3 2 0,13 4-1 16,-8 2-2-16,-5 0 3 0,-11 3-3 0,-4 1 4 16,-7-1-3-16,-2 4 0 0,-5 2 2 0,-6-5-1 15,-5 3 1-15,-1-2 1 0,-8-1-2 16,-3-3 1-16,-3-1 5 0,-5 0 4 0,1 0 10 15,-5-4 11-15,-2 4-10 0,-2-2-10 0,-5 0-6 16,-6-2 1-16,-1 2-1 0,-5-6-2 0,-8 3 1 16,-17 1-3-16,-5-7-2 0,-21 1 0 15,6-1 0-15,9 0 0 0,8-2-1 0,6 5-1 16,-1-3 1-16,2 0-3 0,0-2-16 0,5 0-43 16,6 2 31-16,7-4-41 0,7 2 12 0,1 0-85 15,3 0-63-15</inkml:trace>
  <inkml:trace contextRef="#ctx0" brushRef="#br0" timeOffset="4030.308">6961 4410 72 0,'6'9'128'0,"3"-9"-68"16,2-5-41-16,-6 1 37 0,3-1-9 16,-1-1-34-16,6 1-2 0,-2-6-1 0,5 5 2 15,1-3-1-15,3 0-1 0,4 0-5 0,7-2-1 16,0 0-2-16,2 0 3 0,3 5 1 0,-1 1 6 16,2-2-4-16,1 3-3 0,-1 2-1 15,1 2-1-15,10 0 3 0,3 0 0 0,-3 0 1 16,1 0 7-16,11 0 0 0,-1 0 11 0,-4 2 1 15,-2-2-7-15,-2 0-3 0,2 0-4 0,0 0-1 16,6 0 3-16,1 0-3 0,-3 0 4 16,-4 2 1-16,-5 0-6 0,1-2-4 0,-3 5 1 15,3-3 1-15,-5 0-3 0,0 3 1 0,-4-5-3 16,-7 2 2-16,-5 0-2 0,-1-2 2 0,-3 0-4 16,-4 0 3-16,0-2-1 0,-3 2-1 15,-1-2-3-15,-1 2 1 0,-1-2-2 0,-3 2 2 16,-3-3 0-16,3 3 0 0,-2-2-1 0,-2 0 4 15,-3 2 7-15,1 0-6 0,-14 0-3 0,11-5 2 16,0 3-3-16,0-2 1 0,-2-5-3 16,-2 2 2-16,0-1 0 0,0-8-2 0,-5 3 0 15,-2-5 2-15,3-4-1 0,-3-2 0 0,0-7 0 16,0-2 0-16,3-2-1 0,-1-7 1 0,3-2-1 16,-1-16 2-16,5 3 1 0,2 0-1 15,1 4-2-15,3-18 1 0,5 12 2 0,-2 1-3 16,2 5 3-16,2 7-1 0,-4 4-1 0,0-6 0 15,2-3 2-15,-2-2-3 0,0-2-2 16,0 4-6-16,-3-4-7 0,1 11 5 0,-3 2 1 16,3-4 7-16,-3 2 3 0,1 0 0 0,-1 2 3 15,0 4-3-15,1 3 2 0,-3 4-2 0,0 5 2 16,3 1-1-16,-3 3 0 0,2 2 3 0,-4 5-3 16,2-3-1-16,-2 3 3 0,3 2-2 15,-6 0-2-15,3 1 2 0,-2 1-5 0,2 3-5 16,-4-3 0-16,4 4 5 0,-5-4-2 0,3 2 1 15,-2 3 0-15,-1 1-1 0,-1 1 4 16,-1-3 0-16,-4 5 1 0,-2-5-2 0,-3 3 5 16,-3 2-2-16,-6 2 2 0,-1 0 0 0,-3 2 0 15,-2 0 0-15,-10 7-1 0,-1 0 2 0,-5-3-2 16,-6 3 0-16,-15 4 1 0,-5-2 0 0,9 0-2 16,9-2 1-16,2-4 0 0,3 3-1 15,-8-5-2-15,-3-1 0 0,-1 0-2 0,0 3 3 16,9-5 0-16,0 0-4 0,-6 0 5 0,-1 0-3 15,-8 2 1-15,-1 0-4 0,12 0-5 16,2 5-2-16,-2-5 5 0,-3 5 4 0,-4-3 0 16,0 5 4-16,7-7 1 0,6 2 2 0,9 1-3 15,5-1 3-15,-3 3-2 0,3-5 2 0,-1 0-2 16,1 3 2-16,6-1-2 0,2 0-1 0,5-1 2 16,4 1-5-16,5-2-17 0,1 7 7 15,6-4 5-15,-1 3 2 0,2-1 5 0,1 2 3 16,-1 2 1-16,3 0-1 0,1 4 0 0,-1 3-2 15,2-3 3-15,2 7 0 0,6 7-1 16,1 6 1-16,2 5 0 0,0-5 2 0,2 5-3 16,4 2 7-16,3-2 8 0,10 8-4 0,1 5-3 15,0 0 1-15,-1 6-1 0,1 5-4 0,0-4 2 16,-3-1-5-16,-2-1 0 0,-2 1 2 16,-2 3-2-16,-9 6-1 0,0-6 0 0,3-5 3 15,-6-1 5-15,1-8-1 0,-2 1 0 0,2 1-2 16,-5 3-2-16,0-6 0 0,-1-1-5 15,-1-7 1-15,-2-1-2 0,0-3 2 0,-2-4-1 16,-1 0-2-16,-1 0-2 0,-3 0-3 0,1-3-17 16,-5-1-45-16,-2-1 7 0,-3-1-64 0,-8 1-145 15</inkml:trace>
  <inkml:trace contextRef="#ctx0" brushRef="#br0" timeOffset="4983.2028">10934 2289 17 0,'2'8'42'0,"0"-5"-9"0,1 3 27 16,-1-6-14-16,2 0 4 0,-2-6 1 0,3 6 1 16,-5-5-6-16,4 3-18 0,-2-2-7 0,1-1-6 15,-3 3-10-15,2-2-7 0,0 1-1 0,-2 3-2 16,2-4-2-16,-2 4 2 0,0 0 4 15,0 0-2-15,2 0 3 0,-2 4-2 0,3 3 2 16,-3-5 0-16,0 9-1 0,2 0 3 0,-2 0 0 16,2 3 0-16,-2 1 2 0,0 5 1 0,2-5 1 15,0 5-1-15,-2 2 7 0,3 5 1 16,-3-1-10-16,2-2-2 0,0 1 5 0,-2-3-5 16,0 0 3-16,0-2-1 0,0 2 1 0,0-9-1 15,0 4 0-15,2-3-1 0,-2-3 0 0,2 0 1 16,-2-2 0-16,3-1 0 0,-1-3 4 15,2 1 1-15,1-3 10 0,-1-1-3 0,3 4-6 16,2-3-3-16,4-3-5 0,2 0-2 0,5 0-2 16,4 0 2-16,1 0 0 0,1-3 0 0,0-1 1 15,1 2 1-15,-3-3-1 0,0 5 2 16,-2-6-3-16,3 4 2 0,-1-5-2 0,0 3-4 16,3 1 3-16,-1 3-2 0,9-6-5 0,3 6-6 15,-1-3-13-15,1 3-9 0,-3 0-13 16,-2 0 6-16,-2 3-57 0,-2-3 47 0,-9 4-109 15</inkml:trace>
  <inkml:trace contextRef="#ctx0" brushRef="#br0" timeOffset="5342.4953">11571 2311 13 0,'-15'-5'140'0,"1"-4"-66"0,-1 5-10 16,2-5 12-16,2-2-23 0,2 2-25 0,0 5 0 16,3-5 0-16,1 7-2 0,3-5-9 15,0 5-6-15,6 4-8 0,-4 3-8 0,0-5 2 16,2 0-3-16,-2 0-5 0,0 0 0 0,-2 0 12 16,2-5 0-16,0 10 0 0,0-3 0 0,2 2-1 15,3 7 1-15,-1 0 0 0,1 9 4 16,1-2-1-16,1 6 12 0,2 5-3 0,-5 4 4 15,5-2 5-15,0 22 3 0,2-7-10 0,-3 0-1 16,3-6-5-16,-2 4 3 0,0-2-8 16,0-2 5-16,0 13 0 0,0-5-5 0,-5-4 4 15,-2-2-6-15,-4-4 2 0,0-10-4 0,-5 1 3 16,1-5-6-16,-1 0 2 0,-2-6-1 0,3 0-3 16,-1-3-2-16,0 3 1 0,3-5-1 0,-3 0-2 15,5 3-57-15,-2-5-7 0,-1 2-21 16,3-2-56-16,-2 2-99 0</inkml:trace>
  <inkml:trace contextRef="#ctx0" brushRef="#br0" timeOffset="6076.6945">12312 2628 245 0,'-13'24'66'16,"-3"-4"35"-16,5-9-77 0,2-4 1 0,1-7-6 16,1 0 4-16,3 0-18 0,4-2-5 15,0 0-3-15,0-1 4 0,0 3 4 0,4-2-3 16,0-5-1-16,3 3-3 0,2 4 3 0,6-7 1 15,-1 3-2-15,5 4 4 0,3-4-1 0,3 4 2 16,1-3-1-16,3 1-1 0,4 2 0 16,2 0-3-16,11-2 2 0,7 2-1 0,0 0 0 15,18 2 0-15,-3-4-1 0,-8 2 1 0,-7 0 0 16,-11 0 0-16,-3 0 0 0,-1 0 1 0,-1 0 0 16,1 0 3-16,-1 0 2 0,-6 0-5 15,-2-2 1-15,-3 2-2 0,-2-7 0 0,-4 5-1 16,-2 0 0-16,-5-5-2 0,-2 5 2 0,-2 0-2 15,0-3 1-15,0 1-3 0,-1 2-9 0,-3 0-3 16,1-3-5-16,-1 1-27 0,-3 4 14 16,0-7-9-16,-2 1-36 0,0 1 44 0,0 1 24 15,-2-1 3-15,-2-4 12 0,-5-2 5 0,0 3-1 16,-6 1-2-16,1-4 0 0,3 0-1 0,-9 0 17 16,1-2 8-16,-3 2-15 0,6 0-4 15,1 0 2-15,-5-3-3 0,-2 3 2 0,0 0 6 16,0 0 8-16,2 0-6 0,0 7-10 0,5-5 5 15,-1 2-8-15,3 1 4 0,2 1 0 0,2 1-6 16,2 2-3-16,1 0-7 0,1 4-1 16,5-2-10-16,-2 0 12 0,0 0 11 0,0-2-4 15,2 4 0-15,4-2 9 0,1 6-2 0,1 1 2 16,5 4-6-16,3 0-1 0,3 0-1 16,7 2-2-16,1 3-2 0,6 1 0 0,6 1-3 15,0 2 1-15,1 2 2 0,-3-7 1 0,1 5-2 16,-3-7 2-16,0 1-3 0,0 1 2 0,-5-6 0 15,-3 2 1-15,-6-2-1 0,-3-5 0 16,-7 3 4-16,-3-5 8 0,-1 2 15 0,-5 3 3 16,-7-5-14-16,-6 7-7 0,-3-2-2 0,-3 1 0 15,1 1-3-15,-2 2 1 0,-2 0-3 0,-2 3-3 16,-16 1 1-16,3 5 0 0,-3-5-4 16,3 5-1-16,-1 2 0 0,-2 2-4 0,5 1-42 15,-11 8-1-15,8-2-7 0,10-3-48 0,3 3-53 16</inkml:trace>
  <inkml:trace contextRef="#ctx0" brushRef="#br0" timeOffset="6748.4465">14204 2520 209 0,'-18'11'34'0,"3"-9"35"0,-3-4-22 0,5-4-26 15,-3-1-6-15,3-4-9 0,2 0-3 0,-2-2-1 16,2 2-2-16,2-3 8 0,2 3 1 0,1-2-3 15,-1 2-10-15,5 0 4 0,-2 0-4 16,4 2 0-16,2-2 2 0,2 7 2 0,5-5 2 16,0 5-2-16,2-5 0 0,9 2 3 0,0 3-3 15,4 2 2-15,2-3 0 0,5 5-1 0,2-2 1 16,0 0 1-16,5 2 0 0,-3 2 3 16,0 0-1-16,3 3-1 0,-3-1 1 0,-8 3 1 15,-3-3-3-15,-7 3-2 0,-1-5 2 0,-3 4 0 16,-2-1 0-16,-2 1-1 0,-2 3 5 0,-3 0-3 15,0-2 6-15,-4 8-1 0,-2-2 1 16,-2 1-4-16,-3 8 4 0,-2-5-3 0,0 5 0 16,-6 0 6-16,2 5 7 0,-5-3-8 0,-2 3 6 15,-8-1 8-15,-3-2-15 0,-7 1 5 16,3-3-5-16,-7 0-3 0,0 2-1 0,-8-2-2 16,1 2-4-16,9 0 1 0,5-6-2 0,6 6 2 15,1-4-2-15,1 0 1 0,3-5 2 0,0 5 3 16,4-4 3-16,2-3 4 0,5 0 7 0,4-2-1 15,5-2-4-15,4 0-8 0,0-5 5 16,4 3 11-16,7-1-10 0,7 1-3 0,6 0-5 16,9-1-2-16,3-1-2 0,10-1-1 0,9-2 2 15,27-2-2-15,6-2 2 0,20-2-1 16,-20-1-1-16,-15 5 3 0,-9-2 1 0,-7 2-2 16,-6-4-1-16,-7 4-1 0,-11 0 1 0,-7 0-2 15,-1 0 1-15,-6 0-2 0,-1 0-1 0,-5 4-1 16,0-4-3-16,1 5-11 0,-1-3-19 0,0 2-14 15,0 3-27-15,1-1-38 0,-3 1-7 16,-3 0-206-16</inkml:trace>
  <inkml:trace contextRef="#ctx0" brushRef="#br0" timeOffset="8185.5555">11152 3753 89 0,'-4'0'81'0,"-1"0"-21"0,-1-7 10 16,1 3-1-16,1 1-37 0,2-1-16 0,0 0-9 15,-3 1 1-15,5 3 8 0,-2 0-3 16,0-4 7-16,2 2-5 0,-3 0-7 0,3 2 7 16,0 0-8-16,0-3-9 0,3 3 3 0,1 0-1 15,1-6 0-15,1 1 0 0,3 3-1 16,0-4 3-16,4 1-3 0,0-1 3 0,0 1-1 15,5-6 0-15,-2 9-1 0,-1-9-2 0,5 4 2 16,-3-2-1-16,3 3 0 0,0-3 1 0,7 0 0 16,-3-2-2-16,2 2 4 0,1-2 6 0,-5 2 2 15,-2 1 9-15,0 1-4 0,-5 3 9 16,-4-1-14-16,-2 3-3 0,0-2-4 0,-5 4-5 16,-4 0-2-16,0 4-1 0,0-4 1 0,2 0-6 15,-2 0 11-15,5-4-3 0,-1 4 2 16,0 4-1-16,1-4 1 0,-1 2-1 0,-2-2-1 15,3 5 0-15,-1-5 2 0,1 4 0 0,-3-4 0 16,0 0 0-16,3 0 0 0,-5 2 5 0,2-2 0 16,0 2 5-16,-2-2-4 0,0 0-2 15,0 0 0-15,2 0 0 0,-2 0-3 0,-2 0 3 16,2 0-3-16,0 0 1 0,0 0-1 0,0 0 3 16,-2 3 0-16,2-3-2 0,0 0 0 0,-2 0 1 15,2 0 2-15,0 0-2 0,0 0-2 16,0 0 3-16,0 0-2 0,0 2 5 0,-3-2-4 15,3 0 1-15,0 0-1 0,0 0 3 0,-2 0 0 16,2 0-2-16,0 0-1 0,0 0 0 0,0 0-1 16,0 0-1-16,0 0 0 0,0 0-1 15,-2 0-1-15,2 0-1 0,0 0 3 0,0 0-2 16,0 0 0-16,-2 0 2 0,2 0-1 0,0 0 1 16,0 0 4-16,0 0 2 0,0 0-1 0,0 0-2 15,0 0-4-15,0 0 2 0,0 0 0 16,0 0-3-16,0 0 0 0,0 0 1 0,0 0 1 0,0 0-3 0,0 0 3 0,-3 0-4 0,3 0 4 15,0 0-4-15,0 0 3 0,0 4-1 0,3-4 2 16,-3 0-4-16,4 2 4 0,1-2-3 16,-1 3 3-16,3-1-1 0,1 2 0 0,-1-1-1 15,2-1 2-15,0 4-2 0,-3-3 2 0,3 1-2 16,-2 3 2-16,-1-5-2 0,5 7 2 16,-4-5-2-16,2 5 2 0,0 2-2 0,-1 0 3 15,1 0-1-15,0 7-1 0,0-1 0 0,0 3-1 16,-1 2-1-16,-3 0 2 0,2-2 2 0,-3 4-3 15,-2-2-1-15,0 3 3 0,1 1 0 0,-3 5 0 16,-3 4 0-16,-1 0 2 0,-3 9-3 16,-6 3-2-16,-2-1 0 0,-3-2-1 0,-4-4 1 15,0-7 1-15,0-4-1 0,-5-10 5 0,3-3-6 16,-2-3 2-16,-5-2-2 0,-2 0 4 16,-3-6-2-16,-1-1 3 0,-1 0-1 0,1-8-1 15,2 0 2-15,4-1-3 0,-2-4 5 0,2 1 1 16,2-6-1-16,5 3-3 0,0-2 1 0,2-2-1 15,4 4 0-15,0-9 1 0,5 4-2 16,0-4 0-16,4 5 13 0,0-5-7 0,7 5-6 16,0-1-1-16,2 3 2 0,0-2-2 0,2 4 0 15,0 0 0-15,5 0-1 0,2 2 2 0,6 2-1 16,3-2 3-16,8 5-4 0,3 0 1 16,6 1 2-16,3 6-1 0,-1 1-1 0,12 9 1 15,-3 3 0-15,-4 3 2 0,2 6-3 0,-2 1 2 16,6 9-1-16,-8-2 1 0,-2-4 0 0,-5 0-1 15,-5-3 0-15,1 1-1 0,-7-3 1 16,2-2 1-16,-4 0-2 0,0-2-1 0,0 2 1 16,0-7-1-16,2 1-1 0,0-1-7 0,4-6-35 15,3-2-12-15,2-3-30 0,0 1-12 16,2-3-88-16,-2-2-56 0</inkml:trace>
  <inkml:trace contextRef="#ctx0" brushRef="#br0" timeOffset="8544.9151">12378 3777 109 0,'-15'29'333'0,"1"-1"-252"0,3-10-84 15,5-5-4-15,1-2 2 0,3-2 9 16,4-5 3-16,7 1 5 0,4-3-7 0,5 0 8 16,15 0 1-16,0 3-5 0,2-5-1 0,5 4-9 15,0-2 3-15,4 3 4 0,4-1-2 0,21 5 0 16,-3-2-1-16,0 1-1 0,9 4-2 16,-11-4 0-16,-2-1 1 0,-3 0 4 0,-4-3 1 15,-4 0-3-15,-5 1 1 0,-8-1-1 0,-7-2 5 16,0 3 0-16,-3-3 1 0,1 0-5 15,0-2-3-15,1 0 0 0,-1 5-3 0,-2-5 2 16,-1 0-2-16,-6 0 1 0,0 0 0 0,-5 2-4 16,-6-2-20-16,2 2-23 0,-4-2 10 0,-1 0-20 15,-4 0-14-15,-10 0-49 0,3 0-16 0</inkml:trace>
  <inkml:trace contextRef="#ctx0" brushRef="#br0" timeOffset="8904.2688">13053 3733 156 0,'-35'6'147'0,"12"-6"-67"15,6 0-55-15,1-6 5 0,5 1 18 0,3-1-27 16,3 1-17-16,1 5 2 0,13-4-8 16,-12 2 13-16,6 0-3 0,1 2 1 0,7 0-3 15,2 0-3-15,0 2 2 0,7 0-3 0,5 2-1 16,5 1-1-16,6 4-1 0,-1-1 1 15,5-1-2-15,15 11 2 0,0-7-1 0,-2 2 0 16,-2 2 2-16,-1-1 1 0,-3 3 2 0,10-1-1 16,-9 4 0-16,-10-7 0 0,-7 9-1 0,-9-9 6 15,-7 5 7-15,-4-3-1 0,-4 3 5 16,-3-1 2-16,-6-1-7 0,0 4 0 0,-5-3 7 16,-2 1-2-16,-2 2-6 0,-6-3-2 0,-12 8 3 15,-6-5-7-15,-5 4-3 0,-4-4 1 16,0-3-4-16,-9 1 1 0,4-3-4 0,10-1 1 15,1-3-5-15,5 2 2 0,0 2-1 0,0 3-10 16,2-7-24-16,0 4-22 0,3 3-20 0,3 0-12 16,1 1-77-16,7 1-92 0</inkml:trace>
  <inkml:trace contextRef="#ctx0" brushRef="#br0" timeOffset="9497.8797">14325 3836 151 0,'7'9'139'0,"-1"-13"-70"0,-4 2-13 0,3-7-22 15,-3 2 14-15,0-2-14 0,0-2-4 0,1 3-13 16,-3 1 13-16,0 0-8 0,2 1-12 15,-2 1-3-15,2 1-5 0,-11-5-2 0,5 7 1 16,4 0-1-16,2 2-3 0,2-5 0 0,3 5 3 16,0-2-4-16,1 0-4 0,4-3-5 0,1 1-2 15,0 0 3-15,2 1 10 0,1-8 1 16,-1 5 0-16,1-5 2 0,-1 4-1 0,1-8 1 16,-3 1 2-16,2-1 8 0,3 0-1 0,0-5 6 15,-1 0-5-15,1 2 2 0,2 1-5 16,-3 1 2-16,1 1 1 0,-3 4-2 0,1-5-2 15,-3 10-1-15,-2-3-5 0,-2 4-1 0,0 1-5 16,-5 2 4-16,-2 2 0 0,0 0 0 0,3 0 1 16,-3 6-1-16,3-3 1 0,-3 5-1 0,0-1 2 15,2 4-3-15,-4 7 3 0,5-3 0 16,-5 7-1-16,0 0-2 0,0 5 5 0,0-1 0 16,-2 3 3-16,-3 2 1 0,1-3 2 0,-3 1 0 15,3-2-3-15,-3 1-2 0,0-4 2 16,1 3-2-16,1-1 3 0,-1 1-1 0,1 1 0 15,-1 3-4-15,1-2 2 0,-1 2-1 0,-1 6 2 16,-2 3-2-16,5-5-1 0,0-4 1 0,-1-2 1 16,3 0-4-16,0-5-2 0,0-4 4 15,2-1-2-15,0-1-2 0,2-2 3 0,0-5 2 16,-4-3-4-16,4 3 2 0,0-4 0 0,0-3-4 16,-2 1 3-16,3-3 0 0,-1 2-6 15,-2-1-3-15,2-14-7 0,0 8-3 0,-2-1-14 16,0 2-7-16,0 2-20 0,0 0-20 0,0 0-153 15,0 0-37-15</inkml:trace>
  <inkml:trace contextRef="#ctx0" brushRef="#br0" timeOffset="9810.3005">14252 4416 73 0,'-22'18'317'0,"2"-7"-254"0,5-4-41 16,4-3 18-16,2-4 14 0,5 2-27 15,1-2-12-15,1-2 1 0,2 2 3 0,0-4 0 16,5 4 0-16,1-5-7 0,1 5-2 0,2-2-3 16,4 2 4-16,5 0 6 0,4 0-5 0,4 2-6 15,5 0-3-15,2 1 1 0,18 1-4 16,2 0 3-16,4-1-1 0,2-1-2 0,30 2 2 15,-1 1-2-15,22 1 4 0,-15-6 1 0,-9 2 1 16,-7 1 3-16,-13-3-1 0,-8 2-3 16,-14-2 0-16,-2 0-5 0,-7 0 1 0,3 0-3 15,-8 0 0-15,-3 0-9 0,-5 0-22 0,-4 0-42 16,-7 0-68-16,-3 0-76 0,-1 2-101 0</inkml:trace>
  <inkml:trace contextRef="#ctx0" brushRef="#br0" timeOffset="12215.9742">16900 2344 190 0,'2'4'128'0,"-4"3"-46"16,2-7-59-16,0-2 3 0,-2-3-14 0,0 3-23 16,2 0-2-16,0 0 2 0,0 2 7 0,2 0 2 15,0 0 1-15,3 0 2 0,1 2 1 0,1 7 3 16,0-3-1-16,4 7 8 0,-5 5 0 15,3 4 3-15,2 7-4 0,-4 8-3 0,1 3 2 16,-3-5-6-16,-1 5-2 0,1 2-3 0,-3-5 1 16,2 3-1-16,3 6 0 0,-3 1-1 15,1-6 0-15,-1-5-1 0,1-5 1 0,-1-3 0 16,-4-3 1-16,0-8 0 0,0 1 0 0,0-7-3 16,-2-7 8-16,2 3 23 0,-2-12-4 0,2 1 29 15,-3 8-27-15,3 1-28 0,-2-10 14 0,0 1-4 16,-2-3 1-16,-3-1 2 0,2-3-2 15,1 0-2-15,-3-7 1 0,1 0-4 0,1-4 0 16,1 0-1-16,0-4-4 0,-1 1 3 16,1-3-1-16,2-1 2 0,-1 0-3 0,3-10 2 15,5 1-1-15,-1 1 1 0,3 2 0 0,-1 1 7 16,1 1 2-16,0 7-3 0,-1 4 0 0,3-2-4 16,-2 6-1-16,2 0-2 0,-3 7 0 0,3-2-2 15,2 2-1-15,2 2 2 0,-2 0-1 16,5 5 2-16,-1 2-2 0,1 2 1 0,-1 0 0 15,3 6-1-15,-5 3-1 0,2 5 1 0,-1 3 1 16,1 1 0-16,-4 4 2 0,-2-2-3 16,0 2 2-16,-3 9-1 0,1 2-1 0,-5 0 0 15,0 2 0-15,-2-2 0 0,0-2-1 0,-2 2 2 16,0-2-6-16,0-2-4 0,2 1-2 0,-3-5-12 16,3-3 6-16,-2-5 5 0,2 1 2 0,0-7 10 15,-2 0 4-15,2-7 4 0,-4-1 3 16,4-3 45-16,0 2-55 0,0 2 0 0,2-8 1 15,0-3 0-15,-2 1-2 0,4-5-1 0,1-3-5 16,1-3 5-16,1-1 2 0,4-4-1 16,2 4-1-16,3-6 3 0,4-9-1 0,4 7 2 15,-2 1 3-15,0-1-4 0,0 6 1 0,0-2 3 16,-2 2 1-16,-2 5-3 0,-1 2 0 0,1-5-1 16,-3 7-2-16,1 0 2 0,-1 4 2 0,-2 3-1 15,1-1-1-15,1 5 4 0,-2 5-5 16,0 1 3-16,3 5-1 0,-3 3 2 0,-2 6-3 15,2-3 2-15,-2 7-1 0,-2 1-1 0,0-1 1 16,-2 5 1-16,-1-1 0 0,-1 8-2 16,-3 3 0-16,4-3 0 0,-1-8 0 0,2 3 1 15,1-2-3-15,-1-5 0 0,2-4 1 0,0-3-2 16,2-1 0-16,-5-3 1 0,1-6-2 0,4 2-9 16,-5-1-50-16,1 1-13 0,0-4-20 0,2-1-69 15,-5 0-76-15</inkml:trace>
  <inkml:trace contextRef="#ctx0" brushRef="#br0" timeOffset="12465.9139">18188 2531 391 0,'0'33'71'0,"-2"-6"-21"0,-1-5-68 0,1-9 2 0,0 0 8 16,0-2 12-16,0-2 9 0,-1 2 11 16,1 0-7-16,0 2 1 0,-2 3-1 0,1 4 1 15,1 2-7-15,0 2-8 0,2 0-2 0,0 0-2 16,0 5-2-16,2 0-7 0,3-1 6 0,-1 8-1 16,5-5-5-16,0-5-32 0,2-2-28 15,-2-4-42-15,-1-4-9 0</inkml:trace>
  <inkml:trace contextRef="#ctx0" brushRef="#br0" timeOffset="12637.7479">18128 2218 96 0,'-8'22'83'0,"1"-4"-76"16,3-9-32-16,-1-3-54 0,5-1 26 16</inkml:trace>
  <inkml:trace contextRef="#ctx0" brushRef="#br0" timeOffset="13621.885">18629 2571 286 0,'4'22'73'0,"1"-2"-70"16,-5-5-12-16,2-4 51 0,0 0-18 16,-4-2 11-16,2 6-1 0,-2-1-17 0,2 3-4 15,-5 3 1-15,3 9-10 0,-2-5-1 0,-1 9-5 16,-1 2-2-16,3 1 2 0,1-8-1 0,2-1 2 15,0-1-2-15,2-6-2 0,1-2 2 16,1-7 2-16,-2 0-3 0,0 0 2 0,1-4-1 16,-1-1 3-16,-2-6 11 0,2 2 22 0,-2-2-39 15,0-2 3-15,0-4 4 0,-2-6 1 0,2-1 1 16,-2-2 3-16,2 2 6 0,-3-5 2 16,3-4 3-16,-2 4 1 0,2-10 5 0,0 3-10 15,2 1-5-15,1 0 0 0,-1 0-4 0,0 2-3 16,5-1-2-16,2 4-1 0,-1-3 0 0,3 2 0 15,0 4 0-15,7-8-1 0,0 6 1 16,-5 1 4-16,2 6-5 0,1 0 2 0,-3 2-1 16,0 5 1-16,0-5 1 0,1 9-1 0,-1-3 2 15,0 6-1-15,3 1 0 0,-1 3 0 0,0-3 0 16,1 7 1-16,2 0 1 0,-1 2-1 16,-4 3 0-16,3-3 1 0,-1 5-1 0,-2 2-1 15,3 2 3-15,-5 0-1 0,2 2 0 0,-2 2-1 16,0 1 5-16,-2 1-1 0,0-3-2 0,-3-1 4 15,-1-2-1-15,1-4 1 0,-1-1-1 16,-3-1-3-16,0-1-2 0,1 1 3 0,-3-8-3 16,0 3 1-16,0-2 0 0,0 0-1 0,0-2-2 15,0 2 2-15,-3-3 0 0,3-4 1 16,0 3 1-16,3 1 0 0,-3-1 0 0,0 1-2 16,2-6 3-16,-2 3-3 0,2-1 3 0,-2 0 6 15,2-2 4-15,-2 0 2 0,-4-4 0 0,2 1-2 16,4-1-4-16,-2 2-2 0,-2 2 2 0,2 0-4 15,2 6 0-15,-2-6-3 0,2 3-1 16,-2-3 0-16,0 2-5 0,2-2 5 0,-2 2-5 16,0-2 3-16,0 0-2 0,0 0 2 0,0 0 0 15,0 0-1-15,0 0 2 0,0-2 0 16,-2 2 3-16,2 0-2 0,0-2 4 0,0 2 0 16,0 0 4-16,0 0-7 0,0-3-3 0,0 3-2 15,2-4-1-15,-2 0 0 0,2 1-1 0,1-8 4 16,-1 9-4-16,0-9 3 0,0 2-1 15,3 0 1-15,-1-2-1 0,-2 0 1 0,3-2-4 16,-1 0 1-16,0-2-1 0,1-3-4 0,-1 0 6 16,3-2-5-16,-3-6 2 0,5 2 4 0,-2-5 2 15,-1 9-1-15,3-2 1 0,-2 2-2 16,2 5 0-16,-1-3 0 0,3 5-1 0,-2 0 2 16,2 2-1-16,-2 2 2 0,2 2-2 0,-2 1 3 15,2 1-1-15,-2 3 1 0,2 2-7 0,-2 0 3 16,2 0 2-16,0 2 4 0,0 7-1 15,0-2-1-15,-2 4 1 0,4 2-1 0,-4 5 0 16,2-1 0-16,-5 1 0 0,3 6 0 0,0 5 0 16,-3-1-2-16,1 3 1 0,0-2-1 0,-3 2 2 15,3-2-1-15,-3-3-1 0,3-2 2 16,-3 1-2-16,1-3-1 0,1-3-1 0,-1-1 1 16,-1 2-2-16,-2-7-2 0,3 3-9 0,-3-5 0 15,2 0-19-15,-2 0 3 0,3-5-7 0,-5 1-27 16,4-1 10-16,-4-1-15 0,5-1-91 15,-8-8 48-15,6 10-41 0</inkml:trace>
  <inkml:trace contextRef="#ctx0" brushRef="#br0" timeOffset="15059.0365">18594 2694 4 0,'-7'-11'32'0,"-2"2"-5"0,3-2-15 15,-3 3-1-15,2-1-6 0,-2-2-2 0,3 4 3 16,1 3-1-16,1-5 18 0,-1 7-7 0,3-5-4 16,2 3 3-16,-2 4 19 0,4 0 28 15,3 2-21-15,-3 0 2 0,-2-2-16 0,-5-4-13 16,3 4-7-16,2-2-3 0,0-3-6 0,-2 5-2 16,2 0 4-16,-2 0 2 0,2 0 6 0,2 7 2 15,-2-5-3-15,0 7 5 0,2-3 3 16,-2 3-5-16,0 2 5 0,5 2-4 0,-5 1 4 15,4 3-5-15,-2-3-4 0,3 5-1 0,-1-3-1 16,0 6 0-16,1-4-5 0,2 1 5 0,-1 1-1 16,-1 0-1-16,1 0 3 0,1 0-1 15,-3 2-1-15,3-5 3 0,-3 5 2 0,1-6 0 16,-3 2 1-16,0-3-2 0,2-2-3 0,-1 0-3 16,-1-2 1-16,0 0 3 0,0 1 4 15,0-1-8-15,1-3 1 0,-1 3-1 0,-2 0 0 16,4 0-1-16,-4-6 2 0,2 4 1 0,1-5 1 15,-1 3 0-15,0-3 1 0,-2 3-3 0,2-5 4 16,1 0 3-16,-3 0 6 0,0-6 0 0,0 2 3 16,2 2 8-16,-2-5 4 0,0 5-5 15,0 5-4-15,0-3-2 0,0-2 0 0,0 2-23 16,0-4 3-16,2 2-1 0,-2-2-1 0,2-7 2 16,-2 7 1-16,0-9-1 0,2 2 0 0,1 0 2 15,-3-2-1-15,0 4-1 0,0-6-1 16,0 2 1-16,0 0-2 0,0 2 0 0,2-4 3 15,-2 2 0-15,0-2-3 0,0 2-1 0,2-2-4 16,0-1 2-16,-2-1-2 0,5-1 3 16,-3 1-2-16,2-3 1 0,3-6 3 0,-1 2 2 15,1 2-1-15,2-2-2 0,0 2 3 0,2 0-5 16,0 1-3-16,0 1 3 0,2 0 2 16,-2-1 3-16,4 3 2 0,-1 1 2 0,-3 6 0 15,0-2-4-15,-2 2 2 0,-3 2 1 0,3 3-2 16,-5 4 1-16,5-2-2 0,-2 4 2 0,4 0-1 15,2 5 0-15,0-1 1 0,3 5-2 0,1 3 1 16,1 3 3-16,-3-1-4 0,3 6 2 16,-3 2-3-16,1 2 4 0,2 3-3 0,-3-2 0 15,0 3 3-15,1 1-2 0,-3 0-1 0,0 2 1 16,-2-8 0-16,0 1 0 0,-2-2 0 0,0 1 2 16,-2-1-1-16,-3 0 1 0,-2-6 0 15,0-1 0-15,3 1-1 0,-5-5 1 0,0 3 0 16,0 1-2-16,0-6 0 0,0 2 1 0,0-1-2 15,-2-1 2-15,2-5-4 0,-3 1 1 0,3-1-5 16,0-1 1-16,0-1-7 0,-2 3-8 16,0-16-6-16,0 7 4 0,2-3-18 0,0 3-3 15,0 2-12-15,2 7-130 0,-4-7-99 0</inkml:trace>
  <inkml:trace contextRef="#ctx0" brushRef="#br0" timeOffset="15465.191">19414 2652 244 0,'-7'22'75'0,"3"-2"-50"0,-1-6-23 0,3-3 9 15,-2-9 4-15,4 7-18 0,-2-7-8 16,-1 0 1-16,3 0 11 0,0-2-9 0,0 5 2 16,0-5-12-16,0 0-11 0,0 0 16 0,0 0 4 15,3 2 6-15,-1 0 2 0,-2 0 3 0,2 3-1 16,0-3 1-16,-2 0 4 0,2 0-2 16,1 0 11-16,-1 3 16 0,-2-1 13 0,0 3-19 15,0-3-6-15,0 7 9 0,0-2-1 0,-2 2 0 16,2 2-8-16,0 1-1 0,0 1 1 0,0 3 8 15,0-5-5-15,-3 9 10 0,3 2-18 16,-2-2-1-16,2-2-11 0,0 7 2 0,0-10 0 16,0 3-1-16,2 2-3 0,1-4-1 0,-1-1-1 15,2 3-1-15,1-4 0 0,1 1-1 0,1 1 2 16,-1-3 1-16,1 1-5 0,2-1 2 16,-3-1-12-16,1-3-17 0,2 2-7 0,-2-2-7 15,-3-5-23-15,0 1-58 0,1 2 19 0</inkml:trace>
  <inkml:trace contextRef="#ctx0" brushRef="#br0" timeOffset="16339.9764">19720 2694 12 0,'-2'14'66'0,"0"-1"17"0,2-4-13 15,-5-5-2-15,1-2-38 0,6 3 6 16,0-1-15-16,-2-2-13 0,0 3 1 0,3-3 14 16,-3-2-7-16,2 0 4 0,0 4 7 0,0-2 8 15,3 7-9-15,-1-2 4 0,1 6-14 0,-1 5 8 16,-2 4-15-16,0 2-1 0,1 0-7 15,-1 5-1-15,0 0-6 0,0 2 2 0,0-5-3 16,1 5-1-16,-1-7 6 0,0 0 0 0,0-2 0 16,-2-4 0-16,2 0 1 0,1-3 0 0,-3-2 1 15,0 1-2-15,2-6 1 0,0 1 3 16,-4-4 2-16,4-10 24 0,-4 1-5 0,2 2 1 16,0 2 4-16,0 0 3 0,0 2-4 0,2 2-34 15,-2-8 3-15,2-1-1 0,0-3 3 0,1 1-2 16,-1-4 2-16,2 0 1 0,3-7-1 15,-3 1 0-15,1-8 0 0,3 1-3 0,-1-5-2 16,0 3 4-16,-1 0-1 0,3-5 0 0,-2-2 0 16,2-3 0-16,-3 10-1 0,3-1 4 0,-2 5-3 15,-1 7 4-15,1-5 0 0,2 7 0 16,-1 0 0-16,1 4 1 0,0 0 0 0,0 5-1 16,4 4 3-16,-2 0 0 0,2 4-1 0,-2 7 3 15,3 7 0-15,-3 2 1 0,0-3-4 0,-5 18 1 16,1 1-5-16,-3 1 2 0,1 1-3 15,-5-3 0-15,2 0-1 0,-2 1-1 0,0-6 1 16,0-1-6-16,0 0 2 0,0-5-2 0,0 0 2 16,0-8 0-16,0 1 6 0,2-3 4 0,-2-8 5 15,2 1 24-15,-2-3-13 0,3-4-20 16,-1-2-1-16,2-7 4 0,7 3 1 0,-2-14-2 16,2 6 0-16,2 1 0 0,7-18-1 0,-2 14 0 15,6-19 0-15,5-3 1 0,2 1 1 0,-3-1-1 16,1-1 2-16,4-11 16 0,-4 14-3 15,-10 6-1-15,-1 13-9 0,-9 7-7 0,0 0-3 16,-5 5 5-16,1 3 1 0,-1 6 2 0,-2 8-3 16,3 6 3-16,-5 1-3 0,4 2 1 15,-6 13-4-15,2 2 0 0,-2 0 2 0,-1 1-4 16,3-1-1-16,-2 0-45 0,2 0 13 0,0 1-22 16,0-1 0-16,2 0-21 0,1-8-67 0,-1 6 10 15,0-11-23-15</inkml:trace>
  <inkml:trace contextRef="#ctx0" brushRef="#br0" timeOffset="16792.9939">20794 2838 180 0,'-2'-14'77'0,"-3"1"-21"16,-1-9-29-16,-1 9-3 0,-2-9-4 0,1 9-5 15,-1-5-8-15,2 5 1 0,-2 4-9 0,5 2-1 16,-3 1 1-16,3 4 0 0,2 2 1 15,-3 0 10-15,3 4 10 0,-5 5 19 0,-1 2-8 16,3 2-9-16,-1 5 4 0,-3-1-12 0,0 8-10 16,2 3-1-16,-4 1-5 0,5 2-1 15,-1 0-1-15,3 2-3 0,-1 9 2 0,5-5-6 16,0-4 8-16,5-4-6 0,-1-5 5 0,3-2 5 16,-3-4-1-16,3-9 2 0,-1-1 0 0,5-1 3 15,7-5-3-15,-5-2 1 0,5 0 5 16,11-11 0-16,-7 9-4 0,11-16 2 0,2 5-2 15,2-2-2-15,-1-5-2 0,1-2 0 0,1-2 2 16,-5-3-3-16,9-10 3 0,-7-3 18 16,-6 9 3-16,-7 0 1 0,-5 7-7 0,-4 4-7 15,-1 7 2-15,-8 2-1 0,0 4-2 0,3 1-3 16,-7 1-4-16,2 5-3 0,-6 5-1 0,2-3-3 16,-3 2-8-16,3-4-10 0,6 0 28 0,-4 0 1 15,3 7-3-15,-1 4 3 0,-2 2 3 16,0 5-6-16,-2 4 0 0,-1 2-2 0,3 2-2 15,-2 5-1-15,-2-6-1 0,4 3-2 0,-5 10-4 16,5 1-28-16,-2-8-14 0,2 0 14 16,0 0-15-16,5-7-41 0,-3 1-33 0,2-10-42 15</inkml:trace>
  <inkml:trace contextRef="#ctx0" brushRef="#br0" timeOffset="17402.2236">21539 2725 154 0,'-6'-9'142'16,"-1"-2"-85"-16,3 0-7 0,-1 0-12 0,-1 9-17 15,3-7-19-15,1 7-7 0,-2 9-8 0,4-3 11 16,0-4 5-16,0 0 4 0,0 2 27 0,0 5-6 16,0 2-8-16,0 11 8 0,0 2-10 0,0 2-6 15,0 11-4-15,0-4-9 0,0 9 0 16,0-3-5-16,2 1 2 0,-2 15 1 0,-2-9 0 15,4-2-1-15,0-7 0 0,-2 0 1 0,5-6 5 16,-5-3-1-16,4-8 20 0,-4 0 14 16,2-10 13-16,0 1 6 0,-2-2-30 0,5-5-27 15,-3-4 5-15,2-5 1 0,3-4-3 0,-3 5 0 16,3-10-1-16,0 1 1 0,-3-5-5 0,5 2 3 16,-2-6-1-16,1-7 1 0,-1 2 1 15,4-6-2-15,2-9 1 0,-2 2 2 0,3 2 2 16,-1 5-1-16,-4 4 2 0,2 3 3 0,-5 6 3 15,3 2-3-15,-5 4-4 0,1 3-4 0,-1 4-5 16,-2 3-17-16,1-1-13 0,-1 5 41 16,2 2-3-16,-2 4 3 0,3 7 1 0,-1 3-3 15,1 3 2-15,-1 1-4 0,1 4 1 0,-5 7-2 16,0-3 1-16,-3 7-2 0,-1-9 2 0,-1 5-4 16,-1 6 4-16,1-4-7 0,-1-2 6 15,1-5-2-15,1-4 0 0,4-5-6 0,-4 3-2 16,4-7 12-16,0-4 1 0,-3-3 11 0,1 0 10 15,4 3-5-15,-2-5-20 0,3-2 0 0,1-2 0 16,5-7 2-16,2 3-1 0,2-5-2 16,3-3-6-16,3-1-3 0,3-5 3 0,9-9 2 15,0-4 3-15,4 2 5 0,1 1-1 0,3-1 2 16,10-5 1-16,-3 8 2 0,-8 6 0 0,-5 8-5 16,-7 6 0-16,-6 5 0 0,0 10 1 15,-7 2 3-15,3 11 1 0,-3 8 1 0,-2 5 6 16,-2 5-3-16,-1 4-1 0,-3 4-2 0,-3-4-5 15,-2 11-3-15,0 4-1 0,0-6-1 0,2-3-1 16,1-3-11-16,-3-6-33 0,4-6-47 16,-2-6 12-16,-2 1-90 0,-2-8-101 0</inkml:trace>
  <inkml:trace contextRef="#ctx0" brushRef="#br0" timeOffset="20026.7524">4743 5442 28 0,'2'2'43'0,"-2"-2"-23"0,0 2 17 16,0-2-8-16,0 0-20 0,0 0-12 0,0 0-4 15,0 2 37-15,0 0 6 0,0 1 9 0,-2 1-1 16,2 3 2-16,-3 1-12 0,1 6-18 16,2 1-2-16,-4 5-4 0,2 4 10 0,-3 5-4 15,5 11 0-15,-4 4 4 0,2 0-5 0,2 0 1 16,0 2-4-16,6 11-3 0,-6-1 4 16,5-6-2-16,-1-3-5 0,-2-5 3 0,0-5-2 15,1-4-1-15,-1-4 0 0,-2-5-5 0,0-4-2 16,0 0-1-16,0-5-2 0,0-4-1 0,0 0-1 15,0 0 5-15,-2 0-2 0,2-4-1 16,-3-1-2-16,3 1 1 0,0-5-3 0,-2 0-21 16,2 1-13-16,0-1-20 0,0 0-26 0,-2 0-27 15</inkml:trace>
  <inkml:trace contextRef="#ctx0" brushRef="#br0" timeOffset="20698.463">4152 7470 26 0,'-9'-11'48'15,"-2"0"-9"-15,7-2 72 0,-5 2-23 0,2 2-13 16,3-2-43-16,1 4-1 0,1 1-4 0,2-1-20 15,0 0 2-15,5 1-1 0,1-1-3 16,1 3 5-16,4-5-5 0,2 2 1 0,5-1-3 16,-1 1 0-16,5-2-1 0,-4 0-2 0,9-2 0 15,3 0 0-15,-1 0-2 0,6 0 0 0,3 0 0 16,6 2 2-16,2 1-3 0,14 1 2 16,-3 3 1-16,-8 4-4 0,-7 2 4 0,-5 4-1 15,-8 3 0-15,-1 2 1 0,-1 5 1 0,-10-3-2 16,3 4 0-16,-7 1 2 0,-1 2 2 0,-4 0 2 15,-3-3-2-15,-5 3 4 0,-2 0-2 16,-5 2 4-16,-4 0 2 0,-5 5 2 0,1 1-3 16,-5-1 3-16,0 1 0 0,1-1-2 0,-6-1 6 15,1-1-8-15,2-1-5 0,-11 0-6 0,-5-2 6 16,-4 0-3-16,1-2 0 0,5-2-2 16,1-3 1-16,6 3-2 0,5-5 0 0,4 0 2 15,5-2-1-15,2 0 0 0,4-2 1 0,2-2-3 16,1-3 2-16,3 1 4 0,1-1-2 15,2 3 0-15,0-1 3 0,0 1-2 0,5-1 3 16,1 3-1-16,3 0 3 0,6 2 6 0,-4-2-5 16,9-2 1-16,5 1 0 0,3-3-3 0,5-1-3 15,5 1-3-15,1-5-3 0,3-3-5 0,5-3 2 16,6-3-3-16,19-6-21 0,3-5-4 16,18-2-8-16,-18 4-8 0,-16 9-20 0,-12 3-56 15,-10 6-12-15</inkml:trace>
  <inkml:trace contextRef="#ctx0" brushRef="#br0" timeOffset="21417.0426">4238 9192 230 0,'4'7'73'16,"1"-7"-8"-16,-3-5-52 0,0-4-3 0,-2 1 6 15,0 3-9-15,2-1 5 0,3-1 0 16,-3-2-4-16,7 3-2 0,-3-3 3 0,5-2-5 16,2 2-7-16,3-2 1 0,4 0-5 0,8-2 6 15,3-1-2-15,0 6 2 0,4 1-1 0,-1 0 0 16,-1 5 0-16,2 2 1 0,-2 0-2 15,-2 5 2-15,0-1 1 0,-5 3-2 0,3 6 5 16,-9-2 1-16,-3 4 11 0,-3 1 1 0,-3 1 1 16,-7 1 3-16,0-3 1 0,-1 3 3 15,-6 0-3-15,-1-1 0 0,-5-1-4 0,-2 1-1 16,-4 1-8-16,-7-3-4 0,-3 3 3 0,-6-2-3 16,-13-1-4-16,0 0-3 0,0-1-2 0,2-3 4 15,5 2-1-15,2-2-3 0,6-2 2 16,5 0 1-16,4-3 0 0,4-1 0 0,8-5-1 15,1 2 0-15,3 0-12 0,10-6-5 0,-1 1-6 16,-8 6 15-16,1-3 13 0,7 2 1 0,-1-2 0 16,9 0-1-16,-4 2 1 0,9 0 1 15,1 0 4-15,8 1-4 0,6 3 1 0,2 1-2 16,12 4 0-16,1 2-1 0,-2 3-2 0,1-1 0 16,-3 3-2-16,0 1 1 0,15 8 0 0,-6 2 1 15,-9-5-3-15,-6 2 1 0,-5-4 1 16,-7 3 2-16,-12-1 5 0,-3-4 1 0,-7 0 11 15,-4-1 4-15,-2 1-12 0,-7-2 0 0,-2-3-11 16,-7 1 9-16,-6-1-11 0,-9-2-14 0,-4 1-2 16,-10-6-9-16,-1-3-7 0,-10-5-3 15,1-9-28-15,2-2-53 0,-5 0 21 0</inkml:trace>
  <inkml:trace contextRef="#ctx0" brushRef="#br0" timeOffset="22229.3523">4225 11437 30 0,'-3'-31'45'0,"3"-9"-33"0,3 0-11 15,-1 1 11-15,4 1-4 0,1 1 3 0,0-1 37 16,4 1-20-16,0 1 33 0,-3 1-18 0,3 2-1 16,5-2-8-16,-7 2-12 0,2 6 14 15,-5 7-6-15,3 3-10 0,-7 6 4 0,1 0-8 16,1 4-1-16,-2 1-9 0,-4 12-5 0,2-1-6 15,0-5 4-15,2-3 11 0,0-1 5 16,1 8 5-16,-1 1-4 0,0 6 3 0,2-2-4 16,-4 6 0-16,0 5 7 0,3 4-15 0,-6 0 1 15,1 5 1-15,2-2-2 0,-4 1 7 0,2-1-7 16,-3-1-3-16,3-4 3 0,-2 2-5 0,-1-4 1 16,1-2-2-16,2-3-1 0,-1-1-3 15,1-3 4-15,0 0-1 0,2-5 6 0,2 1-1 16,0-1 5-16,3-1-1 0,1-1-4 0,5 1-1 15,5-5-2-15,4 0-4 0,8-7 1 16,5 0 2-16,3-1-4 0,-1-1 1 0,5-2 0 16,-1 0 0-16,-1 0 0 0,-1 2 2 0,12-2-2 15,-9 2-5-15,-1 5 0 0,-1 1-1 0,-5 1-2 16,-2 2-8-16,-1 2-7 0,-5 1-22 16,-5 1 17-16,-1 0-13 0,-3-1 6 0,-3 3-27 15,-2-1-36-15,-2-1-11 0,0 1-107 0</inkml:trace>
  <inkml:trace contextRef="#ctx0" brushRef="#br0" timeOffset="22479.2828">4586 10742 441 0,'-7'22'47'0,"5"0"22"0,0-6-57 16,0-5-21-16,0 0-3 0,4-5 21 16,0 8 14-16,0-3 11 0,7 11 2 0,0 6-13 15,4 10-2-15,3 10-1 0,1 7-10 0,1 5-7 16,8 30-4-16,-4 1-3 0,7 21-3 16,-11-15 3-16,-5-20 1 0,-6-11-6 0,-5-15-10 15,-2-7-29-15,-5-2-19 0,-1-4-11 0,-3-3-88 16,2-4-116-16</inkml:trace>
  <inkml:trace contextRef="#ctx0" brushRef="#br0" timeOffset="23447.804">4692 12453 39 0,'0'-4'77'0,"0"-3"14"16,0-2-9-16,-7 3-19 0,5-1-12 0,-2 0-26 15,2 1-4-15,-1-1-6 0,-1 3-4 0,2 2-8 16,-1-3 3-16,-1 3-6 0,2 0 4 15,0 2 2-15,-5 4 0 0,-2 1 0 0,0 1-2 16,1 5-2-16,-6 2 5 0,1 7-4 0,2 2-1 16,-4 5 0-16,-5 15 6 0,4 2-2 0,-1 0 2 15,1 0 0-15,1 0 7 0,2 2-3 16,-3 12 5-16,3-3-2 0,-2-2 1 0,4-3 3 16,4-3-1-16,0-3-6 0,5 4-7 0,4-8 1 15,3-3-3-15,4-6 1 0,-1 0 2 0,6-4-1 16,3-3 1-16,5 0-3 0,0 0 2 15,7-4-2-15,8-2 5 0,3-7-4 0,0-4 2 16,-5-3-4-16,-4-6-2 0,0-3 7 0,-5-1-4 16,1-5 3-16,-5-5-3 0,2-4-1 0,0 1-2 15,-4-3 2-15,-2-3 1 0,-5-1 2 16,0 2 1-16,-6-3 0 0,0-2-4 0,-7-1-2 16,-5-3-1-16,-2-5-1 0,-6-2-4 0,-4 1 4 15,-8-1-2-15,1 14 4 0,4 1 7 0,0 8-3 16,3 6 2-16,-3 4-4 0,0 5 0 15,-4 6-2-15,0 3 3 0,-3 13-2 0,-4 4 0 16,0 11-1-16,-11 23 0 0,3 1 0 0,4 1 0 16,4-8-4-16,6-3-4 0,1-3-15 15,9 1-11-15,-1-8-24 0,10-1-10 0,1-10 3 16,1 1-43-16,2-7-51 0,6 0-69 0</inkml:trace>
  <inkml:trace contextRef="#ctx0" brushRef="#br0" timeOffset="24666.3329">4798 12125 71 0,'9'-14'120'0,"-1"-1"-9"0,-1 6-21 0,-3-2-51 0,3 4-9 15,-5 3-8-15,0 0 10 0,-6 8-12 16,4-2 0-16,0 0-4 0,-4-2-3 0,4 3-4 15,-3-3-5-15,3 0-1 0,0 0 0 0,0 0-3 16,0-3 0-16,3 1 5 0,1 2 1 0,-4 0 4 16,-4 2-3-16,-1 3-4 0,-1 1-2 15,-5 5 1-15,-3 3 0 0,-1-1 3 0,-5 5 1 16,-2-5 1-16,-2 2-1 0,-7 1 4 0,-7 3-3 16,-1 1 2-16,-1-6 0 0,3 1 5 15,1-4-2-15,5-2 3 0,5 2-5 0,4-7-6 16,2 1-4-16,5-1-5 0,-1 1 5 0,7-1-3 15,1-2-1-15,3 0-2 0,-1 1 6 0,6-3-4 16,-3 2-2-16,1 0 6 0,-2 0-6 0,2 0 4 16,2 5 0-16,2 2 1 0,0 2 3 15,2 0-2-15,5 6-1 0,-4 1 0 0,3 4 3 16,3 2-2-16,0 7-1 0,3 5 1 0,-3 3 1 16,2 3-2-16,9 13 2 0,-4-4 0 15,-1-7 4-15,-1-4-3 0,-3-7 4 0,-4-5-2 16,0-5 4-16,-3-1-3 0,3-5-1 0,-5 3 3 15,1-4-5-15,-3-1-2 0,0-2-1 0,0 0-1 16,-4 3 0-16,4-7 1 0,-2 2-2 0,0-2-2 16,0-5 5-16,0 0-1 0,-2-12-1 15,2 3 3-15,-2 3-3 0,2 0 5 0,0 2 1 16,0-3-3-16,0 1-3 0,2 7 3 0,5-5-2 16,-3-3 2-16,5-1-2 0,2-3 4 15,0 5-2-15,0-2-2 0,7-7 1 0,-3 2 3 16,1 7-5-16,3-7 3 0,4 5-3 0,1 1 3 15,0 3-4-15,7 3 2 0,0 3 2 0,4 3-4 16,-4 9 2-16,17 4-2 0,-6 9 1 16,-4-1 0-16,-5 6 0 0,-4-3 1 0,-7 0 0 15,-7-2 3-15,0 2-2 0,-6-2 3 0,-4 4 4 16,-5 2-1-16,-5 1 4 0,-4-1 10 0,3-6-2 16,-7-2-4-16,-1-3 5 0,-5 1-12 15,-6-5-1-15,-3 0-4 0,-16-7 0 0,-9 1-2 16,-3-3-1-16,1-2 1 0,0-4-2 0,0-1 0 15,0-4-11-15,-5 3-12 0,1-3 0 0,-3 0-10 16,0-2-12-16,10 0-14 0,1 0-7 16,7 0 1-16,4 0-50 0,-2 7-90 0,2 2 51 15</inkml:trace>
  <inkml:trace contextRef="#ctx0" brushRef="#br0" timeOffset="25353.6674">4637 14715 124 0,'6'11'327'16,"3"2"-290"-16,-4 1-18 0,-3-3-26 0,0-2 10 16,-2 2 19-16,-4 2 0 0,-1 2 0 0,1 5-1 15,-5 9 2-15,0 10-1 0,0 3 0 0,-6 9-7 16,-3 20-10-16,1 1-1 0,-3 25-5 0,2-2-1 16,3-7 1-16,2 5 2 0,4-25 0 15,-2-13 5-15,2-2 14 0,0-11-10 0,2-11 2 16,1-4-2-16,4-5-4 0,-3 2 5 0,3-2 0 15,2 2 0-15,-4-2-2 0,1 0 8 16,3 3-10-16,3-1 1 0,1 0-3 0,0 3-5 16,3 1 1-16,4-4-3 0,4 5-1 0,8-5 1 15,3-2-4-15,7-4-2 0,5-5 6 0,10-11 2 16,3-4-6-16,-3-11 4 0,10-2-6 16,-3-14 4-16,4-6 2 0,-4-7-1 0,-2-2 2 15,-6 0 3-15,-6 2-3 0,-3-2 3 0,-1-1 0 16,-3 4 3-16,-6-1-1 0,1 2 3 0,-9 3 5 15,-5 1-5-15,-8 3-3 0,-3 2-2 16,-10 3-1-16,-3-8 0 0,-7-1-5 0,-4-1 8 16,1 1 6-16,-3 10 4 0,-1 5-6 0,4 9-4 15,-6 4-4-15,3 5 0 0,-4 6 2 0,-7 9-1 16,-2 11-2-16,-5 14 2 0,-9 25-1 16,-1 21 1-16,-1 30-4 0,11-28-7 0,14 2-7 15,-3-11-19-15,11 2-4 0,3-24-24 0,6 0-26 16,-2-13-4-16,5-7-135 0,1-9-44 15</inkml:trace>
  <inkml:trace contextRef="#ctx0" brushRef="#br0" timeOffset="26431.5363">3995 4888 20 0,'0'-4'49'15,"-4"2"-7"-15,2-1 10 0,-1-1-14 0,-3 0-2 16,1-3-12-16,3 5-13 0,-2-3-8 15,-1 3-5-15,1-2-1 0,-3 1 1 0,1 3 0 16,-1 0 0-16,-2 3-1 0,-6 1 2 0,-1 1-1 16,-3 6-4-16,-8 2 5 0,-4 2 0 15,-4 5-1-15,-11 2-1 0,-1 0 0 0,10-2 1 16,2-5 2-16,2 1 0 0,6-3 2 0,5-4-2 16,4 2 1-16,7-7-3 0,3 1 2 0,1-1 0 15,2-2-3-15,5 3 6 0,0-1 5 0,7-2-3 16,2 1 7-16,4 3-4 0,-2-1-1 15,9-3-3-15,-2 2 2 0,10-2 1 0,-1 3-3 16,6 1-1-16,13-1 0 0,-2 1-3 0,0 3 2 16,-2 0 3-16,-4 7 0 0,-5-8-1 15,-2 8 7-15,-5-1-1 0,-2 1 6 0,-2 4-14 16,-8-5 5-16,-3 0 2 0,-5 3 1 0,-1-3 1 16,-5 1-4-16,0-1-6 0,-5-1-1 0,-1-3-3 15,-3 2 4-15,-2-2-2 0,-2-2-1 16,-1-1 5-16,-8 1-3 0,0-4 1 0,-4 1 3 15,-9-1 0-15,-1-1-2 0,-17 1 0 0,0-5 2 16,1 0-2-16,1 0-2 0,7-3 1 16,4 3-3-16,0-2 1 0,5 0-1 0,6 0 4 15,3 0-3-15,4-3 0 0,4 5-22 0,7-4-64 16,5 2 4-16</inkml:trace>
  <inkml:trace contextRef="#ctx0" brushRef="#br0" timeOffset="26993.8974">4249 4943 175 0,'0'27'151'0,"-2"-10"-68"16,-3-3-55-16,-1-10-11 0,-1 0 10 16,0-4-11-16,1 0-20 0,1 0-1 0,-6-4-6 15,5 2 6-15,6 4 2 0,0 2 1 0,0-1 0 16,0 3 3-16,0 3-2 0,-3 0 3 0,-1 2-3 16,0 2 2-16,-1 3 0 0,3 1-4 0,0-1 0 15,2 4 2-15,0 2-4 0,2 0 3 16,0-3 1-16,3 3-1 0,3-2-1 0,1-2 1 15,2 2 4-15,0-7 3 0,3 2 3 0,1-3 18 16,3-6-10-16,-3-4-9 0,5 1-2 16,0-6-2-16,0-1-2 0,2-3 1 0,0-2-1 15,2-4-1-15,2-2-2 0,1-1 3 0,4-8 7 16,-3 0-3-16,-6 2 11 0,0 0-5 0,-4 0 0 16,-9 0-7-16,0 2-2 0,-3 0-3 0,-3 2 1 15,-3 1-2-15,-3-5 1 0,3 4 0 16,0-2 0-16,-2 3 2 0,0-3-1 0,4 6 4 15,-2 3 7-15,-2 0-3 0,2 3 5 16,0 1-11-16,-2 5-3 0,0 11-4 0,2-5 3 16,0-2-1-16,0 0 3 0,0-4 0 0,0 4 3 15,0 3 0-15,0 6 0 0,0 0 2 0,-3-2-1 16,1 4-2-16,0 7-2 0,-2 2 1 0,4 2-1 16,-3 3-1-16,3 1 1 0,3 1-3 15,-1 0-2-15,0-1 3 0,5 12-2 0,-1-9 3 16,3-5-5-16,-2-2-5 0,-1-4-16 0,1-4 1 15,-1-1-15-15,1-4-52 0,0-2-26 0,-5 0-54 16</inkml:trace>
  <inkml:trace contextRef="#ctx0" brushRef="#br0" timeOffset="27696.8562">4785 4899 220 0,'6'5'137'0,"1"-3"-77"0,-7-2-5 0,2-2-36 15,0-3-16-15,0 3-11 0,-2 2-1 0,3-2 3 16,-1 2 7-16,0 2 9 0,0 5 3 0,0-3-1 16,1 5-5-16,1 2-2 0,-2 2-1 15,0 5 3-15,5 2-7 0,-5 2-5 0,0 2 4 16,1 5-3-16,-1 10 3 0,0-1-1 0,-2-1-1 15,0-2 2-15,2-1 2 0,0-6-4 16,-2-1 3-16,0-5 0 0,3-2 0 0,-1-5 2 16,-2-4-2-16,0 0 23 0,-2-7-2 0,-1-1 1 15,3-3 8-15,0 0 12 0,0 4-36 0,3-4-14 16,-1-4 5-16,2-1-3 0,1-4 2 16,1-2-3-16,1-2 0 0,2-4-7 0,2-6 2 15,2-3 3-15,-2 2 5 0,2-5 0 0,5-6 4 16,0 2-2-16,-1 0 2 0,1 6 1 0,-1 1-1 15,1 4 1-15,-2-3-2 0,-1 8 3 16,-2-1-3-16,3 7 1 0,-8-2-1 0,3 4 1 16,-2 5 1-16,-2 2 1 0,2 2-1 0,-3 0 1 15,1 6-1-15,0 1 5 0,1 4-1 0,-3 2 0 16,4 2-2-16,-3 5-1 0,-1 2-4 16,-1 0 1-16,0 5 1 0,1-1-1 0,-5-1-1 15,2 1 0-15,0-2 3 0,-2-4-3 0,0 0 1 16,2-5 2-16,-2 1-2 0,0-7-2 0,3-1 4 15,-3-1-1-15,0 0 1 0,-7-5 8 16,9 0 1-16,3-2-7 0,-5-2 1 0,6 0-2 16,-1-3-1-16,4-1 2 0,-3-3-3 0,5-9 0 15,0 3-1-15,2-10 1 0,1-1-3 0,-3 0 4 16,2 1-2-16,2-3-1 0,-1 3 1 16,-1 1 2-16,0 2-1 0,0 2 0 0,-2 3 1 15,0 1 4-15,-2 5 5 0,-4-2-6 0,-1 9-3 16,-2-3-1-16,-2 5-1 0,2 0 5 0,1 2-2 15,1 2 3-15,-2 4 0 0,0 1 8 16,3 6 0-16,-1 5-2 0,1-5-8 0,1 5-2 16,-1 10 0-16,-1 3-4 0,3 2 1 0,1-2 0 15,-1 0-4-15,0-2 2 0,-1-1-9 0,1 1-20 16,-3-3-2-16,1-3-11 0,1-6-4 16,-3 1-75-16,-1-3-20 0,0-2-75 0</inkml:trace>
  <inkml:trace contextRef="#ctx0" brushRef="#br0" timeOffset="28368.566">5715 4851 234 0,'7'9'111'0,"-3"-7"-18"0,-2-2-41 16,3 2-45-16,-3-2-10 0,0-2-1 0,2 2 4 15,-4 0 6-15,5 6 5 0,-1-6 5 16,-2 7 3-16,5 2-4 0,-2 4-3 0,-1 0-2 16,-2 5-6-16,3 2 0 0,-1 2-4 0,-2 2 2 15,0 2-3-15,3 3-1 0,-5 11 1 16,4 0-1-16,-2-3 1 0,1-4 0 0,-1 0-2 16,0-4 2-16,2-3 0 0,-1-4 1 0,-1-4-2 15,2-3 3-15,-4-4 15 0,2-2 27 0,-2-4 1 16,0-5-7-16,3 4-38 0,-3-4 3 15,4-2 1-15,-2-5-1 0,3 3 2 0,-1-7-6 16,0-5 2-16,1 1-2 0,1-7-1 0,-1 0 2 16,2-5-1-16,1 3 1 0,-3-7 0 0,6-6 0 15,-2 1-1-15,-1 3 1 0,1 3 3 16,0 1-2-16,0 2 0 0,-3 5 1 0,3 3 0 16,-2 1-1-16,2 5 0 0,-3-3-1 0,-1 10-1 15,1-3 3-15,1 4-3 0,0 3 1 0,1 4 3 16,3 3-1-16,-2 4 1 0,5 2-1 15,-3 4 1-15,2 5-1 0,-2-5 0 0,-2 3 1 16,2 11-5-16,-5 4 3 0,1-5-2 0,-3 5 2 16,3 1-3-16,-1-1 2 0,-1-5-1 0,-1 1 2 15,3-5-3-15,-3-2 0 0,-1-6 3 16,-1-1-1-16,2-4 1 0,-2-4 2 0,-4-1 4 16,2-6 14-16,0 5-10 0,5-5-11 0,-3-5 2 15,2 1 1-15,1-5-2 0,1-2 1 0,1 0 0 16,-1-4-2-16,1-5 0 0,2-2-3 15,-3-3 3-15,6-10-2 0,-1 2 1 0,0 2-1 16,0-2 4-16,0 2 0 0,0 7 1 0,-3 0 0 16,1 8-1-16,-4 3-2 0,1 0 0 0,-4 6-7 15,1 1 5-15,1 4 2 0,-4 4 3 16,2 4-1-16,1 1 0 0,-1 6 0 0,0 0-1 16,-2 9-2-16,0 0 2 0,0 7-6 0,0 13-18 15,0 0-44-15,0 0 18 0,2-2-14 0,3-3-23 16,-1-2-58-16,0-2 10 0,3-4 13 15</inkml:trace>
  <inkml:trace contextRef="#ctx0" brushRef="#br0" timeOffset="29930.6876">7080 4926 99 0,'4'6'106'0,"-4"-6"-50"0,2-2-12 0,-2-5-13 16,-2 1 2-16,0-3-13 0,0 0-11 0,0 0-11 15,-1 1-3-15,-1-1-1 0,0 0-4 16,1 5 3-16,3-5 2 0,-4 2-1 0,-3 0 0 15,1 3 5-15,-3-3 0 0,-2 1 1 0,-5 1 2 16,-1 1-3-16,-1 4 5 0,-2 0 3 0,0 0 12 16,1 4-8-16,-3 1-6 0,0 1 0 0,-3 3 0 15,5 4 6-15,-10 7 7 0,3 0-6 16,1 2 9-16,-1 2-9 0,3 1 1 0,-2 1-5 16,1 1-1-16,1 6-3 0,2-7-5 0,-2 5 2 15,2 9-1-15,2-3-1 0,7-2 0 16,4-6-1-16,4 0-2 0,5-7 1 0,3 0-5 15,5-7 2-15,3 1 7 0,0-7-1 0,3-1 0 16,1-1 2-16,3-5 6 0,2-2 2 0,-3-4-2 16,3-3 10-16,-2-4-1 0,-1 0-6 15,-1-2 0-15,-1-2-6 0,-2-3 0 0,3-2-4 16,-3-2-1-16,0 0 0 0,-2-2-1 0,0-3 0 16,0 1-1-16,0-3-1 0,-4-4-2 0,-3 2 1 15,1 2 2-15,-3 7 1 0,-2-2 2 16,0 9 4-16,0 4 1 0,2 2-6 0,-4 2-8 15,0 12-19-15,-3-1 30 0,8-6 5 0,-6 4-6 16,1 3-1-16,0 3 3 0,0 6-2 0,0-1-1 16,2 0 1-16,-5 5-2 0,3 6 2 15,2 0-2-15,0 0 1 0,0 5-2 0,2 0 1 16,3-3 0-16,1 1 1 0,1-3-2 0,2-2 2 16,2 0-1-16,6 0 0 0,3-2 2 15,-2-7-4-15,6-2 2 0,0-6-1 0,3-1 2 16,-3-4-2-16,5-4 2 0,-5-1 0 0,2-4 2 15,1 1 1-15,-1-3 7 0,-1-5-7 0,-1-4-2 16,2 0 1-16,-1-4 1 0,3-7-4 0,-4-2 2 16,-1 2-2-16,-4 3 3 0,-1-1 1 15,-3 3-4-15,-4 1 2 0,3 5-2 0,-6-2-1 16,1 0 1-16,-2 0 0 0,0 2-1 0,-1 3-1 16,-1-1 0-16,1 3-1 0,3 2 2 15,0 1 0-15,-3 4 1 0,3 1 0 0,0-2-2 16,-2 3 3-16,4-1-2 0,-2 3 2 0,-1-1-2 15,3 1 1-15,0 4-3 0,3-5 4 0,1 3-5 16,3 2 1-16,4 0 2 0,0 2 0 0,9 5-4 16,0 2 3-16,2 2 3 0,-3-2-1 15,-1 2 2-15,-5 2-3 0,-6-2 1 0,-3 0 1 16,-6 2 0-16,-2 3 1 0,2-8 0 0,-5 8 3 16,-4-3 0-16,2 3 3 0,-4 1-4 15,-2-4-3-15,-3 5 3 0,3 2-3 0,-5 0 2 16,0-3-2-16,0 3-1 0,0 0 0 0,3 2 0 15,-3 0 1-15,0 5 0 0,3-3-2 0,1 0 2 16,3-4 1-16,4-2-2 0,0-3 0 16,1-2 0-16,3 0 4 0,1-4-1 0,2 2 1 15,2-6 3-15,0-1-4 0,4-2-2 0,3-2-1 16,2-4 1-16,2 0-2 0,4-5 2 0,1 0 0 16,3-7 8-16,8-3-1 0,-5-3-1 15,2 0-3-15,-4-3-1 0,-2 1-2 0,-5 0-1 16,-2-3 1-16,0 1-2 0,-4-1 1 0,-3 3-1 15,-2 2 8-15,-4 0 9 0,-2 4-2 0,-3 5-1 16,-4 0 4-16,0 6-5 0,0-1 0 0,0 3-12 16,0 3-1-16,0-5 0 0,-9 16-2 15,5-7-4-15,4-4 5 0,0 2 5 0,-2 5-2 16,-3-1-1-16,1 3 1 0,0 1-3 0,-5 6 0 16,2 1-2-16,-2 0-1 0,3 5-9 15,1 0 3-15,5 2-7 0,-2 0 3 0,4 2 0 16,1-4 5-16,3 2 5 0,-1-2 4 0,3-2 2 15,3-5-2-15,0 0 2 0,3-2 1 0,3-4-1 16,8-3 2-16,1-1-1 0,3-6 4 16,-1 1 6-16,1-7 1 0,-3 3 2 0,1-5-5 15,-5-3-5-15,2-1 2 0,-4-3-4 0,-5 1-4 16,1-3 2-16,-1-4-1 0,-4 2 0 16,3-3-1-16,-8-1 0 0,3-1 4 0,-5 3-2 15,-1-7 0-15,-1 9 3 0,0 2 2 0,-2 5 1 16,0 2-5-16,-2 4-4 0,-5 7 0 0,5 2-8 15,0 2-5-15,2 0-13 0,0-6 24 0,2 2 4 16,-4 4 2-16,2 2-3 0,-5 5 1 16,3 0-1-16,0 2 3 0,-2 4-2 0,1 3 3 15,-1 2-1-15,2 2-1 0,0 6-1 0,2 1 1 16,2 6 0-16,-2 14 1 0,4 2-3 0,1-3 2 16,1 3 1-16,1-3-4 0,2 1 3 15,-1 17-2-15,3-2 1 0,1-5 0 0,-4-6-1 16,1-4 1-16,-2-9 0 0,-3-7 0 0,1-7 0 15,-5-2 1-15,0-6 0 0,-3-5 0 0,-1 0 2 16,-3-2-1-16,-1-2 2 0,-6-2-2 16,-1 0 2-16,-5-1 1 0,-11-6 0 0,-9-4 1 15,-6-3 8-15,-2-2-6 0,1-4 5 0,-10-11 1 16,13 2 0-16,6-2-2 0,14-1 2 16,2 1-2-16,7 0-4 0,1-1-2 0,6-1-1 15,-1 0 3-15,2-1-8 0,5-2 5 0,2 1-6 16,4-1 3-16,3 3-3 0,4 1 0 0,5 1 0 15,1 2-2-15,7 2-1 0,3 3 1 16,8-1 3-16,5 3-4 0,17-1-2 0,3 1-5 16,-7 1-6-16,-3 1-5 0,-12 2-8 0,-1 5-1 15,-8-1-32-15,0 3-25 0,-3 1-26 0,1 3-101 16,-3 5-40-16</inkml:trace>
  <inkml:trace contextRef="#ctx0" brushRef="#br0" timeOffset="31242.8767">10661 5585 47 0,'2'-16'36'0,"2"-1"6"0,-2 1-3 15,1-8 1-15,-1 4 2 0,0 0-10 0,2 5-8 16,-1 0 13-16,-1-1-4 0,0 3-13 0,2 4 2 16,-4-2-2-16,3 4 10 0,-1 1-20 0,0 1-16 15,-2 3 3-15,2-2-2 0,0 4 6 16,-2 0 7-16,0 0 14 0,3 4-1 0,-1 5-4 15,-2 0 0-15,4 6-4 0,-4 5-2 0,2 4 0 16,1 7-5-16,-1 18 0 0,2 4-4 0,1 0-1 16,-1 2 0-16,3 0 3 0,1 15 1 15,1-3 2-15,2-8 3 0,0-6-1 0,0-7-2 16,-2-6-1-16,0-7-5 0,-5-4-1 0,3-5-2 16,-3-6-4-16,-1-1 3 0,-3-6-1 0,0 0-2 15,0 0 0-15,0-4 4 0,0-3-1 16,0 1-2-16,-5-14 2 0,5 5-10 0,0 1-6 15,0 1-8-15,0 2-14 0,0-2-48 0,-2 2-93 16</inkml:trace>
  <inkml:trace contextRef="#ctx0" brushRef="#br0" timeOffset="32148.9575">10484 4657 18 0,'-4'-7'37'15,"-1"3"-13"-15,3-3 18 0,-5 3-9 0,3-1-11 16,0 1-13-16,-3 2-1 0,0-1-4 0,-1-1 7 16,-3 2-1-16,-3 2 15 0,1 0-8 0,-5 2-6 15,-1 2-2-15,-3-1 0 0,-3 5 3 16,1 1 2-16,-2 7 8 0,-3-1-2 0,-6 14-8 15,-3 2-2-15,3 6 4 0,0 1-7 0,-9 10 5 16,6-4 2-16,5-4-7 0,2-5 0 16,7-6 0-16,0-5 0 0,6 3-1 0,0-1 1 15,3 0-3-15,4 3 2 0,0 0-2 0,2-3 0 16,5 5-1-16,-1-9 4 0,5 2-2 0,5-4-5 16,1 0 5-16,7 0 2 0,3-5-5 15,6-1 8-15,7-1-3 0,6-7-1 0,5-1-3 16,4-5 8-16,11-11-2 0,-2 2-2 0,-9-6-1 15,-9 1 0-15,-2-1-2 0,-4-1 1 16,2 1 0-16,-3-3-1 0,3 3 1 0,-4 0 0 16,-3-1 1-16,-2-2 2 0,-4 3-3 0,-1-3-1 15,-3 1 1-15,-3 1 0 0,-5-1 0 0,1 1 1 16,-5-4-5-16,0 3 2 0,-2-1-2 0,0-4-3 16,-4 0 0-16,-3-4 3 0,1-5-3 15,-5 0 0-15,-3-4-4 0,-1-3 3 0,-9 1 0 16,-3 1-3-16,3 5-3 0,-3 7 4 0,1 7 0 15,2 1-3-15,-3 3-2 0,3 4-18 16,2 7 8-16,-2 2-13 0,-1 2-14 0,1 5-15 16,0 4-19-16,2 4 18 0,0-2-98 0</inkml:trace>
  <inkml:trace contextRef="#ctx0" brushRef="#br0" timeOffset="32476.9996">10257 4983 205 0,'-7'15'166'15,"1"-1"-107"-15,-1-6-23 0,3-1-16 0,-3-7 2 16,5 2-13-16,0 0-3 0,0 1-2 0,-1-3-12 15,1 2 4-15,2-2 0 0,0 0 1 16,0 0 3-16,0 2-3 0,0 0 2 0,5 3 2 16,-1 1 3-16,3-1 5 0,-1 4-3 0,3 6 0 15,0-4-2-15,0 4-3 0,2 3-2 0,0 0 2 16,2 2-2-16,0 4 1 0,0-7-1 16,3 6 0-16,-1-1-1 0,3 0 1 0,-3-3 0 15,3 4-1-15,4-6-6 0,-9 1-29 0,3-5-38 16,-1 0-16-16,-4 0-14 0</inkml:trace>
  <inkml:trace contextRef="#ctx0" brushRef="#br0" timeOffset="33554.8687">10738 4879 138 0,'4'9'113'0,"0"0"-9"0,1-7-82 15,-3-2-16-15,3-2-3 0,-5-2 6 0,2-1-3 16,0-1 7-16,0 1-13 0,0 1 6 0,-2-1-4 15,0 5-4-15,3-4-3 0,-3 2-4 16,2 0-4-16,-2 2 7 0,2 2-9 0,-2 0 14 16,0 7 9-16,2 2 0 0,-2 2-1 0,0 2-2 15,-2 5 1-15,0 5-2 0,0-1 0 16,-3 4-1-16,-4 12-2 0,0 0 0 0,-2 0-3 16,3-1 3-16,-1-4-1 0,0 1 1 0,5-5 4 15,1-3 5-15,1-6 0 0,4 0 7 0,-2-6 0 16,7-3-4-16,0-4-4 0,1 0-1 15,3-5-7-15,0-4 3 0,5 0-4 0,4-2-1 16,-3-5 4-16,5-4-3 0,1 0 5 0,-4-2-4 16,1-5 3-16,-2 1 2 0,-1-5-4 0,-1-3-3 15,-3-1 2-15,0-3-3 0,1-2 1 16,-3 3 1-16,0-8 5 0,-3 8 5 0,-1 4 2 16,0 8 7-16,-5 3-3 0,2 2-5 0,-4 4-11 15,3 3-3-15,-8 8 0 0,3-2 1 0,0 1-3 16,-1-3 7-16,6-3 0 0,-1 6-1 15,-4 1-1-15,4 0 1 0,-2 5 0 0,0 5-1 16,0 3 2-16,0 3-1 0,0 4-2 0,2 1 2 16,0 1 0-16,3 0-2 0,1-1 2 0,3 8-4 15,4-2 4-15,1-7 1 0,1-2-4 16,5-4 4-16,0-5-1 0,2-2-3 0,4-5 2 16,-2-1 1-16,3-3-2 0,-1-2 3 0,3-4-3 15,-2-3 3-15,-1-2 7 0,-4 0-1 0,2-6 4 16,-4 2 6-16,0-9-6 0,-5-3-4 15,1-1 0-15,-3-3-7 0,-2-2-1 0,-2 1-2 16,-2-6-2-16,-1 5-1 0,-6 1 5 0,0 1-1 16,-4 2-1-16,-1 3 4 0,-3 7-1 15,1-1 2-15,-2 9-3 0,5-2-1 0,-3 4-1 16,3 1-4-16,1 6-7 0,1 0 14 0,-2 2 1 16,-3 2-1-16,-2 5 2 0,1 5-1 0,-6 1-1 15,1 5 1-15,2 2 1 0,0-5-1 0,0 3-3 16,0 5 2-16,0 10 0 0,0 0-3 15,2 0 0-15,5-10 0 0,2 6 0 0,4-1-2 16,4-3-2-16,1-3-2 0,4-2 4 0,2-6-2 16,3-1 0-16,-3-6 3 0,0 0 5 15,9-3 0-15,-4-4 0 0,-1 1 1 0,1-3 12 16,2-3-1-16,0-1-3 0,0-5 1 0,8-6-8 16,-3-3-2-16,-6 5 0 0,3-11-2 0,-2-1 0 15,0 1-1-15,-2 0-1 0,-3-3 1 16,1 1-1-16,-1 2 1 0,-4-3 0 0,0 5 0 15,-2 0-3-15,0 2-2 0,0 3 3 0,-1-3 4 16,-1 7-1-16,0-1 0 0,-3 6 1 0,0-1-2 16,1 2 1-16,1 3-2 0,-1 2 2 15,-1-1 0-15,5 3 3 0,2 5-4 0,2-1 3 16,3 3-2-16,4 4 0 0,-1 2 0 0,6 2 1 16,-3 3-2-16,4 6 0 0,-2 7 3 0,-1-2-2 15,-4 4 1-15,1 11 0 0,-9-6-1 16,-4-3 0-16,-7-7 6 0,-5-1 0 0,-6-7 2 15,0-3-3-15,-11-3-6 0,-2-6 3 0,-5 1-2 16,1-6-1-16,-3-1-1 0,4-7 0 0,1 3-3 16,4-5-9-16,2-1-3 0,2-1-17 15,5-2-1-15,2 0-16 0,-2-2 1 0,6-3-69 16,-1 3-27-16,1-3-63 0</inkml:trace>
  <inkml:trace contextRef="#ctx0" brushRef="#br0" timeOffset="35023.2651">12413 4540 262 0,'7'15'138'0,"-3"1"-94"0,1-5-7 15,-1-5-41-15,-4-1-1 0,2-1-4 16,-10 1 5-16,10-3 6 0,2 0 1 0,1 2 9 15,-1 7 0-15,0-2 1 0,1 7-1 0,-1 3 5 16,3 8-6-16,-5 4-2 0,0 24-1 16,-4 2-2-16,2-2 2 0,-7 5-6 0,-1 2-4 15,-1-7-1-15,0-7 1 0,5-4 1 0,-1 3-2 16,3-5 3-16,2-7-1 0,-2-6-1 0,4-1 1 16,-2-6-2-16,-2-2 3 0,4-2-2 15,0-7-1-15,-2-2-5 0,0-1-4 0,0-1 7 16,0-3 4-16,0-4 3 0,0-8-2 0,0 1 4 15,0 3 10-15,0-1-26 0,0 7-1 0,-2-2 3 16,0-4-3-16,2 2 2 0,-5-9-4 16,1 2-3-16,0-9-10 0,-3-2-2 0,-2-2 21 15,0-4-1-15,0-1 16 0,-2-1-3 0,0 1 0 16,0-1 10-16,0 3 15 0,3 6 2 0,-6-10-12 16,3 5-2-16,2 6-4 0,1 0 11 15,1 7-11-15,3 0 0 0,-1 5-11 0,3-1-2 16,0 3-5-16,0-1-16 0,-1 3 14 0,1 0 13 15,2 2-3-15,5 4 1 0,-3 1 1 0,4-1 4 16,3 7-2-16,2 2-1 0,3 3-5 0,3 1 2 16,3 3-1-16,2 2-1 0,2-2-1 15,9 9-2-15,-2-5 1 0,2 0 2 0,-2-6-3 16,2 0-2-16,-2-7 3 0,4-3 2 0,1-1 1 16,1-5 1-16,-4-2 0 0,11-4 5 15,-6-3 0-15,-5-2 1 0,-4-2-2 0,-5-2 1 16,-4-2-2-16,-3-1-1 0,1-1-4 0,-7-5 7 15,2 0-6-15,-2-3 1 0,0 3-2 0,-2-2 6 16,0 4 0-16,-3 5 17 0,-1-3-4 0,-5 7 2 16,2 0-4-16,0 4-5 0,-2 1-6 15,-2 1-7-15,-5 12 1 0,5-3-4 0,0-1 0 16,2-6 4-16,0 1 1 0,-4 2 0 0,-1 5 0 16,-1 3-2-16,-5-1 1 0,2 4 1 15,0 0 2-15,0 7-4 0,-2-1 2 0,0 5-3 16,0 3 2-16,2 1-3 0,0 1 1 0,3-1-3 15,1-2 1-15,-1 3 1 0,4-5-1 0,-1 9 2 16,3-14-1-16,3 1 2 0,-1-3 1 16,2-1 3-16,-2-3-1 0,5 0 0 0,-3-5 2 15,5 1 2-15,-2-5 0 0,4 3-2 0,0-5 2 16,2 0 4-16,0-3-2 0,1-1-1 16,-1-3-1-16,2-2-4 0,1-2-4 0,-1-2 1 15,3-11 0-15,2-2-2 0,-5-1-1 0,3-2-3 16,-5 1 6-16,0-1 0 0,0 3 2 0,-2 4 2 15,-4 0 3-15,2 4 10 0,-5 5-9 0,-2 2-5 16,-2 4-4-16,0-2 2 0,0 9-6 16,-2-2-5-16,4 0 14 0,-2 2-1 0,0 4 0 15,-2 1-2-15,0 3 2 0,0 3-1 0,-3 5-1 16,5 2 1-16,-2 4-2 0,4-3 0 16,1 3 2-16,3 3-4 0,3 6 2 0,0-3-1 15,2-4 2-15,2-1-3 0,-2-6 4 0,2-1-2 16,-2-8 0-16,-2 3 2 0,0-4 0 0,2-3-1 15,-2-1 3-15,-5-1 2 0,5-2 4 0,-2-2-7 16,-3-3 0-16,3 1 3 0,-3-7-4 16,-2-2-1-16,3 2-1 0,-1 0-2 0,-4-7 2 15,0-2-3-15,0 0-2 0,-4-11 4 0,4 9 4 16,-7-9 0-16,1 3-3 0,-3 4 3 16,0 4 0-16,2 2-2 0,-4 3 1 0,2 4 0 15,3 0-2-15,-3 2 2 0,2 2-4 0,-1 3 4 16,-6-1-6-16,3 1-6 0,3-1 3 0,-1 5-11 15,-2-2 3-15,2 2-14 0,2 0 11 0,1 0 3 16,1 0 11-16,1 2 1 0,2-2 3 16,-1 3 6-16,1-1-3 0,2 0 8 0,5 0-1 15,-1 3 4-15,5-3-8 0,2 2 0 0,7-1-4 16,-1-1 3-16,7-2-4 0,1 2 3 16,10 0-4-16,2-2 3 0,-1 0 2 0,1 0-2 15,-2 2 2-15,-4-2 2 0,0 3-4 0,-4-3 1 16,-3 4 1-16,-2 0-2 0,-4 3 2 0,-5-3-1 15,-2 5 2-15,0 2 1 0,-2 2 0 16,-5 5 0-16,0 4-4 0,-4 2 1 0,-2 3-4 16,-2 2 2-16,-5-3-1 0,2 3-1 0,-1-5 1 15,-1 0 0-15,2 0-1 0,-2-6 0 16,3-2 1-16,1-1-2 0,1-4 0 0,2-2-2 16,-3-5 2-16,5 1 1 0,-4-10 3 0,4 3-1 15,-2 0 1-15,4 2 14 0,-2 0 7 0,0-2 2 16,0 4-25-16,0 0-5 0,2-4 5 0,0 0-1 15,3-5-1-15,4-2-2 0,-3-4-3 16,7-5-4-16,1-2 2 0,1-2 0 0,5-4 2 16,9-14 0-16,6 5 7 0,-2 0 2 0,4 2 3 15,1 6-1-15,-1 3-3 0,-4 4 1 16,-4 5-1-16,-2 1 1 0,-5 10-1 0,-3 0 1 16,-3 4 1-16,-1 6 3 0,1 7 0 0,-5 5-1 15,2 6-1-15,-2 3-1 0,-4 17-4 0,-1 0-2 16,1-2 1-16,-5-2 0 0,2-5-3 0,-1-4 0 15,1-5-6-15,1-4-17 0,-5-6-11 16,4-3-33-16,-4 0 13 0,2-4-41 0,0 0-91 16,-2 0-40-16</inkml:trace>
  <inkml:trace contextRef="#ctx0" brushRef="#br0" timeOffset="35148.2319">12982 4624 3 0,'-33'26'0'0</inkml:trace>
  <inkml:trace contextRef="#ctx0" brushRef="#br0" timeOffset="36179.2315">10601 7347 199 0,'-4'8'144'0,"-1"-1"-93"0,3-5-17 16,0-2-5-16,0 0 0 0,-3-2-4 0,5 0-18 16,2-3-6-16,3 1-1 0,-3-3 0 0,5 1 0 15,4-1 5-15,0-2-3 0,2 1 0 0,2-1 3 16,3-2-3-16,2 0-1 0,0 0 1 15,4-3-3-15,0 3 0 0,9-4 1 0,2 0-1 16,-1 1-2-16,1 1 2 0,0 0 0 0,3 2 1 16,1 2-3-16,14 0 2 0,-4 5-2 15,-5 4 1-15,-7 4 0 0,-8 5 0 0,-7 2 1 16,-9 2 1-16,-6 5 8 0,-5 0 3 0,-4 1 2 16,-7 1-3-16,-6 4 4 0,-5 1-3 0,-7-3 5 15,-12 4 2-15,-6-2 0 0,6 1-3 16,1-3-5-16,5 2-5 0,5-4 2 0,3 2-7 15,1 0 2-15,4 2 5 0,-4 0 0 0,2 1-5 16,-7 3 1-16,3 1-2 0,-1-2-3 0,3-3 0 16,2-4 2-16,7-1-1 0,-1-3-1 15,3-3 2-15,2 3-2 0,7-8 1 0,-1 3 1 16,1-2-2-16,1 0 4 0,1 0 2 0,4-3 9 16,1 1 3-16,6-3-3 0,2 1-6 15,8-5 9-15,3 2-5 0,9-4 1 0,7-3-5 16,1 1-2-16,6-5 1 0,1-2 3 0,5 2-3 15,1-2-1-15,21-6-3 0,-7 1 5 0,-6 3-3 16,-5 0-6-16,-11 6 0 0,-2-2-1 0,-4 7-3 16,-3 0-4-16,-2 2-15 0,-2 0-11 15,0 4-16-15,-5-1-29 0,1 3 23 0,-5-1-36 16,0 3-61-16,-3-1-87 0</inkml:trace>
  <inkml:trace contextRef="#ctx0" brushRef="#br0" timeOffset="37085.2682">10557 8914 202 0,'-16'13'114'0,"5"-6"-63"0,-2-7 6 15,4-4-12-15,1-1 10 0,1 3-15 0,3-2-13 16,-1-1-20-16,3 1-3 0,2-3-7 0,0-2-1 15,4 1 2-15,3-6-4 0,6-1 3 0,5-1 3 16,6-1-5-16,7-3 2 0,20-6-1 16,6 6 3-16,-2 0 0 0,5 7-2 0,15 2 0 15,-7 8 4-15,-11 10-1 0,-4 6 2 0,-7 7 2 16,3 11 0-16,-16 4 2 0,-9 1-5 0,-6-1 3 16,-7 0-2-16,-9-2 0 0,0 2-1 15,-8-2 3-15,-3 1-4 0,-4-4 14 0,-3-3 8 16,-1-3 2-16,-3-2-10 0,-4-4-6 0,-5-1-4 15,-6-5-4-15,-5-1 0 0,2-3 3 16,3 1-1-16,4-2-2 0,0-3-1 0,1 1-1 16,1-5 4-16,0 2-2 0,3-2-1 0,4-2 2 15,4-1-1-15,5 1 6 0,6 0 3 0,1 0-3 16,1 2-3-16,14-5-4 0,-2 5 3 0,-5 0-15 16,0 0-6-16,-6 0-9 0,4 0 29 15,2 0 0-15,7 3 2 0,-1-1-1 0,4 2-2 16,7 3-1-16,6 2-9 0,1 2 5 0,5 4-2 15,4 3 0-15,14 10-15 0,-1 3 20 16,1 7 4-16,-1 1-2 0,14 12 1 0,-9 0-1 16,-13-9-1-16,-7-5 1 0,-13-8 11 0,-7-5 10 15,-9-2 0-15,-8-4-9 0,-7-3-8 0,-9 1-2 16,-4-3-2-16,-9 2 0 0,-3-6-1 0,-6 0 1 16,-2-5-7-16,-15-4-28 0,-1-6-4 15,-4 1-13-15,3-3-30 0,-3 1-89 0,-5 3-62 16</inkml:trace>
  <inkml:trace contextRef="#ctx0" brushRef="#br0" timeOffset="38209.9979">10561 10561 117 0,'-6'7'232'0,"1"0"-159"0,1-1-56 0,-1-4-4 16,3 1-18-16,-2-1 5 0,2 0 4 15,-1 0-5-15,1-2 6 0,2 5 5 0,0-3 18 16,2 4 5-16,-2 5 0 0,5 3-20 0,-1 1-3 16,1 5-5-16,-1 2 2 0,3 9 2 0,-3 0-3 15,-4 2-7-15,2-5 2 0,-2 1-6 16,0-2 1-16,0-1 2 0,0-2 0 0,-2-4-1 16,2 0 3-16,0-2-3 0,0-3 2 0,0-4 5 15,2 0 3-15,0-2 5 0,3-2 4 0,-1-1 8 16,5 1-6-16,4-5-3 0,3-2-2 15,1 0-7-15,10-4-2 0,2-1-2 0,1-1 0 16,8-3 2-16,2-2 0 0,4-3-1 0,11-1-2 16,-2 2-1-16,-3 2-2 0,1 2 2 15,6 2-4-15,-6 5-3 0,-7 2-25 0,-6 5-17 16,-5-3 6-16,-4 2 0 0,-5 3-7 0,-4-3-24 16,-3 1-41-16,-4 1 48 0,-4-1-68 0,0-1 50 15</inkml:trace>
  <inkml:trace contextRef="#ctx0" brushRef="#br0" timeOffset="38491.1792">11214 10691 44 0,'-16'-33'30'0,"1"-2"19"0,4 2 45 16,-2 0-25-16,4 6-27 0,0 1 37 0,3 6-41 15,1 2 8-15,1 5-37 0,-1 4-1 16,3 7-10-16,2 0-1 0,-2 4-2 0,4-2 14 15,-4 0 21-15,4 0 2 0,0 9-12 0,3 2 14 16,-1 2-8-16,1 5-2 0,-1 6-6 0,3 5 12 16,1 6-7-16,1 5 1 0,2 19-11 15,0 1 3-15,-2-3-6 0,2 1-6 0,0 3 0 16,0 21-1-16,-2-9-3 0,0-9-2 0,-5-5 0 16,3 1-1-16,-3-14-3 0,1-11 1 0,-3-6-5 15,2 2-25-15,-2-7-11 0,1 0-14 16,1-4-11-16,-2 0-41 0,0-7-51 0,1 0-110 15</inkml:trace>
  <inkml:trace contextRef="#ctx0" brushRef="#br0" timeOffset="39459.6953">11631 12222 402 0,'4'13'59'0,"-6"-2"-64"0,0-7 7 0,-5-4-8 15,0-4 0-15,-4-1 16 0,-4 1-5 0,-3 0-8 16,-2-1-2-16,-4-1 1 0,-2 1-2 0,-1 3 2 15,-4 0-1-15,1 0 4 0,-12-1-1 0,0 3-2 16,0 0 3-16,4 0 3 0,1 0 1 16,-1 3 1-16,3-1-4 0,4-2 5 0,0 4-4 15,3-4-2-15,4 5 3 0,-1-3 2 0,5 2 1 16,1-4 4-16,1 2 1 0,2 1 9 16,5-3-5-16,-2 0 0 0,4 2-4 0,1-2 6 15,-1 2-8-15,2-2-3 0,1 2-2 0,1-2-3 16,1 5 0-16,-3-3 6 0,3 4-3 0,-3 1 6 15,-2 4-4-15,0 4 0 0,1 1-1 0,-1 2 4 16,0 4-1-16,0-3-1 0,3 3-1 16,-1 1-2-16,0 1-1 0,3 0 1 0,0 3 0 15,1 6 0-15,1 0 0 0,2-2-1 0,0-3-2 16,2-4 0-16,-2-4 3 0,3 0 0 16,-1-4 1-16,0-1-1 0,0-2-2 0,0-2 1 15,1-2 1-15,-1 0-2 0,2-2 1 0,1-3 2 16,1 0-1-16,1-1 0 0,-1-1-2 0,8 0 3 15,-3-2 0-15,4 0-1 0,3-4 0 0,2 1 0 16,2-1-1-16,-3-3-3 0,6 3 0 16,-1-3-1-16,0 3 1 0,7-1-3 0,-2 3 0 15,10 0 5-15,6 4-5 0,-1 3 3 0,-2 3 2 16,-1 8-1-16,4 4 1 0,-4 8-1 16,-3 5 0-16,-3 3 2 0,0 12-2 0,-4 3 3 15,0 11-4-15,-7-1 1 0,-6 1 0 0,-2-4 7 16,-3-10-2-16,-9-4-1 0,-2-2 5 0,-6-4 19 15,-5-3-3-15,-6-7 0 0,-5-3-8 0,-9-3-8 16,-6-2-3-16,-7-1-3 0,-4-5-3 16,-3-3-1-16,-6-2 2 0,-2-5-2 0,-5-2-3 15,-2 0-7-15,0-8 0 0,7-1-12 0,2-2 4 16,6 0-4-16,1 1-8 0,-1-1-14 16,3 0 1-16,2 0-2 0,2 5-11 0,2-1-51 15,7 5-38-15,-2 5-78 0</inkml:trace>
  <inkml:trace contextRef="#ctx0" brushRef="#br0" timeOffset="40350.1053">11150 14537 409 0,'7'2'64'0,"-1"0"-57"16,-1-2 11-16,-5 0-19 0,0-4 8 0,0 1 19 15,-3-1 8-15,1 2-22 0,0-3-6 16,0 5 1-16,-5 3-4 0,3-1-1 0,-1-2 0 16,10-2-4-16,-5-1 4 0,2 1-4 0,0 0 1 15,-2 0-5-15,0 2 1 0,0 0-2 0,0 0 7 16,0 0 1-16,0 0 8 0,-2 6 6 15,-2-1 0-15,-3 10 5 0,-4 3-3 0,0 8-4 16,-7 5 1-16,-8 20-4 0,2 4 3 0,-5 2 7 16,2 5-5-16,-8 22-2 0,0-5-1 0,-7 16-7 15,9-16-1-15,6-12 0 0,8-6-1 16,1-3 1-16,3-3-1 0,1-2 1 0,3-7 5 16,5-6-1-16,1-5 0 0,5-6-4 0,0-3-2 15,5 1 0-15,-1-3-1 0,5 0-1 0,2 5 2 16,4-1-4-16,5 1 3 0,4-2 1 15,-1-3-1-15,5-4 1 0,5-1 5 0,3-5-4 16,1-1 2-16,5-2 2 0,4-2-1 0,0-3-1 16,7-3-2-16,3-6 1 0,-1 1-4 15,0-4 2-15,0-1-2 0,2-4 0 0,1-2 1 16,-6-3-3-16,1-4-1 0,-6-2 3 0,-8-2-3 16,-3-5-1-16,-8 1 1 0,1-3 0 0,-7 0-1 15,0 0 4-15,-4 3-2 0,-5 3 0 0,-2 1 3 16,-2 2-2-16,-7-2-4 0,-2-5-2 15,-11-2 0-15,-7-6-1 0,-10-5 2 0,-5 4 8 16,2 3 6-16,2 11 0 0,0 6-3 0,-6 5-4 16,-2 6 2-16,-3 7-2 0,-6 7 2 0,-3 6-6 15,-2 7 2-15,3 11 1 0,-1 2-1 16,5 11 2-16,5 0 0 0,-1 9 1 0,5 2-3 16,2 5-3-16,11 15-9 0,-5-5 1 0,9 1-10 15,1-16-3-15,8 2-8 0,-2-13-24 0,4-2-38 16,3-7-42-16,4-4-202 0</inkml:trace>
  <inkml:trace contextRef="#ctx0" brushRef="#br0" timeOffset="44036.8371">17469 4987 10 0,'5'-11'43'0,"-3"0"-21"0,2 0 5 15,-2-2 38-15,1-2-13 0,1 1 2 16,0-1-7-16,-1 2 0 0,-1-3-17 0,0 3-13 15,-2-2-6-15,0-5-1 0,0 4-2 0,0-1-3 16,-2 4-4-16,0 1 1 0,-3-1-5 0,1 4-2 16,-1-2 0-16,-6 3 1 0,-2 3 4 15,-2 3-1-15,1 2 1 0,-1 2-3 0,-5 5 2 16,-11 10 2-16,0 5 2 0,1 5-1 0,1 4 5 16,-2 0 3-16,2 6-1 0,-4 3-5 0,-11 22 5 15,0-1-1-15,-11 30-4 0,11-7 0 16,6-14 1-16,14-8 4 0,4-18-2 0,9-9-1 15,7-4-1-15,4-2 2 0,0-3-2 0,4 1 1 16,5-1-4-16,2-2 5 0,7-2 1 0,2-4 1 16,8-3-1-16,3-4 8 0,7-4-10 15,1-5-3-15,1-2-1 0,-5-2 1 0,1-7-3 16,-6 0 3-16,-1-4 4 0,-2-2 0 0,-1-5 1 16,-2-4-3-16,0-1-2 0,-4-3 3 0,0-1-3 15,0 0-1-15,-5 1-1 0,-1-3-2 16,-1 0-1-16,0 0 1 0,-8-8-1 0,-1-3 1 15,-2 0 2-15,-2 0-3 0,0-2 4 0,-2 8 0 16,0 6 1-16,-3 1 9 0,3 7 2 0,-2 2 5 16,-3 5-8-16,3 1-1 0,-1 6-1 15,-4 1-1-15,5 0-6 0,-3 3-5 0,3 0 0 16,0 1-2-16,1 1 1 0,1 4 3 0,0 3-1 16,-2 1 1-16,-1 5 2 0,-1 0 1 0,-1 9 0 15,3-7-2-15,-1 5 0 0,1 4 2 16,4 5-2-16,0 6 1 0,2 0-4 0,2 4 4 15,7 14 0-15,0 0-4 0,3-7 2 0,-1 0 2 16,4-2-1-16,1-3 2 0,4-1-2 16,2-1 3-16,12 1 3 0,-1-7 2 0,5-7-2 15,4-11-1-15,6-2 1 0,14-11-4 0,0-4-1 16,-4-7-1-16,-7-7-1 0,-7-4 3 0,0-2 2 16,1-5-2-16,-3 1 7 0,0-3-2 15,-4 0-2-15,-3-2-3 0,-4-3-2 0,-4-5-1 16,-1-8 1-16,-1-4-2 0,-3-6 0 0,3 1 0 15,-3 1 1-15,0 2-5 0,-2 6 1 0,-6 1-3 16,-1-3 6-16,-8 3 1 0,-3 3 2 16,-4 10 0-16,-4 4 2 0,-3 5-1 0,-2 6 0 15,0 2-2-15,-2 7 1 0,0-4-5 0,0 11 2 16,0-1 0-16,0 1-8 0,0 2-2 0,0 2 10 16,0 6 2-16,-4 5 1 0,-1 7 0 15,-1 6 1-15,-1 11 0 0,-6 18-2 0,0 9 2 16,-3 0-3-16,-6 17 3 0,0-8-1 0,0-10 3 15,2 3 0-15,5-2-3 0,-1 6 2 0,10-8 2 16,3-9-5-16,12-7-2 0,6-9 2 16,8-2 1-16,5-9-2 0,7 3 8 0,5-5-5 15,4-4 2-15,5-5-1 0,4-2 1 0,-3-9-2 16,5-2-1-16,0-11 0 0,7-4-1 0,6-8 1 16,7 1 0-16,0-2 1 0,-9-2 0 15,-4 1 3-15,-9 1-1 0,-4-2 2 0,-1-1-5 16,0-6-1-16,3-2 1 0,0-14-2 0,0-4-2 15,-5-2 2-15,-2-2-2 0,-7 2-2 0,-4 2 0 16,0 2 1-16,-6 3 1 0,-5 1-1 16,-2 3 3-16,-3 9 5 0,-3 4 6 0,-1 9 1 15,-2 5-1-15,-5 3-5 0,1 6-8 0,0 3 0 16,-1 1 2-16,-2 1 0 0,-1 6 3 0,-3 3-1 16,-7 5-2-16,0 9 2 0,-6 4 1 15,-2 9-1-15,-5 7 1 0,-2 0 1 0,0 8 1 16,-7 19 0-16,5-1 0 0,6 0 1 0,5 15-3 15,11-12-1-15,10-10 2 0,8-10-1 0,6-12-2 16,6-4 0-16,8-6 0 0,3-3 0 16,10-2-2-16,4 0-1 0,6-2-1 0,3 0-7 15,2-5-33-15,6-4-35 0,12-4-43 0,13 2 6 16,-20 2-104-16</inkml:trace>
  <inkml:trace contextRef="#ctx0" brushRef="#br0" timeOffset="44552.3355">16867 6149 281 0,'-13'14'97'15,"2"-14"-74"-15,2-3-10 0,3 1 8 0,1-2 3 16,1-1-25-16,4-1 3 0,2 1-1 0,2 1 8 15,3 2-2-15,4-3 12 0,0 1 2 0,-4 4-11 16,4-2 5-16,4 2 8 0,3-3-9 16,4 3 1-16,6 0-6 0,3 0 5 0,7-2-4 15,21 0-3-15,5-5 3 0,9 1-2 0,37-5-3 16,49-7 5-16,70-8 2 0,-121 15-1 16,0 4 2-16,5-2-1 0,-3 5-3 0,-2-3 2 15,0 7-2-15,0-2 1 0,-2 4-5 0,-5-2 4 16,3 5-3-16,-11-1-2 0,-3 3 3 0,-8 1-1 15,-5 1-4-15,-9 2 0 0,0-2 2 16,3 2-6-16,-5 0 2 0,-13 0 1 0,-2-2-3 16,-7 0-1-16,-4-3 0 0,-5 3 0 0,0-2-1 15,-4 2-17-15,-5-5-18 0,-6 1-48 16,-2-1 17-16,-7-2-42 0,-4 3-55 0,-3-3-47 16</inkml:trace>
  <inkml:trace contextRef="#ctx0" brushRef="#br0" timeOffset="45255.2937">6136 5106 235 0,'-31'117'107'0,"3"-28"-25"0,6-26-50 0,2-14-30 0,4-14-13 16,5-11-6-16,0-4 5 0,5-4-7 15,-1-7-3-15,0 2-10 0,3-5 7 0,4-4 14 16,0 1-20-16,-2-1-10 0,0 2-61 0,2-2 68 16</inkml:trace>
  <inkml:trace contextRef="#ctx0" brushRef="#br0" timeOffset="46380.0641">12936 5997 544 0,'7'18'67'0,"-5"-12"-48"0,0-10-7 0,-4-3-27 16,0-1 3-16,-1-1 3 0,-1 0 9 0,4 2-7 15,-2 3 6-15,-5-14 3 0,5 10-1 16,4 10 0-16,-2 0-5 0,0-2 1 0,0 2 0 15,0-2-2-15,2 0 3 0,-2 0-8 0,0 0-19 16,0 0 14-16,0 0 7 0,0 0 8 0,0 0-2 16,0 2 0-16,0 1 2 0,3-1-1 15,-3 2 0-15,0 1 1 0,2-1 1 0,-2 0-1 16,2 3 0-16,-2-3 1 0,0 1-1 0,2-1-1 16,-2 1 2-16,2 1 0 0,-2-1-1 15,0-3 0-15,0 0 0 0,3 2 0 0,-3-4-1 16,2 3 1-16,-2-1 0 0,0 0 2 0,2-2-3 15,-2 0 2-15,0 2 2 0,0-2-3 0,0 0 1 16,0 0 1-16,0 0-2 0,0 0 0 0,0 0 1 16,0 0-1-16,0 0 0 0,0-2 0 15,0 2-1-15,0 0 0 0,-2 0 2 0,2 0 0 16,0 0-2-16,0 0 0 0,0 0 1 0,0 0 0 16,0-2 0-16,0 2-2 0,0 0 2 15,-2 0-3-15,2 0 0 0,0-2 1 0,0 2-1 16,0 0-1-16,0 0-6 0,0 0-6 0,0 0 6 15,0-3 3-15,0 3 6 0,0 0 1 0,0 0 0 16,0 0 0-16,0 0 0 0,0 0 2 16,0 0-2-16,0 0-1 0,0 0 2 0,0 0-4 15,0 0-11-15,0 0-5 0,0 0 12 0,0 0 3 16,0-2 2-16,0 2 1 0,0 0 1 0,0 0-3 16,0 0-1-16,0 0-3 0,-3 0 4 15,3 0 2-15,0 0 4 0,0 0-2 0,0 0 0 16,0 0 0-16,0 0 2 0,0 0-1 0,0 0 0 15,0 0 7-15,0 0 4 0,0 0 3 0,0 0 4 16,0 0-4-16,0-2-4 0,0 2-3 16,0 0-3-16,0 0-3 0,0 0-1 0,0 0 0 15,0 0-2-15,0 0 2 0,0 0-3 0,0 0 2 16,0 0 2-16,0 0 0 0,0 0-1 0,0 0 4 16,0 0-3-16,0 0-1 0,0 0 1 15,0 0-2-15,0 0 2 0,0 0-1 0,0 0 1 16,0 0-2-16,0 0-1 0,0 0 1 0,0 0-2 15,0 0 0-15,0 0 0 0,0 0 0 0,0 0 0 16,0 0 0-16,0 0 0 0,0 0-9 16,0 0 5-16,0 0-1 0,0 0 0 0,0 0-2 15,0 0-3-15,0 0 1 0,0 0 1 0,0 0 1 16,0 0 4-16,0 0-4 0,0 0 2 16,0 0 0-16,0 0-3 0,0 0 4 0,0 0-6 15,0 0 5-15,0 0-5 0,0 0-14 0,0 0-8 16,0 0 3-16,0 0 6 0,0 0 28 0,0 0-13 15,0 0-19-15,0 0-12 0,0 0-69 0,0 0-2 16</inkml:trace>
  <inkml:trace contextRef="#ctx0" brushRef="#br0" timeOffset="50300.9549">17414 6502 17 0,'2'-2'36'0,"0"2"-30"0,-2 0 0 16,0-2-5-16,0 0 4 0,0 2-4 0,0 0 5 15,0 0 9-15,0-3-5 0,-4 3-3 16,4-2 4-16,-2 2-14 0,0 0-1 0,-1 0 2 16,-1 0-13-16,2 0 11 0,-5 0 2 0,1-2 3 15,-1 2 3-15,0 0 41 0,-4 0-1 0,2 0 1 16,-2 0-8-16,3 0-10 0,-3 0-10 16,2-2-5-16,0 2-3 0,-2 0-7 0,2 0-2 15,2 0-7-15,-1 0-2 0,1 0 6 0,-2 0 2 16,0 0-1-16,1 4 0 0,-3 1 1 15,2-1 0-15,-4 3 1 0,-1 1 0 0,1 3 0 16,-5 3 0-16,1 1 1 0,1 0 0 0,1 3 1 16,-1-2-2-16,1 1-1 0,2 1 1 15,2-1 1-15,0-1 2 0,2 2-3 0,5-5-1 16,-1 0 4-16,3-2-3 0,2 0 10 0,2-2-2 16,3 0 3-16,-1 0-5 0,7-3 6 0,-2-1-3 15,4 1-7-15,2-1 5 0,-4-3-4 0,3 0 1 16,1-2-1-16,3 0 3 0,-1 0 1 15,1-2-3-15,0 0 1 0,-1-1-3 0,3 3-4 16,-4-2 3-16,1 2-2 0,-1 2 0 0,-1-2-3 16,1 5 2-16,1-1 3 0,-1 3-3 0,-3 2 0 15,-2-1 2-15,-2 6 2 0,0-1-3 16,-3 2 4-16,-1 3-3 0,-3 0 1 0,-2-1 1 16,-2 1 0-16,2 0 6 0,-7-1 4 0,3-1-4 15,-3 1-3-15,-2 1 8 0,0 0-2 0,-2-3-1 16,-4 5 1-16,2-3-4 0,-5 1-2 15,-2 2 3-15,-2-2-3 0,0-3-3 0,-2 3 2 16,0-5-4-16,-10 0 2 0,-1-2-3 0,0-2 1 16,2-2-1-16,2-1-2 0,2-1 1 0,5-3 2 15,2 0 1-15,4-2-1 0,1 0-2 16,3-2 2-16,3 0 1 0,0-1 0 0,3 1 4 16,1 0 1-16,0 0 2 0,5 0 5 0,9-5-9 15,-3 5 1-15,-2 0-4 0,1 2-4 0,-1 0-3 16,-2 0 0-16,-5 0 4 0,5 0 1 15,5-3 1-15,-3 3 0 0,5 0-1 0,6 0-1 16,0 0 2-16,7 0-1 0,0 3-4 0,4-3 2 16,2 4-3-16,3-2 5 0,-5 3-3 0,3 3 5 15,-1-1-1-15,-1 2-2 0,-3 0 3 16,4 6-1-16,-2-2 1 0,-4 3-3 0,-2-3 2 16,-7 0 1-16,-2 0 1 0,-3 1 5 0,-6-3 1 15,-2 4 0-15,-2-4 0 0,-5 2-1 16,0 3 1-16,-2-5-3 0,0 2 3 0,2 0-5 15,0-2-1-15,3 0-2 0,-5 3 2 0,2-1-2 16,4 0 0-16,-1 0 0 0,6-2 2 0,0 2-1 16,2 1-1-16,7-3-3 0,0 2-10 15,6-2-13-15,7-2-26 0,7 0-56 0,8-3-92 16</inkml:trace>
  <inkml:trace contextRef="#ctx0" brushRef="#br0" timeOffset="51503.7853">18278 6701 135 0,'-6'0'143'0,"-1"-5"-54"0,0 1-41 0,1-3-23 16,-1-2 18-16,-2 3-12 0,3-1-13 15,1 0-16-15,1 3-10 0,0 2 2 0,1-3-2 16,-1 5 6-16,2 0 3 0,0 7 1 0,-1 2 13 16,1 9-5-16,0 4 11 0,-2 6-8 0,1 8-3 15,-1 16 0-15,-1 1-4 0,1 2 1 16,0 5-9-16,1 2 2 0,-1 22-3 0,2-12 2 15,0-8 1-15,4-13 1 0,2-11 1 0,1-12-3 16,1-6 1-16,1-8 5 0,-3-3 3 0,1-5 5 16,-3 1 24-16,0-7-8 0,-2-11-21 15,0 13-13-15,2-4-1 0,1-3-3 0,-3-6-3 16,0-2-5-16,-3 2 1 0,1-7 4 0,-2-1-3 16,-1-8 4-16,-4-4-4 0,1-4 4 0,-8-2 2 15,-4-19 3-15,-2 6 5 0,0-3 3 16,0 4 0-16,0-1-3 0,-4-14 2 0,1 6 0 15,3 5 1-15,3 7-1 0,-1 6 0 0,2 7 0 16,3 5 2-16,1 3-2 0,1 6 7 0,4 3-5 16,3 3 3-16,4 2-1 0,-1 2-5 15,3 0-2-15,5 3 0 0,-1-3-1 0,5 2 2 16,4 3 2-16,5-1 0 0,2 3 0 0,4 2-3 16,5 2 2-16,4 3 3 0,4 4-5 15,18 10 4-15,0 3-1 0,5 5 0 0,8 17-1 16,-10 5-1-16,-8 3 2 0,-3 4-3 0,-3-1 3 15,-7 4 1-15,1-8-2 0,-10 0 1 0,-3-3 0 16,-10 1 1-16,-4 6 2 0,-9-4 4 16,-6-5-4-16,-5-7 5 0,-4-5-1 0,-5-8-2 15,-2-2-2-15,-6-4-3 0,-3-4 0 0,-6 1-2 16,2-1 1-16,-5 1-2 0,1-3 2 0,-3-6-2 16,1-3 4-16,-3-5-3 0,-2-5 1 15,-1 1 2-15,6-5 7 0,1-2 13 0,7 2-8 16,7-2 5-16,4 2-5 0,0-2-1 0,5 3-2 15,6-1 9-15,0 2-2 0,7 1-7 0,-2 1-5 16,2 3-6-16,10 2-5 0,-3 2-8 16,-7-2 14-16,2 0-2 0,2 2 1 0,4 3-1 15,3 6-2-15,0-7-1 0,2 7-3 0,7 0-7 16,2 0-3-16,2 5 0 0,4-1-2 16,5-2 10-16,2 1 7 0,2-3-2 0,16 2 4 15,0-7 1-15,-1-1-1 0,6-5 0 0,3-5 0 16,16-3 2-16,-4-8 0 0,-10 1 3 0,-6-5 11 15,-8 0-3-15,-1-4 0 0,-8 0-6 0,-5-1 1 16,-5 1-4-16,-1-2-1 0,-3-3 1 16,-4-4 1-16,-3 2 1 0,-3-2-1 0,-3 2 5 15,-2 7-1-15,-3 2 5 0,-4 4-4 0,-2 5 0 16,0 2-5-16,-2 2-1 0,0 2-5 0,2 3 1 16,-2 0-4-16,-3 15-13 0,3-14 10 15,0 3 5-15,-2 5 1 0,-5 4 1 0,2 2-1 16,-2 2 2-16,-2 5-1 0,-2 4-1 0,2 0 0 15,2 2 0-15,-2 2 0 0,7-1 1 0,-1-1-2 16,3 0-1-16,4-2 1 0,5 0 4 16,4-2-4-16,0-2 3 0,7-3 0 0,-1 1 1 15,10-3 0-15,-7-7-3 0,8-1 3 0,1-5-3 16,-3-5 2-16,3-1 5 0,-5-1-3 16,3-2 1-16,-3-4-3 0,0 0-1 0,-4-3 2 15,4-1-4-15,-4-5 3 0,2-5-4 0,0-4 3 16,5-10-1-16,-1 1 2 0,-2 2 0 0,-1 7-2 15,1 7 3-15,0 4-2 0,0 7-1 16,3 4 1-16,6 5 1 0,0 4 0 0,4 4 0 16,5 7-2-16,5 9 1 0,-3 9 0 0,-7 2-1 15,-2 4 2-15,-10-2-4 0,-8 0 4 0,-3 0-2 16,-3-2 0-16,-7-4 4 0,0-3-1 16,-1-4 2-16,-6-7 3 0,-8 0-3 0,-4-4 0 15,-7-2-4-15,-9-5-1 0,-4 2 1 0,-7-6-3 16,0-2-2-16,-4-3-20 0,4 0-31 0,-5-8-3 15,10-1-34-15,4-1 8 0,2 1-122 16,0 1-32-16</inkml:trace>
  <inkml:trace contextRef="#ctx0" brushRef="#br0" timeOffset="51628.754">19050 6626 176 0,'-11'2'121'0,"4"-2"-47"0,1-5-42 0,-1 1-9 0,1-3-20 15,3 3-20-15,1 2-29 0,2 0-27 16,2-1 18-16,5 6-145 0</inkml:trace>
  <inkml:trace contextRef="#ctx0" brushRef="#br0" timeOffset="53003.4221">20463 7000 442 0,'-2'7'14'16,"0"-5"29"-16,0-6-20 0,-5-7-23 0,0-2 7 15,-4-1 0-15,5 6 3 0,-1-3-6 0,-2 2-4 16,1-2-5-16,-1 2 0 0,-2 2 3 15,0 1-1-15,0-1 3 0,-5 7-3 0,-1 0 1 16,-3 2 2-16,-4 5-1 0,-3 2 2 0,-13 6-2 16,1 5 5-16,-1 4 0 0,-2 5-1 0,-9 15-1 15,9 2 0-15,7 5 0 0,9-5 4 0,8-2-2 16,5 3 5-16,8-12-5 0,3-6 2 16,7-3 8-16,1-4-10 0,5-2 7 0,3-5-2 15,3-1 10-15,7-6 1 0,3-1-7 0,6-7-7 16,4 0-3-16,5-7-4 0,2 1 0 15,9-12 3-15,-4 1 0 0,-7-1 2 0,-5 2 4 16,-1 1-1-16,-6-3-2 0,-1 1 5 0,-2-3-6 16,-3-4-5-16,0-3 0 0,-4-8 0 0,2 2 1 15,-2-7-4-15,-3 0 1 0,-1 5-2 0,-5 0 3 16,-2 6 3-16,0 5 4 0,-3 4 7 16,-4 5 6-16,1 4 5 0,-3 4-5 0,-3 3-9 15,3-1-7-15,0 3-3 0,0 0 0 0,-4 13 0 16,4-13-5-16,-2 2 8 0,0 2-1 15,-3 7 1-15,-4 4-3 0,3-2 2 0,-3 4-1 16,-2 7 1-16,0 3-3 0,0 6 2 0,2-1-2 16,0 3 0-16,0 1-2 0,5 1 0 0,-1 7-2 15,3-7 6-15,4 0-4 0,3-8 0 0,2-3 5 16,1-2-2-16,1-7 3 0,2-1 1 16,2-1-2-16,3-6-1 0,-1-1 1 0,5-1 0 15,0-5-2-15,2-5 2 0,2 1 3 16,-2-3 5-16,5-2-3 0,-3-2-2 0,0-2-2 15,1-2-1-15,1-7-3 0,0-3 3 0,-1-3-2 16,1-5 1-16,-2-3 0 0,3-10 1 0,-3 4 2 16,-8 9 12-16,-3 7-3 0,-4 12-7 0,-3 3-3 15,-1 3-2-15,-8 8-2 0,1 0 1 16,0 0-9-16,4-3 11 0,-2 6 0 0,-2 5 1 16,-2 6-2-16,1-1 1 0,-1 4 0 0,-3 8-2 15,3-1 1-15,0 2-4 0,-1 3 1 16,3 0 3-16,2-5-4 0,0 2 0 0,4 8 4 15,5-8-1-15,0-4 0 0,2-2 2 0,2-5 3 16,0-6-1-16,1 0 1 0,1-5-1 0,3-4 0 16,-3-2-1-16,3-2 0 0,2-3 3 0,0-4 0 15,-1-2-2-15,1 0-2 0,0-5-2 16,0-4 1-16,0-2 0 0,0-5 0 0,-1-6-1 16,1-1 2-16,2-19-4 0,-2 7 3 0,0-1 0 15,2 10-3-15,-2 1 2 0,2 7 0 16,-2 9 0-16,2 2-1 0,2 7 3 0,-2 4-5 15,2 9-2-15,3 0 4 0,-1 9 3 0,1 2 0 16,-3 2 0-16,0 7 0 0,1 5 0 0,-6 1-2 16,-3 5 1-16,-3 4 2 0,-2 5-3 0,-7 0 1 15,-6 12-2-15,-7-5 1 0,-4-5 1 16,-4-7 0-16,-3-11 3 0,0-2 2 0,-4-4 1 16,-3-3 1-16,3-6-6 0,-5-2 1 0,1-5 0 15,1 0 0-15,3-6 0 0,0 2 0 16,4-5-1-16,2 0 3 0,3-2-2 0,4-2 1 15,0 3 1-15,4-6-2 0,-4 3 3 0,4 0-2 16,1 0-1-16,1 2 4 0,3 1-3 0,2-1 3 16,0 2-5-16,0 5-3 0,11 2 1 15,-4 0-8-15,-5 0-2 0,0 0-1 0,0 2 8 16,-4-6-3-16,2 4 2 0,2 0-1 0,1 0 4 16,3 0-2-16,1 2 5 0,6 0-2 0,0 0 1 15,5-2 0-15,2 3 1 0,2-6 0 16,2 1 0-16,5 0 1 0,-1-5-1 0,14 1-1 15,-4-3 1-15,-3-2 1 0,-2 0-2 0,-4-2 2 16,0-1-1-16,-3-5-1 0,0-1 0 0,1-4 0 16,6-10 1-16,0 1-3 0,-4 0 3 15,2 5-2-15,-5 1 3 0,0 3-3 0,-1 6 2 16,-3 3-3-16,-2 4 1 0,-5 4 1 0,-2 5-4 16,-2 0-8-16,0 2 2 0,-2 0 1 0,2 2 4 15,-4-2-4-15,4 4 8 0,-2 1 0 16,-3 1 2-16,3 3 0 0,-2 0 3 0,-1 4 0 15,1 3-3-15,0 1 1 0,-1 5 3 0,-1 5-1 16,-1 2-2-16,-2-1-2 0,-4 16 2 0,-5-4-1 16,3-2 2-16,-5-5-3 0,0-3 1 15,-2-5 3-15,0-8 2 0,-2 1-4 0,-5-7 2 16,3-2-1-16,-5-3-2 0,0-3 1 0,-2-6 1 16,-4 1-3-16,2-4 0 0,-1-1 0 15,1-4 1-15,4 0-3 0,-2-2 1 0,4-1 0 16,3-3 0-16,2-1-13 0,4 1-6 0,0 1-22 15,5 1-8-15,-1 1-46 0,1 3 17 0,2 3-68 16,2 1-186-16</inkml:trace>
  <inkml:trace contextRef="#ctx0" brushRef="#br0" timeOffset="54081.2914">22445 6903 336 0,'0'5'29'0,"0"-7"76"0,3-3-18 16,-1-1-35-16,2-3 6 0,1-2-25 15,-1 2-2-15,-2 0-15 0,3 3-10 0,-3 1-12 16,0 1-6-16,-2 1 11 0,-4 6-24 0,6-3 1 16,0 0 13-16,-2 2 5 0,0 5 2 0,2-3 5 15,-2 7-1-15,-2 4 2 0,0 3 3 16,-2 4-3-16,-5 5 0 0,2 1 1 0,-4 3-2 15,0 7-3-15,-4 12 2 0,1-3 0 0,6-3 2 16,1-2 0-16,5-5 6 0,4-4 5 16,5-2-2-16,4-5-1 0,4-4 5 0,3-2-3 15,4-4-5-15,2-5 2 0,9-2-4 0,2-7 0 16,1-7 5-16,-6-1-4 0,1-3-1 0,-2-6 1 16,-3-1-1-16,-1-2-1 0,1-4-2 15,-2-4-4-15,1-5 2 0,-1-13-3 0,-2-5-7 16,0-1-3-16,-4 1 5 0,-1 7 8 0,-3 5-2 15,-6 13 5-15,1 2 9 0,-2 6-1 0,-5 3 0 16,0 6-2-16,0 3-7 0,-2 2-4 16,0-3-3-16,-6 16-2 0,6-13 7 0,-5 2-3 15,-3 4 2-15,-8 3 1 0,5-2 0 0,-9 10 1 16,5-4 0-16,-3 4-1 0,3 3-2 0,-3 4 1 16,5 2 0-16,0 3-2 0,4 1-2 15,4-1 2-15,3 2-1 0,7-1 1 0,3-1 2 16,3-3 0-16,12 9 1 0,1-9 2 0,0-4-2 15,2-4 0-15,-1-1 2 0,1-8-3 0,1-1 3 16,-3-4 0-16,0-2 5 0,3-2 3 16,-5 0-2-16,0-5-2 0,-2 1 0 0,-1-3-2 15,-1-4-4-15,-3-3-2 0,1-4-6 0,-3-6 1 16,-2 2-6-16,-4-7 6 0,-3 0-3 0,-4-2 3 16,-2 0 0-16,-5 0 4 0,-4 0 0 15,-2 4 3-15,-5 3-2 0,-1 1 6 0,-3 3-5 16,0 2 3-16,-5 3-1 0,1 4-2 0,-14 2 1 15,0 2 0-15,-4 2 1 0,2 5 0 16,5 2-3-16,-1 2-1 0,10 0-2 0,1 3 1 16,10 4-3-16,3-3 4 0,5 3-2 0,3 2 3 15,-1-2-5-15,5 0 5 0,0 2 1 0,4 0 1 16,2 2 2-16,5 0 2 0,2-2 1 0,7 2-2 16,4 1-3-16,2-3 4 0,5 0-3 15,4 0 1-15,0-2 0 0,0-5-2 0,2 0 2 16,1 3 5-16,3-5-4 0,1-2 0 0,4 0-2 15,16-4 2-15,-1-1 0 0,-4 1-3 16,-6 2 0-16,-3 0 1 0,-6 2 1 0,-7 0 1 16,-7 0 0-16,-1 6-2 0,-10 1 3 0,-2 4 0 15,-4 2-1-15,-2 7 2 0,-5 4 8 0,-2 3-8 16,-7 6 3-16,1 0-6 0,-8 0-1 16,-3-2 0-16,1-3-1 0,-3-3-2 0,3-3 2 15,1-7-1-15,1-2-3 0,1-2 2 0,4-4-1 16,3 2 3-16,-1-5 1 0,3-2-1 0,6-8-1 15,0-1 3-15,-2 5 11 0,-2 4 1 16,0 0-16-16,2-4 0 0,2 0 2 0,0-5 1 16,-2 1-1-16,5-3 1 0,-1-4-1 0,3-3-1 15,-1-4 0-15,5-4-1 0,2-2 2 0,3-5-3 16,4-2-7-16,11-14 7 0,2 6 2 16,2 1 0-16,0 5 4 0,3 4-3 0,-5 4 2 15,-2 5-1-15,-5 7 0 0,-2 2-1 0,-2 4 1 16,-4 7-1-16,-5 2 2 0,-2 8 3 0,0 3-4 15,-2 7 4-15,0 6-1 0,-2 7 2 16,-3 2-1-16,0 7-2 0,-1 2-2 0,1 0 0 16,-2 15-1-16,0-9 0 0,1-6 1 0,-1-4-2 15,2-7-2-15,-4-7 1 0,2-4-1 0,-2-7 0 16,3 3-7-16,-3-10-4 0,2 3-3 16,-4-13-16-16,2-1-19 0,0 3-37 0,0 2 3 15,-3-2-33-15,3 0-205 0</inkml:trace>
  <inkml:trace contextRef="#ctx0" brushRef="#br0" timeOffset="55190.4013">20088 8409 471 0,'20'-4'-9'0,"-2"-3"51"0,-14-6-28 0,-6-2-25 16,-2 4 14-16,-9 2-3 0,-3 0 5 16,-6-2-9-16,-2 7-1 0,-5 1 2 0,0 6-1 15,-1 3 5-15,-3 5 11 0,-12 11 5 0,8 2 3 16,2 7-5-16,4 2 10 0,4 7-14 0,3 13 3 15,6-2-6-15,10-1 4 0,8-5-8 16,8-8 1-16,8-8 3 0,8-5-2 0,5-9 0 16,4-6 3-16,4-7 1 0,5-6-5 0,2-9-3 15,16-11-2-15,-1-10 0 0,5-1 1 16,0 2 3-16,-9 2 4 0,-2 0-5 0,-13 5 3 16,-2 2-2-16,-12 2 7 0,-4 0-3 0,-9-3 2 15,3-1-8-15,-10-3-7 0,1-6-2 0,-14-5-7 16,-2-4 1-16,-6 0 7 0,0 9 6 15,-3 2 1-15,-4 8 3 0,0 6 3 0,0 3-3 16,0 3-4-16,-5 2 0 0,1 6 1 0,-3 5-1 16,-4 3 1-16,0 3-1 0,-2 3-1 15,-3 2 3-15,3 7-1 0,0-1 0 0,6 3 0 16,5-2 1-16,2 2 4 0,4 2-2 0,5 2-2 16,4 0-2-16,7 1 0 0,0-1-2 0,8 0 0 15,3 0 1-15,4-2-2 0,7-2 2 0,4 0 3 16,7-2-3-16,2-7 3 0,3-2-4 15,1-5 4-15,3-2-2 0,-3-2 0 0,3-4 0 16,0-5 0-16,4-4-1 0,-2-3 1 0,0-1 1 16,-3 1-1-16,-1-1-1 0,-3-1 3 15,-4-2 1-15,0 5 5 0,-7-3 0 0,-2 0 0 16,0 5 1-16,-4-2 0 0,-3 6-1 0,-2-2 3 16,-4 4-3-16,-2 5-4 0,-3 0-6 0,3 2 5 15,-3 2 0-15,1 2 1 0,-3 5 2 0,0 4 4 16,0 5-6-16,-2 6 0 0,0 3-2 15,-4 1-1-15,2 3-2 0,-3 0 2 0,1 0-3 16,-3-2 2-16,3-5-1 0,-1 0-2 0,3-4 1 16,-2-2 0-16,4-5 0 0,-2-2 0 15,-1-2 4-15,3-3-1 0,-6-3 6 0,1-1 3 16,5 0-4-16,5-2-7 0,-1 0-1 0,3-9-2 16,4 0 0-16,6-8-4 0,6-7 2 0,1-5 0 15,7-4-1-15,4-5 3 0,18-19-1 0,2-5 6 16,13-8 2-16,-13 17 0 0,-10 22-1 15,-15 11-1-15,-3 13 1 0,-7 3 0 0,-3 8 3 16,1 5 1-16,-5 13 3 0,-2 7 0 0,-2 15-4 16,-5 7-1-16,-8 19-4 0,-7-1 0 15,0-5-1-15,0-3-4 0,0-3-1 0,2-5-31 16,3-9-28-16,1-7-7 0,5-6-53 0,0-4-59 16,0-8-25-16</inkml:trace>
  <inkml:trace contextRef="#ctx0" brushRef="#br0" timeOffset="55877.733">19652 9759 608 0,'22'9'49'15,"-7"-5"-4"-15,-1 0-65 0,-8-6 11 0,-1 0 15 16,-3-5-7-16,-2 3-30 0,0-3-20 0,0 1 15 16,2 3 18-16,2-1 13 0,8-3 11 15,3-1-2-15,7-3 0 0,7 0-7 0,8-5 0 16,7 3-7-16,22-7-6 0,5 5 8 0,-1 1 1 16,21 3 0-16,-16 5 13 0,-11 12 0 15,-13 3 4-15,-14 9 8 0,-11 2 4 0,-6 6-1 16,-15 3 11-16,-8 4-15 0,-10 7-4 0,-9 1 2 15,-17 12 7-15,1-4 2 0,5-5 13 0,0-9-6 16,2-2-4-16,-2-8-12 0,0-6-5 0,0-3-6 16,-2-1 1-16,-3-6-4 0,3 0 0 15,-3-2-2-15,3-1 0 0,2-4-1 0,2-2 1 16,2 0 1-16,3-2-1 0,2 0 2 0,4-2 4 16,4-1 1-16,5 1 2 0,5 4-2 15,-1-2-7-15,5-1-3 0,11 3-9 0,-3-2 3 16,-10 2 10-16,8-2-1 0,5 0 0 0,7-3-3 15,-3 1-10-15,11-1-9 0,7 3-2 0,6 2 17 16,5 0 6-16,7 9 5 0,19 7-3 0,-4 8 0 16,-2 4-2-16,19 23 2 0,-10 6 4 15,11 18 3-15,-29-6 12 0,-16-14-2 0,-19-9-2 16,-12-6 2-16,-12-5-2 0,-8 3-6 0,-10-5-1 16,-9 0-1-16,-13 0-4 0,-3-2 2 15,-12-7-1-15,-10-2-2 0,-28-9 1 0,8-4 0 16,-8 0 0-16,0-5 0 0,0-1-9 0,-3-3-2 15,12-5-8-15,-3 1-10 0,14-3-28 0,-3-4-16 16,14 0-87-16,0 0-147 0</inkml:trace>
  <inkml:trace contextRef="#ctx0" brushRef="#br0" timeOffset="58236.5395">15394 11946 11 0,'-4'22'261'15,"0"-2"-165"-15,1-3-76 0,-1-3-19 0,-1-3-14 16,-1-2 14-16,1-3-9 0,1 1 9 0,0-3-16 16,-1 1 4-16,3-1-9 0,0-2 2 15,0 0 17-15,2 3 3 0,0-3-4 0,0 2 3 16,2 1 2-16,0 1-4 0,2 1 5 0,3 0 1 16,-3 2 8-16,3-1 7 0,0 3 3 0,4 0-6 15,-5 3-5-15,3 1-4 0,4 5 3 16,-4 2 5-16,2 0-1 0,-2 2-1 0,0 3 20 15,0 1-15-15,-3 1-5 0,1 0 1 0,0 2 1 16,-3 2-7-16,3 2 10 0,-1 13-10 0,-1 3 5 16,-1 4 1-16,-2 14-6 0,-4-5 7 15,0-5-5-15,-3 3-1 0,3 0 4 0,-2 1-9 16,-1 6 4-16,-1-3 0 0,4-4-4 0,-3-1 4 16,3 3-2-16,2 11 0 0,-4-2-4 0,-1-5 1 15,3-1-2-15,-5-1 1 0,7 7 1 16,-2 1 4-16,2-1-2 0,-2-7 4 0,4 3 3 15,0-3-5-15,3 4 2 0,-1-1 2 0,1-1-1 16,-3-6-4-16,-2-3 0 0,4 5-2 16,-4 0-1-16,-2 7 0 0,0-3-4 0,-3 1 2 15,-1-1 2-15,-1 9-3 0,-4 0 2 0,0 5-4 16,-2-1 5-16,-3-3 4 0,5-1 0 0,-2 0-6 16,6 0 0-16,-1-2 1 0,5-2-1 15,-3 6-1-15,6-2 2 0,0-6 1 0,4-1 1 16,1-10-4-16,-1 0-1 0,0 1 2 0,-1 1-1 15,1 2 0-15,1 2 1 0,-5 0 0 0,-7 0 2 16,5 5-4-16,-5 2 2 0,-2-1-2 16,0 1-2-16,1-4 2 0,-6 1 3 0,3-6-4 15,5 2 1-15,-3-8-2 0,5-6 2 0,1-7 0 16,-3-8 0-16,4-4-1 0,-1-2-1 0,-1 2 1 16,2 2-1-16,-1 5-5 0,6 2 1 0,-1 0-4 15,2 0-9-15,-1-7-8 0,1 0-16 16,0-6-4-16,1 0-28 0,-3-1-1 0,0-1 5 15,0-1-66-15,3-2-113 0</inkml:trace>
  <inkml:trace contextRef="#ctx0" brushRef="#br0" timeOffset="59814.2805">15264 11567 137 0,'-15'17'158'0,"2"-3"-130"16,2-3-17-16,4-9-13 0,0 0-18 0,5-2 11 15,0-2 11-15,4 0 7 0,3-3 27 0,-1 1-6 16,0-3-12-16,3 3 2 0,2-1-8 16,0 1-4-16,-1 0 7 0,1-1-6 0,2 3 4 15,0 0 1-15,-2-1-1 0,4 1-3 0,1 0 2 16,1 0-2-16,5-3-3 0,2 3 0 0,2 0-3 15,7-2 0-15,13-3-1 0,0 0 1 16,9-1 0-16,0-1-3 0,11 0 3 0,24-2-1 16,-2 2 1-16,22-2 2 0,-11 2-2 0,-11 5 2 15,18-5 1-15,-29 5 1 0,-2-1 7 0,-1-1-3 16,8-1-8-16,-3 5 3 0,-4 0-3 16,-1 2 0-16,1-3-1 0,0 6-1 0,9-3 1 15,-1 4-3-15,1 0 1 0,-1 1-2 0,12-1 3 16,-5-2-2-16,7 1-1 0,-3 1 1 15,1-4 0-15,0 2 0 0,-5-2 0 0,0-2 2 16,-2 2-1-16,0 0 5 0,-4-2-1 0,-3 4-2 16,-15-2-1-16,2 0-1 0,-4 0 0 0,2 2 0 15,-7 0 0-15,-2 3-1 0,-6-1 1 0,-5-4-1 16,0 5 1-16,0-5-2 0,9 0 2 16,2 0-2-16,0 0 0 0,-4 0 0 0,-7-3 1 15,-2 1-2-15,2-2 3 0,0 2-1 0,0-1-1 16,0 1 0-16,-4 2 1 0,-5 0 1 0,-8 2 0 15,-1 1 3-15,-8 1 3 0,-1-2-3 16,-3 0-1-16,-6 1-1 0,-3 1-2 0,4-4 2 16,-3 5 2-16,-1-3-3 0,-1 0 2 0,1 5-1 15,-1-3 0-15,-2 3-1 0,3 1-2 0,-1 3 1 16,0 3 2-16,-1 1 0 0,1 3-2 16,0 2 2-16,1 2-1 0,-1 2 1 0,-4 9 0 15,-2 4-2-15,2 8 3 0,-2-1-3 0,0 2 2 16,-1 9 2-16,3-4-3 0,0-1 0 15,5-1 3-15,-1 2-2 0,1 4 2 0,-3 7 3 16,2 6-4-16,1 5 2 0,1-5-2 0,1 0 0 16,-3 7-1-16,3 9 1 0,-3 0 0 0,1 6-1 15,-3-2 0-15,0 12 2 0,3-3 2 16,-5 11-4-16,2 0 5 0,0 4 2 0,0 5-5 16,-2 7-1-16,5-3 0 0,-1 4 0 0,5-3 1 15,-3-5 1-15,8-3-1 0,-3-10 1 0,6-3 3 16,1-17 2-16,0-5-2 0,1-12-2 0,1-3 3 15,0-5-4-15,2 1-1 0,2 8-1 16,1-4-1-16,-1 0 2 0,0-2 3 0,3 4-4 16,-3 2 1-16,5 3-2 0,-3-1 0 0,0-1-3 15,3-3 0-15,-5 4-1 0,3 1-1 16,2 4-5-16,-5 0 2 0,2 0-3 0,1-3 6 16,-1-3 3-16,1 1 0 0,-1-10 1 0,3-1 6 15,-1-10-5-15,1-3 4 0,2-6-4 0,-5-5 0 16,1-2-1-16,-7-4 1 0,0-5 0 15,-9-4-3-15,0-5 2 0,-3 1 0 0,-1-7-1 16,-3 2 0-16,1-2 0 0,-1-1 3 0,1 1-3 16,-1 2 1-16,0 0 0 0,1 0-2 0,-1 0 0 15,1 0 0-15,-1-2-7 0,-2 0 2 16,1-2-5-16,1-1 1 0,-4-1 1 0,0-1 2 16,0 0 2-16,0-4-6 0,0 5 12 0,-2-1 0 15,0 1 5-15,-5 1-1 0,2 1-3 0,-3 2-1 16,-3 2 1-16,-3 2 0 0,1-2 0 15,-4 4 0-15,-3 1-3 0,0 2 2 0,-2-3-1 16,0 5 2-16,-3-3-2 0,1 3 0 0,2 0 1 16,-6 2 0-16,1 5-1 0,3-1 0 0,0 3 1 15,2 2-2-15,2-5 1 0,2-2 2 16,3-6-1-16,1 0-1 0,3-7 0 0,5 0-1 16,-3-3 0-16,5 1-2 0,-5 2 1 0,2-2-2 15,-2-2 2-15,0 2 0 0,1-1 1 16,-6 1 2-16,3-2-2 0,-2 2 2 0,-5-1 1 15,-4-1-1-15,-4 2 1 0,-3 2 1 0,-4 2-4 16,2-2 2-16,1 0-1 0,-1 0 0 0,0 2 1 16,-2-2-3-16,0 3 2 0,-7-1 0 15,-2-2-1-15,-4-4 1 0,-1-1-1 0,-5-1 2 16,1-3-3-16,-9 2 3 0,-6-4-1 0,-20 0-1 16,9-4 1-16,-13 2-3 0,-1 2 2 0,-8 0-2 15,-2 6-1-15,-10-1 2 0,-1 6-1 0,-7-3 0 16,-2 6-1-16,-3 1 2 0,-4-2 1 15,-2 3 0-15,-2-1 1 0,-3-2 0 0,-1-2 2 16,3 3-2-16,-1-3 0 0,8 0 2 0,-4 2 1 16,9-2-3-16,0 4 2 0,4-4-2 15,-2 3-1-15,8-1-7 0,1-2-11 0,2 0 0 16,-2-2-3-16,4-3-11 0,2-1-18 0,10 1-9 16,1-6-9-16,16 0-14 0,0-8-163 0</inkml:trace>
  <inkml:trace contextRef="#ctx0" brushRef="#br0" timeOffset="60751.5545">15769 10921 110 0,'-9'-7'112'0,"-2"0"-52"0,3-4-50 15,-4 7 2-15,6-7 5 0,-1 4 26 0,3 1-27 16,-3-1-9-16,3 1-4 0,2-1-14 0,-1 3-20 16,1 1 11-16,2-1 9 0,0 4 9 15,0 0 26-15,2 2 15 0,1 5-15 0,-1 2 1 16,2 4-14-16,1 7 0 0,1 2-1 0,-1 15-5 16,-1 5-4-16,0 2-5 0,1 0 2 0,2 3 1 15,-1-6 0-15,1-1 0 0,4 4 4 16,0-9 3-16,-2-12 7 0,2-4 14 0,-3-8-1 15,-3 0 7-15,-1-6 6 0,1-7-9 0,-1 4-7 16,-2-2-17-16,3-2-10 0,-5-7 4 16,4-2 8-16,-4-5 4 0,0 5-4 0,0-4-4 15,-4-5 4-15,-1-2-2 0,1-4-4 0,-5-1-2 16,0-6 1-16,-2 2-4 0,0-2 2 0,-4-13 0 16,2 4-1-16,-1 2 0 0,3 7-3 15,2-2 4-15,1 6-2 0,3 1-5 0,1 1-6 16,2 1 1-16,4-1 0 0,4 3 8 0,1 2 1 15,6 0 4-15,3 2 2 0,4 2-2 0,4 1 0 16,4 3 2-16,1 3 0 0,-2 7-3 16,1 4 2-16,-3 0 1 0,1 9 1 0,-4 2-2 15,-2 4-1-15,0 3 2 0,0 2 0 0,-7 0-1 16,-2 4 2-16,-5 2 4 0,-1-4-3 0,-7 3 3 16,-1-3 2-16,-5-5-1 0,-3 3-4 15,-3-4 4-15,-3-1-5 0,-3-2-4 0,0-2-3 16,-2 2 1-16,-2-4 1 0,2 0 1 0,0-2-1 15,6-1-18-15,1-3-18 0,6-1-35 0,0-2 5 16,2 2-96-16,3 0 63 0,4-2-93 16</inkml:trace>
  <inkml:trace contextRef="#ctx0" brushRef="#br0" timeOffset="62157.4702">16380 11062 389 0,'13'2'112'0,"-4"-4"-89"0,0-3-3 16,-5-3-5-16,-2-3 7 0,1 2-7 0,-3-5-6 16,0 6-5-16,-5-6-9 0,1 1 1 15,-1 4-6-15,1 1 5 0,-5-1-3 0,-2 0-5 16,0 2-4-16,-2 3 2 0,0-1-2 0,-5 1 10 15,3 4-1-15,-3 0 8 0,-2 2 2 0,2 3 0 16,1 1-1-16,-3 1 2 0,2 2 0 16,3 4 3-16,-1 0 3 0,1 5 5 0,0-1-4 15,-1 12-1-15,3-5 2 0,2 1-9 0,2-1-3 16,2 0 2-16,5-2 0 0,0-2 4 16,4-2 1-16,0-5 2 0,3 2-2 0,1-4-2 15,3-2-2-15,2-4 5 0,-2-1 0 0,2 0-4 16,7-8 1-16,-3 4-1 0,-2-2 2 0,5-3 1 15,0-1-4-15,-3-3-1 0,3-2 1 16,-3 0 1-16,1-2 2 0,-1-3-3 0,1 1-3 16,-5-3 2-16,0 3-1 0,-3-1 12 0,1-1 10 15,-4 3-4-15,-1 1-2 0,3 2-7 0,-5 2-4 16,0 3-7-16,-2-1 2 0,2 3 1 16,-2 2-2-16,-2 2 2 0,2 2-1 0,-4 7 1 15,-3-1-2-15,3 8 0 0,-1-1-2 0,-1 3-5 16,1 2-3-16,3 0-8 0,0-3-8 0,4 3-7 15,2 2 6-15,3-2 12 0,2-2 7 16,2-7 3-16,2 0 4 0,3-5 2 0,-1-1 3 16,-2-3-1-16,3-4-2 0,-1-1 5 0,1-3 6 15,-1-3 0-15,-2 0 8 0,0-2 5 0,-2 0-2 16,0 2-10-16,-2-4-1 0,2-7-1 16,-2 0-1-16,-2-2 0 0,-1 0 7 0,-1 0 4 15,-1 0 1-15,-4 5-4 0,2-1-3 0,-2 5-8 16,3 2-6-16,-3 4-1 0,0 0-3 0,0 5-14 15,-3 0 18-15,6 2 2 0,-3 2-2 16,0 7 3-16,2 2-3 0,-2 9 0 0,0 4 0 16,0 3 2-16,0 6-1 0,-2 15 4 0,2-1-3 15,0 3 0-15,2 1 0 0,2-3 0 0,1 21-3 16,-1-10 0-16,5-8 0 0,-3-9 0 16,1-7-1-16,0-8 2 0,-3-7-2 0,-2-7 2 15,3-4 1-15,-5-3 9 0,2 1 10 0,-4-16 3 16,2 5 1-16,0 8-17 0,0-4-8 0,-3 0 1 15,-1-4-1-15,-3-5 1 0,1-2-1 16,-1 4 1-16,1-6-1 0,-5-3 1 0,0-1-1 16,0-7 1-16,0-3-1 0,0-2-3 0,-1-4-3 15,6 0-1-15,-3-13-6 0,2 2 1 16,5 4 2-16,0 1-7 0,6-3 2 0,3 4-4 16,2-4 8-16,6 3 10 0,5-10-1 0,4 3 5 15,1 6 1-15,-3 7 0 0,0 7-1 0,-2 6 3 16,-3 2-6-16,3 7 2 0,-4 2 1 15,-1 5-1-15,-2 2-1 0,3 2 2 0,-3 2 1 16,0 2 1-16,-2 7-4 0,0 2 4 0,-2 3-2 16,0 6-1-16,-7 0-5 0,0 4 5 0,-6 3-3 15,-1-5 2-15,-3 3 0 0,-3-3-3 0,-1-2 8 16,-3-2-2-16,0-5 2 0,-1-1-3 16,-1-3 0-16,1-5 2 0,1 1 0 0,-3-5 0 15,3 0-2-15,-3-2 1 0,0-2 0 0,3-5 2 16,-3 3 2-16,3-5-2 0,-1-2 1 15,3 2 0-15,2-2-2 0,0 0 2 0,2 3-2 16,5-1-1-16,-1 2-3 0,1 3-7 0,8-7-16 16,-4 8 1-16,0 3 24 0,0 0 0 0,3 5 1 15,3-1-3-15,3 3 1 0,2 2 1 16,7 4-2-16,-1-2-1 0,3 2-2 0,2-2 3 16,0 2-5-16,3-2 2 0,8 5 3 0,2-7 0 15,-2 2 0-15,5-7-2 0,-3 1 3 0,2-3 0 16,1-4 1-16,-1-3-1 0,-1 1 4 15,-1-7 0-15,-4 2 5 0,-3-2-2 0,-3 0 7 16,-6-2-5-16,-1-5-3 0,-7 5-6 0,-2-3 1 16,-2-1-3-16,-3-5 0 0,-2 0-2 0,-6-3 0 15,-1 3 2-15,1-2 2 0,-3 4-1 16,-2 3 2-16,5 3-1 0,-5 3-1 0,5 5 0 16,-3 1-5-16,3 1 3 0,-1 4 1 0,1 2 2 15,-3 2 0-15,3 3 0 0,-3 2-2 0,1 4 1 16,-1 5 0-16,-2 2-1 0,3 2-4 15,-3 2-1-15,4 0 0 0,1-2 0 0,2 0-1 16,2 0 4-16,2-4 1 0,2 2 4 0,3-7 1 16,0 2-1-16,4-6-1 0,0 2 2 0,2-6-2 15,5-3 1-15,-1-2 2 0,3-2 3 16,-2-3-1-16,2 1 0 0,-3-5-4 0,1 0 2 16,4-6 0-16,-2-3-3 0,-3-2-2 0,1 1 1 15,-5-1 1-15,3-2 3 0,-8 4 4 16,1 0 4-16,-2 5-6 0,-3 2-2 0,3 4-6 15,-9 1-2-15,4 1-4 0,-2 5 10 0,0 3-2 16,0 3 1-16,-2 3-2 0,-3 7-2 0,-1 3-9 16,-3 6-18-16,0 1-21 0,0 1-16 0,3 1-46 15,-5 12 11-15,2-5-130 0,7-2-2 16</inkml:trace>
  <inkml:trace contextRef="#ctx0" brushRef="#br0" timeOffset="62360.5421">17835 10700 44 0,'16'-55'136'0,"-5"4"-42"0,0 9-28 0,-3 9 28 15,-1 9-29-15,-3 7-8 0,1 5-14 16,-5 4-18-16,2 5-30 0,0-1-8 0,-2 2 4 16,2 2 7-16,-2 2 5 0,0 7-2 0,3 4 3 15,-1 5 3-15,0-1 2 0,0 8-7 16,0 3-3-16,1 8-1 0,-3 3-5 0,2 3 3 15,0 15-31-15,0 1-43 0,3-1-57 0,-3 0-126 16</inkml:trace>
  <inkml:trace contextRef="#ctx0" brushRef="#br0" timeOffset="62891.6676">15994 11853 28 0,'-7'-28'42'16,"1"1"21"-16,-1 3 22 0,1 4-28 0,1 2 7 16,1 5-9-16,-1 4-17 0,3 1-1 0,-2 3-21 15,2 1-20-15,-1 2-5 0,8 13 7 16,-7-11 28-16,2 4 14 0,2 7-2 0,-2 0 0 15,2 7 3-15,-2 6 3 0,4 9-13 0,3 2 9 16,0 7-9-16,4 22-6 0,2 4 0 0,0 1-8 16,0 4-7-16,7 24-1 0,2-9-1 15,5 18-1-15,-5-16-6 0,-2-13 1 0,-3-6 0 16,3-7 0-16,-5-5-3 0,1-1 1 0,-3-1-1 16,-2 2-1-16,0 8 0 0,-2-1-1 15,-2-7 3-15,4 1-2 0,-3-7 0 0,1 2 0 16,0-2 1-16,-4 0-2 0,-1-11 2 0,0-5-3 15,-4-8-4-15,3-1-13 0,-1-6-1 0,-2-2-15 16,2-4-9-16,-2-3 2 0,2-4 16 16,-2-5-5-16,0 1-21 0,0-3-42 0,-2-9-132 15</inkml:trace>
  <inkml:trace contextRef="#ctx0" brushRef="#br0" timeOffset="63657.1085">15787 11902 258 0,'-20'-2'138'0,"2"-9"-96"16,3-3 16-16,4-1-30 0,2 0-3 0,7 3-7 16,0 1-14-16,-1 3-1 0,6 3-4 15,3-4 6-15,7 3 4 0,5 1 12 0,6 1-7 16,5-3-1-16,4 5 1 0,5 0-10 0,3 0 2 15,6 0 0-15,8-1-1 0,7 1 4 0,32 4-10 16,3-2 3-16,34 0-3 0,-10 0-4 16,31-2 2-16,-57-2-1 0,2-1 1 0,2 1 1 15,5-3 1-15,-3 3-1 0,3-3 2 0,-3 1-1 16,-6 1 2-16,2-1-1 0,-13 1 13 0,-1 1 1 16,-10 2 5-16,2-1-12 0,-15 1 5 15,-1 2-5-15,-6-2-3 0,-4 2 0 0,-3 0-5 16,-2 0 3-16,-6 0-2 0,-1 2-2 0,-6-2 2 15,-2 2-1-15,-1-2 0 0,1 3 0 0,-3-3-3 16,1 0 4-16,-3 0-2 0,0 0 1 16,-4 0 1-16,-2 0 0 0,-7 0 0 0,-2 0 0 15,-1 0 0-15,-1 0-2 0,-2 0 5 0,-17 0-2 16,8 0 0-16,0 2-1 0,1-2 0 0,6 2 8 16,1-2-3-16,-4 7-1 0,0-1 3 15,0 5-4-15,-2 3 0 0,0 3 0 0,-1 5 3 16,-1 2-4-16,0 5 3 0,4 4 2 0,-3 0-3 15,1 5 1-15,2-1 2 0,-2 16-3 0,2 0-1 16,0 2-3-16,2 18 5 0,0-5-3 16,3-2 3-16,1-8-2 0,-1 1 2 0,4-1-2 15,2-1 2-15,2 5-3 0,5 2 2 0,4-5-1 16,0-2-2-16,0-1 0 0,2-1-1 0,-2-2 0 16,-4 0 1-16,-1-3 0 0,-3-3 0 15,1-3-2-15,-2 0 2 0,-2-5-1 0,-2 1-1 16,-5 4 1-16,-4 0 0 0,-2 0 0 0,0-2 1 15,-2-2-1-15,-3-5 1 0,-2-8 1 16,0-1-2-16,-2-6 0 0,0-2 0 0,-2-1 1 16,2-3 0-16,-4-1-1 0,-3-4 1 0,-6-1-1 15,-7-1 0-15,-9-3-1 0,-8 1 3 0,-23-3-3 16,-8 0 3-16,-3 0-3 0,-24-2 0 16,20 9 1-16,-4 2 1 0,0 3-1 0,1-1 1 15,1 2-1-15,7-2 0 0,-3 1 0 0,13-3-1 16,-2 0 2-16,5-2-2 0,-5-3 1 0,12-1-1 15,-1-3 1-15,2 0-3 0,-1-2-7 16,-5-2-4-16,-7-3-2 0,13 5 1 0,-4-2 1 16,11 0-3-16,-2 0-8 0,-2 0-26 0,0 2-8 15,-1-5-23-15,5 5-4 0,7-2-100 0,9 2-51 16</inkml:trace>
  <inkml:trace contextRef="#ctx0" brushRef="#br0" timeOffset="64203.851">16810 12301 69 0,'6'-2'75'0,"-3"-5"-19"0,1 0-36 0,-4-4 16 16,-2 0-3-16,0 0 4 0,2 0-3 0,-3 0-9 15,1 0-15-15,-2 3-2 0,2-4 4 0,-3 4-1 16,1 1 3-16,-1-2-7 0,-1 5-4 16,-1-3 0-16,-2 3-1 0,-2-1 1 0,0 5 5 15,-6 0 0-15,-1 5-2 0,-6-1-5 0,-3 5 1 16,-4 2-1-16,-2 4-1 0,0 1 6 15,0 2-1-15,2-3 4 0,7 3-1 0,0-1-4 16,4-1 1-16,5-5 6 0,4 2 0 0,2-4-1 16,4 2-1-16,1-2 0 0,8 2-2 0,1-3-3 15,4-1-1-15,2 2-5 0,4-2 2 16,7-1-3-16,5 1 1 0,1 2-1 0,7-5-5 16,-1 3 2-16,16 1-5 0,-3 1 7 0,-3 0-4 15,0 0 3-15,-7 2 3 0,1 0 2 0,-5 2-1 16,-5 5 0-16,-3-1 1 0,-5 3 3 15,-9 0 8-15,-3 0 8 0,-5 2 1 0,-8 0 0 16,-6-2 17-16,-4-2-17 0,-5-1-3 0,-4 1-7 16,-3-3-1-16,1-2-4 0,-3-1 6 0,0-4 2 15,-10-1-8-15,-1-7-3 0,0 0-2 16,3-4 2-16,-3-3-4 0,5-2 1 0,4 0-4 16,2-2-17-16,3 2-13 0,6-2-17 0,2 3 8 15,5 1 2-15,2 0-22 0,2 5-26 0,3-2-56 16,-1 2-59-16</inkml:trace>
  <inkml:trace contextRef="#ctx0" brushRef="#br0" timeOffset="64672.4881">16997 12371 427 0,'0'14'124'16,"-2"-5"-79"-16,0-3-25 0,0 1-7 0,-1-5-4 16,3 0 8-16,0 0-18 0,0 1-10 0,0-3-1 15,0 0-9-15,-2 2 19 0,2 0 1 16,0 0 3-16,0 3-1 0,0 3 3 0,0-1 6 16,2 4 0-16,-2 4-2 0,3 1-7 0,-1 4-2 15,2 4-2-15,3 5-2 0,0-5 4 0,1 2-2 16,3-1 3-16,3-1 0 0,1-4 3 15,5-3 5-15,-3-3 10 0,3-3-3 0,0-5-10 16,0-4 4-16,2-4 0 0,-2 0 3 0,0-5-4 16,-3-1 5-16,-3-3 0 0,1 0-1 0,-4-5-4 15,-2 1-4-15,0-1-3 0,-3-4-2 16,-3-2-2-16,-1 0-2 0,0 0 2 0,-2-2-8 16,-2 2 2-16,0 0-5 0,-3 0 15 0,1 2 4 15,-1 5 2-15,1 1 1 0,-1 3-1 0,3 5-4 16,-7 6-3-16,3 0-1 0,6-5 2 15,0 3 0-15,0 2 2 0,-5 5-2 0,3 1 4 16,0 7 6-16,-2-2-5 0,1 5-2 0,-1 1-3 16,0 6-4-16,-3 1-2 0,5 2-7 15,0 1-12-15,-1 1-20 0,1-1-27 0,2-1 20 16,0-1 0-16,2-3-44 0,1 0-24 0,-1-5-9 16,2 1-10-16</inkml:trace>
  <inkml:trace contextRef="#ctx0" brushRef="#br0" timeOffset="65234.9026">17348 12574 60 0,'4'-28'210'0,"-2"1"-95"0,1 7-53 15,-1 3-8-15,-2 3-8 0,2 3 0 0,-2 3-18 16,0-1-18-16,0 4-4 0,-4 3-4 0,1 2-8 16,6-2 3-16,-1 0 2 0,0 2 5 0,0 2 23 15,0 5-1-15,3 1-14 0,-1 6-6 0,-1 3-3 16,1 3-5-16,-2 4-1 0,3 1 1 15,-5 1-2-15,4 1 2 0,-4-1-1 0,2 3 1 16,0-3 4-16,-2-6-3 0,3-2 7 0,-1-5 3 16,-2-7 1-16,2 3 1 0,0-2 6 15,-2-5-7-15,5 0-5 0,-1-2-1 0,0 0-4 16,3-4 0-16,-3-5 3 0,5-2 0 0,-2-2-3 16,-1-5-1-16,1 1-2 0,-3-3-2 0,1-2-5 15,-1 0-1-15,1-3-1 0,1 1 7 16,-1-7 3-16,4 7 2 0,-3 4 1 0,-1 0 0 15,1 7 2-15,-1 2-1 0,-1 2 0 0,0 3-1 16,3 1 2-16,-3 5 0 0,3 0 0 16,0 2-2-16,-1 3 0 0,-1 4 2 0,1-1-3 15,-1 8 2-15,-1-1-3 0,1 3-1 0,-3 2 1 16,2 0 1-16,-2 0-1 0,1-1 0 0,-1-1 0 16,-4-5 0-16,4 0 2 0,-2-2-1 0,2-2 2 15,-2 0 10-15,0-2 4 0,0-3 1 16,0-2 3-16,0 1-19 0,0-3-5 0,0 0 4 15,2-5-7-15,0 1 4 0,1-7-1 0,3 0-1 16,-1-3-5-16,3-3 2 0,-1-1-6 16,2 1 10-16,0-10 5 0,2 7 1 0,-5 3 6 15,3 1-2-15,-4 5-5 0,-1 2-1 0,0 3-2 16,-1 1 3-16,1 3 1 0,0 6-1 0,1 1-1 16,1 4 0-16,1 2 1 0,0 2-3 0,-3 5-2 15,0-1-13-15,1 3-13 0,-1 0-7 16,-1 0-14-16,-1 4-6 0,0-4-2 0,0-2-17 15,0-5-66-15,1-2 48 0,-3-2-60 0</inkml:trace>
  <inkml:trace contextRef="#ctx0" brushRef="#br0" timeOffset="65812.9483">17831 12418 51 0,'-5'-9'254'0,"-4"0"-141"0,1 3-85 15,1-1-5-15,0 0 7 0,1 1 10 0,-1 1-21 16,3 1-1-16,-1 2-14 0,1-1-10 16,2 1 8-16,0 2 15 0,-1 2 9 0,1 5 7 15,0 2-14-15,2 2-9 0,0 4-3 0,0 3 1 16,2 2-4-16,0 2-2 0,3 2-3 0,-1 3-2 16,5-3 0-16,-5 0 1 0,7 5 2 15,-4-5 3-15,0-2 2 0,-1-4 0 0,1-5 4 16,-3-2 6-16,-1-4 5 0,1-3 2 0,-4 3 3 15,2-5-10-15,0 0-13 0,1-2 1 0,-1-2-2 16,0-5-2-16,2-2 1 0,-1-4-1 16,-1-2 0-16,2-3-2 0,1-2-6 0,-1-2 1 15,0-2-1-15,3 0 1 0,0-1 5 0,-1-5 2 16,3 1 4-16,2 5 0 0,-4 4 1 0,2 0-2 16,-5 7-1-16,3 2-2 0,-1 4 0 15,-1 3 1-15,1-1 2 0,-1 7 1 0,3 3-1 16,-1-1 1-16,2 5-1 0,2 2 0 0,-5 2 3 15,3 5-1-15,0 0-4 0,-2 1 1 0,-1 4 2 16,-1-4-4-16,-1 3 1 0,1 3 1 16,-3-5-1-16,0-3 0 0,0-1 0 0,0-5 1 15,1-5 9-15,-3 1 1 0,0-3 2 0,2-2 0 16,-2 1 4-16,2-1-19 0,-2-2 0 0,2-5-1 16,3-1 2-16,-1-5-3 0,5-2-1 15,-3-5-6-15,3-2 1 0,5 0-1 0,1-11 1 16,0 1 7-16,1 3 4 0,-3 1 2 0,0 6 5 15,1 2-8-15,-6 3 0 0,1 4 1 16,-2 6 2-16,-1 5-1 0,3 5 5 0,-2 6 3 16,-1 6-6-16,1-1-2 0,-3 15-3 0,-1 6-3 15,-3 3-3-15,2 6-37 0,-2 0-26 0,0 1-35 16,-2 1 17-16,-1-1-74 0,3-6-117 0</inkml:trace>
  <inkml:trace contextRef="#ctx0" brushRef="#br0" timeOffset="66500.2858">16210 14142 256 0,'7'4'158'0,"-5"1"-104"0,2-1-28 15,-1-2-31-15,-1 3-7 0,0-5 1 0,0 4 26 16,0-2 0-16,1 3 6 0,-1 4 5 0,0-1-11 15,2 8 2-15,1 4 3 0,-1 4-4 16,3 2 11-16,2 14-8 0,-1 2-4 0,1 4 1 16,0 3-6-16,0 2-3 0,0 19 0 0,-3-2-5 15,1-6 1-15,-3-7-2 0,1 7-3 0,1-11 6 16,-1-12-3-16,-1-3 6 0,1-5-2 16,-1-5 2-16,0-4-3 0,-1 0 1 0,-1-6-5 15,2-3 3-15,1-4-4 0,-3-3-2 0,2 5-3 16,1-6-11-16,-3 1-8 0,0-3-12 15,0 1-5-15,1-2-2 0,-6-13-10 0,3 7-30 16,3 4-53-16,-3 2-140 0</inkml:trace>
  <inkml:trace contextRef="#ctx0" brushRef="#br0" timeOffset="67250.1012">16062 14082 372 0,'-15'7'113'0,"6"-5"-72"0,-2 0-19 0,7-2-5 16,-1 0-17-16,1 3-4 0,2-6-1 0,8 3 3 15,1-2 2-15,8 0 2 0,1-5 2 0,6 3 4 16,7 0-4-16,6-1-2 0,4 3 1 16,8-2-2-16,17-1 1 0,6 1-3 0,-1-1-1 15,3 1 0-15,28 0 1 0,-8-3-2 0,29-2-6 16,-12-2-13-16,25-2 9 0,-55 2 2 15,1 0 2-15,6 0 7 0,-2 0 2 0,-1-2 2 16,1-3-1-16,4 3-1 0,0 0 2 0,-4-3 6 16,2 5-1-16,-13-4 12 0,0 6-4 0,-5 0-2 15,-4 5 3-15,-7-1-7 0,-8 3-4 16,-14 2-4-16,-8 2-2 0,-5 1 1 0,-2-1-2 16,-3 0 2-16,-1 2 0 0,-3 1-4 0,0-1 3 15,-2 3-1-15,2-1 0 0,-4 1-6 0,2 0 4 16,-2-1-4-16,0-1 7 0,0 1-2 15,-3 1 10-15,-1-3-2 0,-1 3 3 0,0 2 4 16,-1 0 0-16,-3 4 9 0,2 0 0 0,-4 2 5 16,-1 3-9-16,1 2-5 0,-2 4-3 0,-1 0 4 15,-1 5-9-15,-5 11 2 0,4 2-3 16,-2 2-4-16,5-2 0 0,2 2 0 0,2-5-2 16,0 6 1-16,2-8 1 0,2 0 1 0,-1 3 0 15,-1 0-2-15,2 0 5 0,5 1 1 16,0-3 1-16,2-3-2 0,0-4 1 0,0-2-4 15,0-1 1-15,0-3 0 0,0-3 0 0,0 0-1 16,2 2 2-16,-2-2 3 0,-2 2-1 0,2 1-3 16,-2-1 3-16,0-2-3 0,-3-2 3 0,1 0-2 15,-3-5-2-15,1-2 2 0,-3-6-3 16,-2 2 0-16,2-5-4 0,0 3-7 0,-2-3 0 16,0 0 8-16,-4-1-3 0,2 1 4 0,-3 1-2 15,-3-1 4-15,-6 0-1 0,-1 3 5 16,-7-3-3-16,-5 1 3 0,-3-1 3 0,-4 1 3 15,-1-1 1-15,-5-2 0 0,-12-2-2 0,-1 0-4 16,0-2-1-16,-5 2 0 0,-12-2-3 0,-1-3 0 16,3 1-1-16,4 0 2 0,-4-1-1 0,-7 1-2 15,-9-1 1-15,9 1-1 0,0 2-1 16,-2 0-4-16,0 2-5 0,-3-3 1 0,-1 1-8 16,1 2-15-16,-1 0 1 0,-5 0-1 0,0 0 5 15,0 2-8-15,2 1 11 0,7-1 12 16,-3 0-2-16,10 0-4 0,-1 0 6 0,12 1-20 15,6-3 18-15,9 4-53 0,4-2-3 0,7 3 4 16,4-3-40-16</inkml:trace>
  <inkml:trace contextRef="#ctx0" brushRef="#br0" timeOffset="67781.227">16880 14252 20 0,'-8'7'240'0,"1"-3"-148"16,-4 1-78-16,4-5-20 0,-1 0-4 0,1 0 5 16,0-3-2-16,1 1 1 0,1 2-1 15,-1-2-9-15,-1 2-3 0,0 2 6 0,-1 0 16 16,-6 3 4-16,1 4 10 0,-2 0 4 0,-3 4 10 16,0 0 14-16,-8 9-28 0,2 0 2 15,-3 2-6-15,3 5 3 0,0-3 10 0,2 3-1 16,0 4 1-16,4 2-8 0,0-4-3 0,5 11-3 15,4-4-5-15,9-7-2 0,3-3 2 0,3-4-6 16,7-1 1-16,3-6-1 0,6-1 4 0,2-1 5 16,5-6 0-16,4-5-4 0,4-2-3 15,5-6-5-15,0-7-3 0,13-13-7 0,-2-5 8 16,0-2 4-16,0-2 1 0,-9 0 4 0,-4 0 12 16,-12 0-1-16,-6 4-2 0,-13-2 0 15,0 1-6-15,-7 1-5 0,-2 0 4 0,0-2-1 16,-4 3-5-16,-3 3-1 0,-2 1 2 0,-2 0-4 15,-2 4 1-15,-4 0-2 0,-3 3-1 0,0-1-5 16,-2 7-6-16,-2 4-8 0,-3 3-13 16,3 4 10-16,-3 4-2 0,3 5 0 0,-2 7-24 15,4-1-4-15,0 3-53 0,2 4-53 0</inkml:trace>
  <inkml:trace contextRef="#ctx0" brushRef="#br0" timeOffset="68062.4088">16581 14420 407 0,'11'13'148'0,"-3"0"-81"0,-1-2-42 15,2-4-25-15,-5 2-8 0,3-3 7 16,-3-1 1-16,1-1 3 0,3 1-8 0,-1-1 1 15,4 3 2-15,2-3 0 0,1 5 1 0,1 2 1 16,3 0-1-16,6 4 1 0,2 3 2 16,-1 2-3-16,-1 0 2 0,2 4-2 0,1-2-1 15,-3 0-1-15,3 2-10 0,-3-2-18 0,-2-2 15 16,2-2-9-16,0 4 0 0,-4-7-7 0,-4-4-6 16,-5-2-27-16,-3 2-34 0,1-6-21 15</inkml:trace>
  <inkml:trace contextRef="#ctx0" brushRef="#br0" timeOffset="68374.8333">17326 14175 407 0,'0'29'199'0,"0"-7"-121"0,0-2-68 0,-2-5-11 16,-1-4-5-16,3 0 3 0,-8 0 3 0,10-9-6 16,0 5-7-16,0-5 9 0,-2 3 3 0,5 1 0 15,-1 3 0-15,0 6 0 0,3 5 0 0,-3 0-3 16,3 2 4-16,0 2-2 0,-3 1-1 0,0 3 1 16,3-1 1-16,0-1-2 0,-3-2-5 15,3 1 0-15,-5-5-7 0,2-1 9 0,-1-3-2 16,1-3 7-16,-2-2 0 0,3-4-2 0,-3-1-9 15,0-1-26-15,2-3-13 0,-4 0-33 16,5 0-35-16,-3-2-24 0</inkml:trace>
  <inkml:trace contextRef="#ctx0" brushRef="#br0" timeOffset="68577.9063">17052 14340 509 0,'-2'18'144'16,"-2"0"-95"-16,2-7-30 0,2 0-6 0,4 2 4 16,0-9 2-16,-1 1-8 0,-6-3-4 0,3-2-10 15,0 2 8-15,5-2 3 0,4 2 1 0,4 1-8 16,2-1-4-16,7-2-3 0,3 0-19 16,5-2-10-16,4 2-17 0,14 0-25 0,-2-3-23 15,1 1-56-15,-5 2-93 0</inkml:trace>
  <inkml:trace contextRef="#ctx0" brushRef="#br0" timeOffset="69140.4259">17672 14665 142 0,'-20'52'314'0,"5"-5"-209"0,1-10-82 0,3-10-21 0,5-5 3 16,-1-7 7-16,-4 5 1 0,5-13 5 16,6-3-33-16,0-2-7 0,0-6 9 0,6-1 5 15,-1 1 6-15,-1-5 3 0,5-2-3 0,0-4-4 16,-1 2 4-16,3-3-2 0,1-4 5 0,-1 0 1 15,2-4 3-15,0 0-4 0,2-14-2 16,3 3 3-16,-3-5 2 0,1 5 7 0,-1-5 0 16,1 5 3-16,-1-2 1 0,5-7-1 0,-4 0-5 15,-1-1 1-15,0 1 6 0,-1 2-7 16,-3 3-1-16,-3 3 3 0,-1 3-2 0,0 3 2 16,-5 7-6-16,2 4 1 0,1 3 0 0,-3 5-2 15,0 5-4-15,-2-3-2 0,2 4 2 0,-2 1-3 16,-2 13 0-16,2-5-2 0,0 1-1 15,0-10 5-15,5 3 1 0,-3 4 1 0,2 0 1 16,5 5 4-16,-2 6 4 0,-1-2 1 0,5 2 6 16,-2 7-1-16,0 2-1 0,4 5 2 0,-2 1-9 15,5 14-1-15,-3-2-1 0,2 0-2 16,-2-3 0-16,3-2 0 0,-3 1-2 0,0-3 1 16,1 2 0-16,-1-2-3 0,0-2 1 0,2 4-2 15,-1-6 3-15,-1-3-3 0,0-3 1 0,-2-6-2 16,2-1 1-16,-2-5-1 0,0-3-2 15,3 1 0-15,-3-2-6 0,0-1-8 0,0-1-8 16,-2-1-4-16,2-2 0 0,-3 1-20 0,-1-3-17 16,2 2-12-16,-5-2-14 0,1-2-84 0,-3 2 25 15</inkml:trace>
  <inkml:trace contextRef="#ctx0" brushRef="#br0" timeOffset="69327.8776">17654 14537 225 0,'-20'8'225'0,"7"-3"-119"0,2-1-59 0,5-2-5 0,1 3-10 15,12-5-2-15,-5 0-4 0,-6 0-13 16,4 0-11-16,2 0-3 0,9-5 2 0,4 1-1 16,-1 2-4-16,8-3 0 0,4 1-26 0,5 0-39 15,2-1-32-15,2-1-27 0,3 1-71 0</inkml:trace>
  <inkml:trace contextRef="#ctx0" brushRef="#br0" timeOffset="70374.593">17789 14382 170 0,'6'11'96'0,"-1"0"-68"0,-1-2-38 0,1-2 4 15,-1-1 14-15,-2-1-9 0,0-1-6 16,1-2-4-16,-1 1-1 0,0-1-7 0,-2 0 8 15,2-2 8-15,1 2 5 0,1-2 0 0,0 0 8 16,1-2 4-16,-1 2 3 0,1 0 19 0,-3 0-9 16,2-2 32-16,-4 2-40 0,5-2 5 15,-5 2 0-15,2-3-12 0,0 3-6 0,0 0 3 16,0 0 2-16,3 0-1 0,1 0-2 0,5 3-5 16,3-1-3-16,1 0-2 0,5-2-3 0,0 2 5 15,8 0-3-15,1-2 2 0,2 0-1 16,-5 3-2-16,1-1 2 0,-3-2-7 0,-2 2-13 15,-4 0-15-15,-1 0 18 0,-3 1-17 0,-3-3-4 16,-2 2-8-16,-3-2 18 0,-1 2-31 0,-3 0 11 16,-2-2-88-16</inkml:trace>
  <inkml:trace contextRef="#ctx0" brushRef="#br0" timeOffset="73498.9427">17063 15432 1 0,'-2'-2'17'0,"0"-3"1"0,-2 1 0 16,-3-1-11-16,-2 1 4 0,-2 2 3 0,-4-3-2 15,-5 3 0-15,0 0-1 0,-4 2 5 16,-3 0-5-16,1 0-9 0,-1 4-3 0,-1-4-3 15,1 5 3-15,-8 1-6 0,4-1 7 0,0-1-10 16,3 3 7-16,3-1-3 0,1 3 4 16,4 0-10-16,0 0 5 0,5 0-9 0,4 2 11 15,2 0 1-15,0-2 5 0,3 6 2 0,1-4-4 16,5 2 3-16,0 1-1 0,5-1 6 0,-1 0 1 16,7-2 9-16,-2 0-1 0,0-4 5 0,4 1-6 15,2 1 11-15,1-2-14 0,4-3-6 16,2 1 0-16,2 1-2 0,0-3-1 0,3-1-4 15,8-2 3-15,-4 2-5 0,0-2-1 0,-5 2 3 16,-2-2-2-16,-6 5-7 0,0-3 13 16,-9 2 14-16,2 3 10 0,-9 2 0 0,-4 2-3 15,-5 0-6-15,-4 4-10 0,-5 3 3 0,-3-3 4 16,-6 5 3-16,-1 2-7 0,-1 0-3 0,-1-2-1 16,-3 2 2-16,-2-2-5 0,0 0-3 15,0-3 4-15,4 1-5 0,-6 0 0 0,4-1 2 16,4-1-1-16,8-5 0 0,1 2-4 0,5-2 1 15,4-2 2-15,2 0-2 0,3-1-2 0,2-1 1 16,-1 2 4-16,8-3-4 0,-1 1 3 16,3 2 3-16,6-3-4 0,0 1 2 0,3 0 0 15,4 2-2-15,4-3 1 0,0 1-1 0,3-1 1 16,1 1-1-16,-1 0 2 0,-3-1-2 0,0-1 1 16,-4-3-2-16,0 2 0 0,-5-2-1 15,-1 1-8-15,-6-1 4 0,1 0 10 0,-4 2 5 16,-1 1 5-16,-4-1 0 0,-2 5-6 0,-5-2-2 15,-4 6-3-15,-6-2 5 0,-3 4-2 0,-5-1 0 16,-1 1 0-16,-5 1-2 0,0-1-1 16,-2 0 1-16,5 1-2 0,-3-1 0 0,2 1-1 15,5-3-2-15,0 2 1 0,6-1-4 0,0 1-10 16,7-2 1-16,2 0-7 0,1 3-1 0,3-5 8 16,3 2 1-16,4-2 5 0,3 0 10 15,1 0-1-15,5-2 2 0,2-2 0 0,5 1 2 16,4-3-8-16,2-1 7 0,7-1-3 0,0 1 1 15,2-4-2-15,0 0 0 0,-2 0 1 16,0 0-2-16,-5 0 2 0,-3-2-1 0,-4 2-1 16,-5 0 2-16,-1 0-3 0,-4 2 14 0,-3 0-4 15,-4 3 10-15,-2 1-3 0,-2 3-7 0,-2 2 1 16,-7 0-2-16,-2 4-4 0,-7 3 2 0,-2-2-1 16,-5 3-5-16,-1 1 3 0,-6 2-1 15,1 0 2-15,-2 3-3 0,0 1 9 0,-11 9-2 16,4 3-3-16,4-3 1 0,5 0-4 0,4-2 2 15,5-4 0-15,4-2-4 0,7-8 1 16,4-1 0-16,5-7 0 0,4-2-1 0,0-3 4 16,4 3 0-16,3-4 8 0,6 1-4 0,7-3-5 15,6-1-2-15,5-4 2 0,11-1-3 0,20-8 2 16,2 0-1-16,0-4-1 0,15-7 3 16,-15 4-4-16,-15 5 1 0,-10 6-4 0,-10 7-12 15,-5 7-3-15,-8 0 15 0,-5 6 10 0,-11 4 8 16,-9 10 6-16,-13 6-5 0,-9 7-8 0,-13 6-5 15,-18 11-2-15,-6 1-1 0,-1-6-4 16,-3-1-36-16,21-16-26 0,9-4-51 0,7-4-152 16</inkml:trace>
  <inkml:trace contextRef="#ctx0" brushRef="#br0" timeOffset="74186.3662">17222 15855 33 0,'-2'16'264'0,"0"-5"-157"0,2 0-89 0,0-3-20 16,-2-3-11-16,-1-3-2 0,3 0 11 0,0 3 6 15,0 1 5-15,0 5 2 0,0 5 1 16,0 6-4-16,0 15 1 0,0 5-1 0,0 7-8 16,3-1 3-16,-1 1-2 0,2-1-1 0,3 1 2 15,2 8-2-15,-1-6 4 0,3-7-4 0,0-9 7 16,-2-6-1-16,-2-9 4 0,2-5 5 0,-3-6-4 15,-1 0 4-15,-3-5 13 0,0-2-9 16,-2-6 10-16,-2 0-8 0,2 1 2 0,2 6-7 16,-2-1-31-16,-2-4-19 0,0-3-1 0,-3-6-13 15,1 4 7-15,-3-6 5 0,3-2-32 16,-5-3 30-16,5-2-26 0,-3-4-41 0,0-2 28 16</inkml:trace>
  <inkml:trace contextRef="#ctx0" brushRef="#br0" timeOffset="74483.1695">17233 16307 31 0,'-11'-40'46'0,"2"5"22"0,-2 0-11 0,0 4-25 16,0 0 0-16,0 5-10 0,-2-1 15 0,2 5 9 15,0 0-12-15,0 5 0 0,0 1 13 16,4 3-14-16,-2 2-8 0,3 2-13 0,1 2-5 16,3 1-3-16,0 6-15 0,2-5 3 0,2 1 6 15,0 0-3-15,7-1 6 0,2-1-3 16,3 1 3-16,1 1-3 0,7 2 2 0,4-1 0 16,5 3-1-16,2 0 0 0,3 5 3 0,-3 1 2 15,4 5 8-15,-4 0 0 0,3 9-5 0,-6 0-2 16,1 4-2-16,-4 5 4 0,-3 6-3 15,-2-2-1-15,2 16 2 0,-6-3 4 0,-3-4-2 16,-1-2 7-16,-8-7-4 0,-4-2 1 0,-2 0-4 16,-8-3-1-16,-3 1 0 0,-5 0 4 15,-1-1 2-15,-5-1-4 0,-3-3-2 0,1 0-5 16,-2-4 1-16,-1 0-1 0,-2-5-3 0,3-4-2 16,0-2 2-16,-1 0-4 0,-2-7 1 0,5 0-4 15,0-2-8-15,2-4 1 0,4 0-3 0,1-1-7 16,1-4-7-16,5 3-1 0,-2 1-38 15,4-1-79-15,0-1-64 0</inkml:trace>
  <inkml:trace contextRef="#ctx0" brushRef="#br0" timeOffset="74748.7277">17866 16221 412 0,'20'22'150'0,"-7"-6"-96"0,-6-5-43 15,-7-5-12-15,4-4-8 0,-13-4 0 0,5 2-1 16,8 5 10-16,-4-1 12 0,0 5-5 0,0 4-5 16,-2 0-5-16,-2 7-1 0,-1 0 2 0,3 2-4 15,-2 0-2-15,1 0-8 0,1-2-4 16,0 2 1-16,-2-6-1 0,4-1-11 0,0-2-5 15,-3-2-8-15,3-4 1 0,-2-3-4 0,2-8 20 16,-2 2 13-16,0-1-3 0,2 1-157 0</inkml:trace>
  <inkml:trace contextRef="#ctx0" brushRef="#br0" timeOffset="74873.7038">17840 15924 179 0,'-3'-5'85'0,"1"5"-80"0,2-2-17 0,-4 2-3 0,4 0-19 16,0 2-54-16</inkml:trace>
  <inkml:trace contextRef="#ctx0" brushRef="#br0" timeOffset="75311.0915">18384 16080 50 0,'7'9'187'0,"-3"-3"-97"0,-4-1-62 16,0-3-9-16,-4 0-4 0,-3-2 2 0,1 0-5 16,-1-2-6-16,-2 2-4 0,0 0-5 0,-4-2 0 15,-2 2-2-15,-1 0 1 0,-1 0 2 16,-1 2-2-16,-2 0 2 0,-2 1-1 0,0 1-3 15,0 0 1-15,0 1 4 0,0 1 0 0,0-1-1 16,6 1 7-16,1-1-5 0,2-1 2 0,2-2 1 16,2 3 2-16,0-3-5 0,5 0 20 15,1 0-4-15,3 3-1 0,3-1 0 0,5 3-4 16,3-3-2-16,5 5-4 0,4 2-7 0,2-2-2 16,4 2 1-16,7 4 1 0,0 1-1 0,-4-1 1 15,2 1-3-15,-9 1 2 0,0 1 0 16,-4 0 3-16,-3 1-2 0,-6-1 8 0,0 0 8 15,-5-1 0-15,-4-1-2 0,-4-1 10 0,-1 1-9 16,-1-5-3-16,-3 2-2 0,-4-2 5 0,-3-4-6 16,1-1 4-16,-5-1-4 0,0-3 1 15,-4-2-4-15,2-5-3 0,0 1-2 0,-3-3-2 16,6 3-1-16,-1-7-16 0,0 4-4 0,5 1-5 16,-1-5-11-16,5 2-22 0,0 2-67 15,2-2-151-15</inkml:trace>
  <inkml:trace contextRef="#ctx0" brushRef="#br0" timeOffset="75686.0016">18830 16157 208 0,'-9'11'141'16,"0"-6"-102"-16,-2-5-37 0,2 0-10 0,-2-3-10 15,0-1 10-15,4 2-3 0,-1-3 2 0,-3 1-14 16,-1-3 4-16,1 1-4 0,-4-1 15 0,2 1-1 16,-3 1-1-16,1-1 3 0,-3 1 5 15,3 1 4-15,-5 4-2 0,2 0 12 0,-4 0 20 16,2 0-13-16,1 2 5 0,3 2 5 0,1 3-4 15,2 0-4-15,2 4 0 0,2 2 0 0,0 2 7 16,4 3-7-16,1 2-6 0,4 2-2 16,2 2-8-16,3-2 0 0,1 0-3 0,3 2-3 15,4 1-1-15,1-6-4 0,1 4-11 0,3-4-12 16,1-1 6-16,10 0-1 0,0-5-9 16,-1-4-47-16,1-5 14 0,0-4-80 0</inkml:trace>
  <inkml:trace contextRef="#ctx0" brushRef="#br0" timeOffset="76701.3813">18924 15930 38 0,'3'2'228'0,"-1"3"-145"0,-2-3-59 16,0 0-33-16,0 3 12 0,0-3 9 0,0 4-4 15,-5 1-2-15,5 0-4 0,-4 4 2 16,2 2 7-16,-5 2-1 0,3 5 0 0,-1 2 2 16,-1 2-5-16,1 3-3 0,1-3 7 0,-1 5 0 15,3-5-4-15,0 0-1 0,2 1-5 0,0-3-3 16,2-3 2-16,0 6-1 0,1-5 2 16,3-3 0-16,-1-4 1 0,-1-2 1 0,0-2 3 15,3-2 0-15,0-3-4 0,2-1 0 0,-1-1-2 16,3-4 2-16,0-1-1 0,5-1 0 0,-1-3 3 15,-2-2 0-15,5-2 0 0,-2-2 1 16,-3 2-4-16,0-2 1 0,-2 0-4 0,0-7 2 16,0-2-1-16,-2 2 1 0,0 0 3 0,-3 2 5 15,-1 3 9-15,-3 0 6 0,2 8-10 0,-1 0-3 16,-1 1-3-16,0 1-4 0,0 3-5 16,-2 0-1-16,0 0 4 0,0 2 1 0,-2 2 3 15,0 5 0-15,-5 4-3 0,3 2-3 0,-1 4 0 16,-1 1-1-16,1 0-4 0,1 2-4 0,-3-1-4 15,7-1 6-15,-2-2 8 0,4-1 0 16,1 0 2-16,1-1 3 0,3-3-1 0,1-3 0 16,8-3-1-16,1-1-1 0,3-4-1 0,2-4 0 15,3-1 7-15,-3 1 3 0,2-7-1 16,-4 2 5-16,0-2-4 0,-1 2-3 0,-1-2-1 16,-3-2-1-16,1 0-4 0,-1-3-18 0,-1-1 2 15,-1-1-9-15,0-2 13 0,-4-4-1 0,2 2-6 16,-2-2 7-16,0 0 9 0,-3-1 1 0,3 1 0 15,-2 4 2-15,-1 7 5 0,-1-3 3 16,-1 8-7-16,-2-1-1 0,-6 7-1 0,2 2-3 16,2 0 3-16,2 0 0 0,0 0 0 0,2 0-1 15,1 6 1-15,-3 3 2 0,2 0-3 16,1 2-1-16,-3 4 2 0,0 3-1 0,3 2 1 16,-5 4-1-16,4-2 3 0,-4 0-2 0,0 2 3 15,0-2 2-15,0-2 3 0,-2 0-1 0,0-2 1 16,-1-1-5-16,-1-1 3 0,-3-1 0 15,3-1 3-15,-3-3 0 0,1-3-3 0,-1 1 1 16,-2-2 0-16,-2-1-2 0,0-1 0 0,2-1-2 16,-2-4-1-16,0 2-2 0,3-2-2 0,-1 0 0 15,0 0 3-15,5-2-10 0,-5 0 2 0,2 0-4 16,3-3 2-16,-1 3-5 0,-1-2 10 16,4-3-3-16,-1 3 2 0,3-3-4 0,0 3-3 15,0-3 1-15,5 1 10 0,-3-1-1 0,5-2 4 16,-1 3-2-16,1-3-1 0,2 0 1 15,2 2-2-15,-3-4 1 0,3 5 0 0,-2-5 2 16,2 2-2-16,-2 0 1 0,2-2-1 0,-2 0-1 16,2 0 0-16,-2 2-6 0,2-4 3 0,4 0-5 15,-2-3 6-15,3 1-4 0,-5 2 1 0,2-1-1 16,3 1 5-16,-3 2 2 0,-2 0 0 16,4 2-1-16,-4 0-2 0,3 3 0 0,-6 4-4 15,3-1 3-15,-2 3 3 0,2 3 0 0,-2 3 3 16,2 3-1-16,0 2 1 0,0 7 0 15,0-1 3-15,-2 8 2 0,0-3-3 0,-5 4 3 16,-2-2 1-16,1 1 5 0,-8-3 4 0,1 0 4 16,-1 0-6-16,-6-2-7 0,3-3 1 0,-6-1-4 15,1-3 0-15,2 0-4 0,-2-2 0 0,4-4-5 16,-2-1 0-16,2-1-3 0,-2-3-9 16,0 0-21-16,0-2 1 0,0-2-13 0,0 0-18 15,-2-3-63-15,2-1-53 0</inkml:trace>
  <inkml:trace contextRef="#ctx0" brushRef="#br0" timeOffset="77716.7644">19868 16078 260 0,'11'9'124'0,"-4"-5"-85"0,-1 0-21 0,-6 3-12 16,2-2 16-16,-2-3-10 0,0 0-7 0,0-2-10 16,5 0-4-16,-3 0 3 0,0 2 12 0,-2-2 3 15,2 5 6-15,1 1-3 0,-3 3-2 16,0 2-5-16,-3 2 3 0,1 3 3 0,-2-1-4 16,2 3-5-16,-3-1 1 0,1 1-3 0,-1 0 0 15,-1 1 1-15,1-3 0 0,1 2 0 16,2-7 3-16,2 2 4 0,-2-4 3 0,4-1-2 15,0-3-8-15,2 1-2 0,1-3-3 0,4 1 0 16,-1-4-8-16,10-2-9 0,-5 0 3 0,7-3 6 16,2-4 4-16,0 3 5 0,-2-3-5 0,0-2 0 15,0-2-4-15,-3 2 4 0,-1-5 5 16,-1 3 4-16,1-2 2 0,-3-5-1 0,0 2 1 16,-2 1-1-16,-4-1 5 0,2 2 21 0,-5 5-3 15,-2 0-4-15,3 5-9 0,-5-1-7 16,-5 1 1-16,3 3-5 0,4 1 0 0,-2 0 11 15,0 4-1-15,-2 0-3 0,0 3-2 0,-3 4 1 16,-3 2 0-16,1 2 1 0,-4 2-6 0,2 3-2 16,3 0-2-16,-3-1 0 0,2 1 0 0,3-3 0 15,-3 3-4-15,3-5-1 0,1 0 8 16,1 1 3-16,2-6-2 0,0 3 6 0,0-4-4 16,5 2 0-16,-1-5-2 0,5 1-2 0,2-1 0 15,4-2 0-15,1-2 0 0,6-2 2 16,0 0-1-16,-2-3 2 0,0 1 2 0,-3 0-2 15,-1-1-4-15,-3 1-4 0,-2-1-1 0,-2 1-10 16,-3-3 0-16,-1 3-8 0,-1-3 7 0,-2-1 3 16,-4-1 5-16,-2 0-2 0,-3-4 8 15,-4-1 4-15,0 1 0 0,-4-2 3 0,-1 2 9 16,-1 2 5-16,1-3 3 0,-1 3-9 0,1 0 2 16,3 5-1-16,2-1-1 0,0-2 1 15,2 5-2-15,0-3 1 0,3 5-6 0,-1 0-4 16,3-3-4-16,1 3 0 0,-1 0 0 0,2 2-4 15,0-2-1-15,2 2-19 0,0 0 11 0,4-2 10 16,5-1 6-16,2 3 1 0,2-2-1 0,2 0 0 16,3 2-2-16,0 0 1 0,2 0 0 15,-3 0 0-15,3 4 2 0,6 1 2 0,-1 4 6 16,-8-3 5-16,8 7-5 0,-3 1 3 0,0 1-4 16,-2 3 2-16,-5-1-4 0,-2 3-2 0,0 0-3 15,-4 0-2-15,-4 2 0 0,-3 0-2 16,-2-2 2-16,-2 0 2 0,-3 0-1 0,-1-5-1 15,-1 3 0-15,0-3 2 0,-1-2-4 0,3-2 2 16,-4-2 2-16,5-2 0 0,0-1 2 0,1-1 2 16,-1-3 2-16,4 0 3 0,-2 0 1 15,0-2-4-15,-1 0-6 0,3-2-1 0,3 0-2 16,-1 0-2-16,0-5 0 0,2-2-8 0,3-4 1 16,2 0 0-16,0-7 0 0,2 2-5 15,0-4-5-15,2 0-11 0,9-15 10 0,0 2 5 16,2-1 15-16,1 3 5 0,1 4 11 0,-4 3 2 15,2 6-3-15,-4 0-7 0,-4 9-1 0,1 5 1 16,-4 6 8-16,3 4 5 0,-3 7-1 16,0 7 2-16,1 6-10 0,-1 7-6 0,-2 2-3 15,-2 13-2-15,-1 1-3 0,-3-6 2 0,-3-1-8 16,-2 0-3-16,-2-5-2 0,0-4 3 0,-3-9 2 16,1-2-6-16,2-7-13 0,-1-2-9 0,1-4 6 15,2-3-20-15,-2-13-3 0,0 12-14 16,2-1-122-16,-7-4-50 0</inkml:trace>
  <inkml:trace contextRef="#ctx0" brushRef="#br0" timeOffset="78903.9769">17090 17041 19 0,'-22'-2'258'15,"9"-4"-157"-15,2-5-60 0,2-5-24 0,4-2-8 16,3-4 11-16,2 3-1 0,2-1-11 16,-2 4 1-16,7-1-7 0,2-1-1 0,6 5 1 15,5-3 4-15,7 3 6 0,14 2 2 0,8 7-1 16,4-3 0-16,6 5 0 0,16 4 5 0,-4 2 1 15,-1 3 6-15,1-2 1 0,4-1-10 16,24-2-5-16,-11-2-5 0,9 0 1 0,3-4-3 16,8-1-1-16,0-4-1 0,9 3-1 0,-1-5-2 15,6 2 4-15,1 0 4 0,-2-2 0 0,3 7-1 16,-1-3 5-16,1 5 2 0,-5 0-2 0,2 2-6 16,-4 2 1-16,-2 0-1 0,-1-2-2 15,-1 5-1-15,-7-5 0 0,2 4-2 0,-11-4-3 16,-3 2 2-16,-10 0-4 0,2 1 2 0,-13-1 1 15,-2-2 0-15,-8 2 3 0,-3-2-1 16,-3 0 0-16,-6 0 1 0,-9 2-2 0,-7-2 3 16,-15 0 0-16,0 2 1 0,-5-2-1 0,-6 0 0 15,-7 3 4-15,3-3-6 0,-12-3 2 0,3 3-2 16,-1 0-2-16,3 0-3 0,2 0 2 16,-2 0-4-16,2 0 2 0,0 0-4 0,-2 0-2 15,0 0-3-15,2 0-7 0,-3 0-1 0,10 0 7 16,-5 0-1-16,0 0 18 0,-2 0-4 0,0-2 2 15,-4 0-8-15,0 0-21 0,-5-3 17 16,0 1-4-16,-2-3 4 0,0-1-6 0,-2-1 6 16,-1-2-4-16,1 0 11 0,0-3-4 0,0-1 2 15,2-3 1-15,-7-10 2 0,5 1-7 0,2-4-6 16,4-2-40-16,1-2 33 0,3-2 15 16,3-3 11-16,3 0 0 0,5-15 1 0,1 0 2 15,2 0-2-15,2-14-2 0,1 10 0 0,-1 2 2 16,-2 10-3-16,0 3-5 0,0 5-3 0,0-1-21 15,0 2 0-15,-2-4-10 0,2 1 24 16,-2-4 9-16,-3 8 3 0,-1-1 7 0,1 12 3 16,-1 2 29-16,-1 4 7 0,-2 5-16 0,-2 6-17 15,0 2-5-15,0 3-3 0,-4-3-2 0,0 3 0 16,-3 1 0-16,-2 1-1 0,-6 2 3 16,-5 0-3-16,-4 2 1 0,-5 1 2 0,-6 1 0 15,-1 3-1-15,-14 6 1 0,-1-2 0 0,-2-2 3 16,2 2 1-16,-17-2-1 0,4-3-1 0,0 3 1 15,0-5-2-15,0 3-2 0,0-5 2 16,-6 0-4-16,-12 1 2 0,3-1 2 0,2 4 3 16,-1-1-1-16,3-1-1 0,-6 1-3 0,-1 1-1 15,5-1 1-15,-2 1-1 0,-7-1-1 0,0 1 0 16,0 1-4-16,-2-3 1 0,2 1 2 16,-3-1 1-16,1-2 1 0,-2 3 1 0,2-3-1 15,-1 0 0-15,1 0 0 0,-2 5 0 0,6-3 1 16,-4 3-2-16,0-3 2 0,2 1-5 0,4-1 3 15,-2-1-1-15,7-1 1 0,-2-2 2 16,13 0 0-16,-1 0-6 0,15-2-10 0,3-1 0 16,3-3-4-16,2-3-2 0,2 0-4 0,-2 0-30 15,4-2 27-15,2 2-15 0,5-4 2 16,3 2 25-16,-1-2 16 0,2 0 7 0,0-1 1 16,3 6-8-16,-3-6 2 0,5 3-8 0,-5 0-21 15,3 5 20-15,4-3 15 0,0 5 14 0,2 4-3 16,2 0 7-16,3 4-14 0,4 7 0 0,0 2-5 15,0 9 6-15,0 7 5 0,0 11-13 16,0 4 0-16,4 22-3 0,-2 4 1 0,0 3-1 16,5 2-3-16,4 13-3 0,2-15-31 0,0-7-3 15,5 3-27-15,0-8-38 0</inkml:trace>
  <inkml:trace contextRef="#ctx0" brushRef="#br0" timeOffset="95993.6625">18763 15846 33 0,'-11'-8'19'0,"3"-4"1"0,-1 1-1 15,2 0 4-15,-2 3 29 0,5-6 8 16,-1 3-7-16,-1 0-4 0,1-2-9 0,-1 2-15 16,-1 2-7-16,3-4-3 0,-1 2-1 0,-3 0-11 15,1 2-2-15,-4-2-3 0,0 2 0 16,0-2 0-16,-9 2 2 0,0 3-4 0,0-1 2 16,-2 3 0-16,0 2-2 0,-2-3 3 0,-5 5 3 15,5 0-1-15,-5 0 1 0,1 2 2 16,-1 1-2-16,-2-3 2 0,0 4-3 0,-8 0 1 15,-5 3-1-15,-1-3 0 0,-1 5-2 0,-13 5-1 16,1 1 2-16,8 0-1 0,1-1 2 0,-2-1 1 16,1-2 0-16,-8 2-1 0,1 3-2 0,4-3 2 15,5 2 0-15,3 1-1 0,1 3 0 16,0 1 1-16,-2 0 0 0,-3 0-1 0,-1 0 0 16,1-2 3-16,5 1-4 0,0-1 4 0,4 2 0 15,1 2 0-15,-1 0 0 0,0 0-2 0,-2 7 4 16,1-3-1-16,1 5 3 0,7-2-2 15,2 1-3-15,7-3 2 0,4 2-1 0,4-5 1 16,1 0-1-16,6 0 3 0,-2-2-2 0,7 5 1 16,4 2 2-16,2-3 3 0,2 5-6 0,3 4 5 15,2-2-2-15,6 7 0 0,3-3-1 16,2 1 1-16,0-3-2 0,4-2-2 0,0 0 2 16,2 0-4-16,3 3 3 0,2-1 0 0,2 0 1 15,2 3 7-15,3-1-3 0,-1-2 0 0,3-1 0 16,0-6 3-16,6-1 4 0,7-3 2 15,4-4-9-15,7-5-1 0,5 5-5 0,3-7 3 16,-3 5-2-16,6 0-3 0,2-1 2 0,2 1-1 16,-2 2-2-16,3-3 0 0,-3 1 1 15,4-3-3-15,1 3-1 0,0 0 2 0,1-5 1 16,3 2-1-16,0-4 2 0,0-2 4 0,3-2 0 16,1-3 0-16,0-4 0 0,3 2 0 0,0-4-5 15,4 0 1-15,0-2-2 0,2-3-1 0,2-6 2 16,-2-1-3-16,3 1 3 0,-5-2-2 15,0-1 2-15,-5 3 1 0,1-2 0 0,-5 4 4 16,-4-3-1-16,-9-1-1 0,-2 2 1 0,-3 0 5 16,1-1-6-16,-9-1-1 0,-1-3 0 15,-5 1-2-15,1-5 4 0,-4 0 1 0,0-5-3 16,-5 1-3-16,-4-12 0 0,-6-2-3 0,-3-12-1 16,-6-4 5-16,-1-1-1 0,1-2 1 0,-3 1 2 15,-3 1 2-15,1-3-2 0,-4-1 0 16,-5-1 0-16,-4 2 1 0,-4 5 1 0,-7 5-3 15,-7 1 1-15,-8 1-3 0,-7-5-1 0,-7 0 1 16,-6 0-1-16,-9 0-1 0,-12 7 2 0,-3-3-3 16,-3 1-5-16,-11-1-3 0,-2-2 1 15,-2 1 1-15,-2 3 2 0,-9 1 1 0,-3 11 2 16,-6-3-5-16,-2 10 5 0,-9-3-1 0,-2 9 5 16,-9-3-1-16,2 10-1 0,-4-5-9 0,2 16-1 15,-14-1 6-15,3 10 0 0,0 1 3 16,2 14-1-16,7-2-4 0,0 8-13 0,-5 3-15 15,3 2-3-15,1 2-56 0,3 9-31 0,2 0-120 16</inkml:trace>
  <inkml:trace contextRef="#ctx0" brushRef="#br0" timeOffset="106944.1483">7192 6257 20 0,'9'-2'60'0,"-5"-4"-16"16,1-5 34-16,-3 2-32 0,3-2-3 0,-5-3-12 16,2 3 16-16,0-2-29 0,2 2-6 0,-1 0-7 15,1 2-11-15,-4 3-6 0,4-1 0 0,-4 1 4 16,3 3 12-16,-1 3 22 0,4 0-5 16,-3 3-5-16,1 1 11 0,0 5-12 0,1 2 1 15,-1 2-7-15,1 2-2 0,-1 5-4 0,0 16 1 16,1 1 0-16,-1 5 2 0,3 2 1 0,0 5-1 15,-1 14 0-15,1-1-1 0,-1-2 1 16,1-1 2-16,-3 12-1 0,1-5-3 0,-7-6 0 16,-1-8-3-16,-5-3 0 0,1-5-4 0,-2-4 4 15,-2-1-3-15,-2 5 3 0,0-4-2 0,-1 0-1 16,6 0-17-16,-3-10-9 0,0-1 0 16,2-5-22-16,2-2-36 0,0-2-13 0,3-4-69 15</inkml:trace>
  <inkml:trace contextRef="#ctx0" brushRef="#br0" timeOffset="107475.2699">7210 5929 459 0,'-9'15'7'0,"2"-6"75"0,-1-9-37 16,1-4-33-16,0-7 15 0,3 4-53 0,2 0 6 16,-3 1 3-16,3 4-5 0,2-1 17 0,2 6 1 15,-2-1 0-15,5 9-4 0,-1 0 4 16,-2 7 1-16,3 6 2 0,-3 2 2 0,-2 5-1 16,-4 4 2-16,-3 16-2 0,-6 2 2 0,-5 0-2 15,-2 2-2-15,-11 20 3 0,-2-11-3 0,2-2 3 16,-6-1-2-16,8-14-1 0,9-16 2 0,5-9 1 15,4-7 3-15,7-4 3 0,-1-2 3 16,3-5 5-16,6-8 9 0,-1 0 28 0,-1 1 4 16,-4 8-5-16,2-3-44 0,2-4 4 0,4-3-5 15,8-3 1-15,-6-1-3 0,8-2-4 16,2-7 0-16,1-2-1 0,3-6-2 0,5-5 3 16,-1-4-5-16,14-16 0 0,-5-2-4 0,1 2-5 15,-1-2 4-15,9-15 6 0,-9 4 0 0,-4 4 2 16,-7 8 4-16,-4-6-2 0,-9 21 5 15,-2 4 6-15,-2 8-2 0,-5 6-2 0,2 5-3 16,-4 8-7-16,3-3-4 0,-3 7-7 0,-3 11-25 16,3-12 45-16,5 3-7 0,-3 7 2 15,5 6 2-15,1 3 0 0,1 8 4 0,0-6-1 16,2 4 1-16,0 6 2 0,7 14-3 0,2 0-3 16,2 2-1-16,4 2 0 0,3 1-2 0,4 3 3 15,15 21-1-15,1-5-8 0,13 20-29 0,-10-18-54 16,-5-6 20-16,-8-4-49 0,1 1-100 15</inkml:trace>
  <inkml:trace contextRef="#ctx0" brushRef="#br0" timeOffset="107928.2857">12180 5964 415 0,'11'31'22'15,"-3"-9"40"-15,-3-13-25 0,-3-9-26 0,3-2-8 16,-3-1-9-16,-2 1-4 0,2 2-4 0,-15-4-6 16,8 2 17-16,10 4-5 0,-1 2 11 0,1 5 11 15,-3 2-2-15,2 2 6 0,3 7-7 16,-3 2 10-16,1 5 4 0,-3 4-4 0,0 4-4 16,-2 7-2-16,-9 17-2 0,-2 5-2 15,-4 20 2-15,-3-11-7 0,3-7 3 0,1-9 2 16,6-4-3-16,-1 0 1 0,4-2-5 0,3-3 0 15,2 1 2-15,0-5-1 0,2-4-6 0,1-5 4 16,1 2-3-16,3-1-1 0,-1 1 2 0,3-4-3 16,-2 0 1-16,1-9-3 0,1 3-11 15,0-3-1-15,-2-2-29 0,2-2-9 0,-3-2-4 16,3-3-19-16,-5-2-104 0,1 1-74 0</inkml:trace>
  <inkml:trace contextRef="#ctx0" brushRef="#br0" timeOffset="108506.2715">12045 5944 366 0,'7'-2'102'0,"2"-9"-63"15,-1-4-1-15,-3-5-21 0,1-2 0 0,-1 2 0 16,-1 2 12-16,1 5-3 0,-3 2-11 0,2 2-23 16,-4 5-8-16,2 6-1 0,1 0-8 15,-3-6 22-15,0 4 26 0,0 2 5 0,0 2-9 16,0 3-1-16,-5 4-15 0,3 7 1 0,-5 4-5 16,1 6 0-16,-5 3 1 0,-5 5-2 0,1 1 2 15,-9 16 0-15,-1-5 0 0,-1 1-1 16,4-7 0-16,-2 2 1 0,2-4-1 0,-7 8-2 15,7-10 4-15,4-8-3 0,5-10 7 0,6-6 3 16,1-3 6-16,1-7 5 0,8-4 4 0,-3 0 6 16,0 0-5-16,0 0-25 0,0 0-1 15,2-4 0-15,2-5 0 0,1-2 4 0,6-5 0 16,4-4-1-16,3-2-2 0,2-4 0 0,6 2 0 16,-2-5-1-16,12-11 2 0,-1 1 0 15,-2 1-2-15,-2 3 3 0,-3 0-4 0,3-1 3 16,-4 3 0-16,6-11-1 0,-2 7 1 0,-5 6 1 15,-2 0-1-15,-4 9 0 0,-2 0 5 0,-3 6 1 16,-4 3 0-16,-2 2 3 0,-2 2 0 0,-1 1-7 16,-3 3-1-16,1 1-3 0,-2 2 0 15,-8 8-2-15,3-1-4 0,1-1 3 0,7-8 5 16,-1 6 5-16,5 0 6 0,2 5-3 0,2 1 1 16,3 6-3-16,3 3 2 0,-1 5 0 15,2 3-4-15,0 3-5 0,0 1 4 0,-1 6-2 16,3 0-2-16,3 3 2 0,6 13-1 0,2-3-5 15,0-2-17-15,4 14-13 0,-2-5-39 0,-1 0-26 16,-4 0-28-16,-3 3-95 0</inkml:trace>
  <inkml:trace contextRef="#ctx0" brushRef="#br0" timeOffset="114348.6126">13128 15829 251 0,'20'39'126'0,"-9"-25"-114"0,-11-6-17 15,-3-5-46-15,-3-1-148 0</inkml:trace>
  <inkml:trace contextRef="#ctx0" brushRef="#br0" timeOffset="114567.3156">12753 15694 390 0,'44'95'106'16,"-18"-24"-114"-16,-8-30-19 0,-13-21-28 0,-8-6-69 15,-6-8-43-15</inkml:trace>
  <inkml:trace contextRef="#ctx0" brushRef="#br0" timeOffset="121300.0637">21389 11569 29 0,'-13'-11'24'0,"2"0"-2"0,0 0 2 0,0 0 8 16,0 0-4-16,2 0-5 0,0 2 7 0,1 0-2 16,1 0-11-16,3 5-14 0,-1-1-11 15,3 1-7-15,0 2 0 0,8 8 10 0,-3-1-4 16,-6-5 12-16,3 0 13 0,-2 7 22 0,2-1-4 15,0 5-8-15,-2 0 12 0,2 5-8 16,2 1-11-16,-2 7-1 0,2 1-1 0,1 3-4 16,-1 5-1-16,4 14 6 0,1-1-6 0,-3 0 5 15,5 1-3-15,-2-1 3 0,-1-2-2 0,1 2 1 16,2 12 6-16,-3 1-13 0,-1 3 1 16,2 15-1-16,-10-6 3 0,1-7-2 0,-5-5-2 15,1-4 6-15,-1-2-1 0,3 2-3 0,-1-2-1 16,1 0-1-16,0-7-6 0,-1-8 0 0,5-1-1 15,0-10 0-15,0 2-2 0,0-7-1 16,2 0-1-16,1-7-1 0,-3-4 3 0,2-2-2 16,0-5-2-16,-2 3 3 0,0-18 0 0,0 7 1 15,0-1 1-15,0 7-13 0,-2 1-50 0,0-8-12 16,-3-1-49-16,1 1-31 0</inkml:trace>
  <inkml:trace contextRef="#ctx0" brushRef="#br0" timeOffset="122065.501">21299 11397 62 0,'-7'2'157'0,"1"-2"-67"0,-3-4-31 0,2-3-35 16,1-2-9-16,-1-2 5 0,3-2-5 15,1 2-5-15,1 2-11 0,4-2 3 0,1 0-3 16,1 2 3-16,0 1 4 0,1-4-1 0,4 6-2 16,-3-1 2-16,3 1 0 0,0 1-2 0,0 1 3 15,4-1 2-15,0 3 0 0,3 0 2 0,4 0-5 16,4 2-2-16,2 0-3 0,7 0 1 16,16 2-1-16,8 2 0 0,3 1 5 0,19 1-1 15,0-3 1-15,-6-3 3 0,2 0-2 0,16-3 0 16,-14-1 1-16,-5-3-3 0,3 3 1 15,-4-3-1-15,2 3-1 0,0 0 0 0,-3-1-1 16,-6-1-2-16,0-1 0 0,0 3 0 0,2-3 1 16,2-2-1-16,1 2 1 0,-12-1-2 0,0 1 1 15,-6 0 2-15,0 1-4 0,2 1 4 16,-5-1-4-16,-4 1 3 0,-4 1 3 0,-14 0 0 16,1 1-3-16,-9 1 0 0,-3 2 0 0,-4 0-1 15,-4 0 1-15,1 2 0 0,-3 1-1 0,-1-3 0 16,-2 4 1-16,-2 0-1 0,3 5 4 15,-1 0 2-15,-2 4 2 0,0 5 5 0,-2 2-3 16,-1 2-3-16,1 6 1 0,-2 6-3 0,-5 10 4 16,2 6-2-16,-1 1 0 0,-1 0-4 0,2 8 1 15,1-6 2-15,3-7 1 0,3 1 0 16,-2-1 2-16,4 5-1 0,1 4 1 0,1 0-4 16,-4-2 1-16,4 0-3 0,-1 2-1 0,-1 2-1 15,4 9-2-15,-1 3 0 0,6 6-1 0,2-7 3 16,-2-4-1-16,0 4-3 0,-2 3 3 15,0 0-1-15,0-10 0 0,2-1 1 0,0-7 2 16,0-5 0-16,-3 1 1 0,1-1-3 0,0-1 2 16,0-1-2-16,0-6 1 0,0-7 0 0,-3-9-2 15,1 0 1-15,-3-6 2 0,1-1-4 16,-3-6 2-16,0-2-3 0,0-2-1 0,0 2 2 16,-2-5-5-16,0 0-1 0,0 1 8 0,-4-5 2 15,-5 7-1-15,-6-5-7 0,-5 0-3 0,-13 0-5 16,-5-2 9-16,-28-4 1 0,-7-5 4 15,-32-9 2-15,1-2-1 0,-22-6 0 0,49 11 0 16,-4-1 4-16,-1 1 0 0,0-1 2 0,1 3 0 16,-1 0 0-16,1 2 0 0,6 0-4 0,0 2-1 15,13-2-4-15,0 2 1 0,3 0-10 16,-3 3-3-16,0 1-8 0,5-1-18 0,8 1 6 16,10 1-5-16,6-1-12 0,2 5-39 0,4-2-62 15,-1 2-79-15</inkml:trace>
  <inkml:trace contextRef="#ctx0" brushRef="#br0" timeOffset="122565.377">22262 11736 413 0,'-15'34'48'0,"-5"-6"-20"0,5-8-16 16,-1-11-13-16,1-5 13 0,2-2-1 15,-3-4 16-15,5-2-14 0,5-1-10 0,-1 3-7 16,-2-2-1-16,5-1 0 0,-5 3 0 0,0-4 1 16,-4 6 2-16,-3-3 0 0,-1 6-4 0,-1-3 0 15,-8 8 3-15,6-1 3 0,-11 8 1 16,2 3-1-16,-2 2 0 0,-2 4-4 0,3 0 6 15,-4 3-4-15,-1 2 1 0,7 4 5 0,-12 9 7 16,11-1-2-16,3-1-3 0,10-2 8 0,1-3-2 16,10-4 2-16,1 0-4 0,6-3 14 15,5-3-3-15,6-3 10 0,0-5-6 0,7 1-10 16,4-7-5-16,7 0-3 0,2-7-2 0,3 1 2 16,-1-10-3-16,2 1-1 0,-4-7-3 0,1-2 1 15,-1-3 2-15,-5-4 4 0,3-4-2 16,-7-2 0-16,-4-3-5 0,-2-4 6 0,-5-2-1 15,-4-3 0-15,-2 3-4 0,-7 0-2 0,0 2 3 16,-7-5-6-16,0 1 5 0,-13-5-1 16,1 0-1-16,-3 4 0 0,0 3 1 0,-1 6-2 15,-1 10 2-15,0 1-4 0,4 7-1 0,-2 0-3 16,0 6-9-16,2 5-15 0,0 5-14 0,3-1-12 16,-1 7 10-16,0 5-13 0,1 4-48 15,-1 2-28-15,0 2-57 0</inkml:trace>
  <inkml:trace contextRef="#ctx0" brushRef="#br0" timeOffset="122893.4285">21709 11972 326 0,'7'22'179'0,"-1"-4"-127"16,-1-5-14-16,-3-2-27 0,0-2 4 16,0-4-8-16,-2-1-1 0,3 0-16 0,-1 1 9 15,-2-3 2-15,6 2 2 0,-1 1 5 0,4-1 9 16,6 7-9-16,-2-2-1 0,3 4-6 0,-1 1 0 16,3 3 0-16,-3-1-1 0,5 3-1 0,0 3 1 15,0 1-1-15,2 1-3 0,2 0 3 16,7 5 0-16,-2-5-1 0,-3 0-2 0,-2-4 3 15,-2-2 0-15,0-5-3 0,-4-2-5 0,0-2-23 16,-5 0-3-16,-2-3-8 0,0 1-39 16,-2-3-73-16,-3 3-73 0</inkml:trace>
  <inkml:trace contextRef="#ctx0" brushRef="#br0" timeOffset="123877.6951">22229 11975 443 0,'5'24'82'0,"1"-4"-55"0,-3-5-13 15,-1-2-2-15,0-4 1 0,0 0-7 0,-2-2-2 16,0-1-6-16,0-1-4 0,0-3-8 0,0 2-8 15,2-2 24-15,-2 3-2 0,3-1-3 0,-3 3 2 16,4 0 1-16,-2 1-3 0,3 6 4 16,-1 1-1-16,1 0-1 0,-1 1 0 0,3 1 1 15,-1 8-1-15,-1-5 2 0,-1 2-1 0,3-3-1 16,-3-1 1-16,0-2 1 0,1-3-2 0,-1 0 5 16,-2-4 4-16,1 0 7 0,-1-5 3 15,0 0 8-15,-2 1 10 0,0-3 5 0,2 0-10 16,-2 0-6-16,2-2 1 0,-2 0-31 0,0 0 2 15,5-4 3-15,-1-3 1 0,3-1 1 16,2-6-3-16,0-1-1 0,2 0 2 0,0-5-5 16,4-11 3-16,0 2 1 0,1 5 0 0,-3 0 2 15,-2 2 1-15,0 2 5 0,-2 4 1 0,-2 5 1 16,-3 0-1-16,0 5 0 0,-6-1-8 0,2 3 0 16,0 1-2-16,-2 3 0 0,6-2-3 15,-1 0 3-15,-1 2 2 0,0 2 0 0,-2 5 3 16,2-1-4-16,-2 6 0 0,0 1 2 0,2 2-3 15,1 3 1-15,-3-1-1 0,4 1 2 16,0 0 1-16,3-1-2 0,-3-1-1 0,5 4 3 16,-2-3-2-16,2-1 2 0,0-5 0 0,-3-2 1 15,3-1-1-15,0-3 3 0,-5-1 0 0,3-2 4 16,-1-2 0-16,1 3 6 0,-3-6-8 16,3 1-2-16,-3-4-3 0,1-1-2 0,-1-4 1 15,-1 0 0-15,1-5-4 0,0-1-1 0,-1-3 1 16,-1 0 2-16,0-6 2 0,-2 1 0 0,0 3 4 15,0 7-2-15,0 4 2 0,0-2-5 16,-2 4-1-16,2 2-5 0,-2-2-1 0,2 5 0 16,-3 2-2-16,1 0 6 0,-2 4 3 0,-3 0 2 15,3 7-5-15,-3 2 1 0,-2 2-2 0,3 3-1 16,-1 1 0-16,0 3-3 0,3 0-2 16,0 0 2-16,1 0 7 0,3-1-2 0,0 1-1 15,5-2 3-15,-1-3 4 0,3 1 4 0,-3-5 0 16,3 0 3-16,2-2-1 0,-1-3-1 0,1-1-4 15,2-3 3-15,3-2-5 0,-3-2 1 16,2-3 2-16,0-1-1 0,0-3 0 0,1-2-4 16,1-5 1-16,0-3-1 0,1-6 0 0,-3-1 0 15,-2-1 1-15,0 3 1 0,-2 0-3 0,0 0 5 16,-3 2-1-16,1 2 2 0,-3 2 1 16,1 3 3-16,-1 6-2 0,-2-2-3 0,1 2-4 15,-1 5 1-15,-9-1-2 0,7 3-4 0,0 4-6 16,0-2-10-16,0-2 24 0,7 2-2 0,-3 0 2 15,1 4-3-15,6-1 1 0,0 5 2 16,2 3-3-16,0 3-2 0,0-3 4 0,-2 2 1 16,5 7-1-16,-3 2 1 0,-2 0 1 0,-2 0 7 15,0-2 3-15,-5 0-4 0,-2-1 2 16,1-1 0-16,-6-5-3 0,1 3 1 0,-2-1-1 16,-3-4-5-16,0-2 2 0,1 0-2 0,-3-5-2 15,0 3-1-15,-2-3-1 0,0 1-1 0,0-5-1 16,-2 0-8-16,2-3-15 0,0-1-9 0,0-3 2 15,0 1-34-15,0-3-24 0,2-2-8 16,0 2-87-16,3-4-95 0</inkml:trace>
  <inkml:trace contextRef="#ctx0" brushRef="#br0" timeOffset="124158.8737">23261 11426 470 0,'7'17'126'0,"-3"-1"-66"16,-1-3-26-16,-3-4-33 0,-7 2-2 0,2-5-1 15,10-1-3-15,-3-3-1 0,0 5 7 16,1-1 7-16,-1 7-2 0,0 5 3 0,0 2-4 16,-2 6 10-16,0 5-2 0,0 7-4 0,-2 17-2 15,0 2-1-15,2 5-1 0,-2 11 0 0,2-14-3 16,2-10-2-16,0-12 0 0,2-2-1 15,3-6 3-15,0 0 5 0,1-3 2 0,1-2-5 16,0 1 2-16,0-5-5 0,0-3-2 0,-1-4-1 16,1 1-4-16,2-5-16 0,-2 2-33 0,2-7-27 15,-4 3-4-15,-1-1-51 0,1-4-83 16</inkml:trace>
  <inkml:trace contextRef="#ctx0" brushRef="#br0" timeOffset="124330.7084">22975 11959 446 0,'-18'22'146'0,"7"0"-78"16,0-4-33-16,7-7-19 0,4-2 6 0,4-3 20 15,7-1-11-15,4-3-17 0,7 0-18 16,9 3-1-16,9-3-4 0,22-2 5 0,4 4-10 16,2-4-24-16,5 5-31 0,24-3-36 0,-2 2 0 15,17 3-121-15,-26 4 2 0</inkml:trace>
  <inkml:trace contextRef="#ctx0" brushRef="#br0" timeOffset="124814.9703">21927 13011 274 0,'0'2'124'0,"0"-2"-97"0,7 2-9 0,-3 1-14 15,-1-1 8-15,-1-2-17 0,-4 0 60 16,-1 2-14-16,3 0-10 0,0 7-5 0,5 2 0 16,-3 4 25-16,5 5-29 0,-3 2-7 0,7 11-3 15,-4 3 0-15,1-1-4 0,-1 5-6 16,0-1 1-16,-3 1-1 0,3 0-4 0,-1-1-1 15,-1-1 0-15,4 4 3 0,-3-7-2 0,1-9 1 16,-1-1 2-16,-3-10-2 0,1-2 3 0,-2-2-3 16,0-2 1-16,1-2-2 0,-1-1-1 15,-2-3 1-15,2 1-3 0,-2-11-1 0,0 5-21 16,0 2-34-16,2 5-2 0,-2-1-29 0,0 0-58 16,0 1-8-16,-2 1-8 0</inkml:trace>
  <inkml:trace contextRef="#ctx0" brushRef="#br0" timeOffset="125877.2509">21323 13752 432 0,'7'2'96'16,"-3"0"-48"-16,3 3-22 0,-5-5-24 0,11 0 2 16,-13 2-6-16,-2-2 2 0,2 2-8 15,2 0 6-15,-2 3 4 0,2-1 5 0,3 5 1 16,-1 2 5-16,3 4-3 0,0 3 15 0,1 11 0 16,1 1-4-16,-2 6-1 0,2 1-2 15,-5 7-2-15,0 7 0 0,1 17-8 0,-3 1-2 16,-2-3-1-16,4 9-2 0,-1-18 6 0,-1-6-1 15,0-7 4-15,2 0-1 0,1-4-2 0,-3-5-2 16,-2-2-1-16,2-2 4 0,-2-2-4 0,0-3 4 16,3-4-7-16,-3 2 2 0,0-4-4 15,2-2-1-15,-2-1-3 0,0 3 2 0,0-4-10 16,0-1-8-16,-2-2-6 0,2 1-6 0,0-6 3 16,2 1 10-16,0-2 0 0,-2-3 6 15,0-13 6-15,0 5 8 0,0 6-16 0,-2-4-16 16,0-5-20-16,2-1 24 0,-5-6 5 0,1-10 7 15,-1-2 3-15,-1-12-1 0,-3-4 8 0,-4-24-1 16,-1-2 9-16,1-3 2 0,0 1 5 16,-3-29-5-16,1 4 15 0,0-27-7 0,4 30 0 15,4 17-1-15,3 18-1 0,4 4 0 0,0 4-2 16,0 3 1-16,2 4-2 0,-2 4 6 0,0 12-3 16,0 2-2-16,0 4-6 0,2 2 2 15,-2 7 1-15,4 0-5 0,-1 5-3 0,3-5 1 16,1 4 0-16,2 0 0 0,2 1 2 0,6 1-1 15,1 1 3-15,6 2 0 0,3-1 1 0,12 10-3 16,8 0 1-16,6-1-2 0,19 8-1 16,3-3 0-16,-4-5 0 0,-1 1-1 0,-1-1 2 15,-1 1-1-15,7 2 1 0,-9-3-2 0,-2-1 1 16,2 1 1-16,5-1-2 0,2-1 1 16,-1 1 4-16,1-1-3 0,0-2 0 0,-3 1 2 15,1-3-2-15,2 0-2 0,0 0 1 0,-7 0 1 16,0 0-1-16,-2-3-2 0,0 1 2 0,-3 2-1 15,-3 0 1-15,-8 0-2 0,-1 0 3 0,-12-2-2 16,-1 0 2-16,-10 0-2 0,1-1 1 16,-5 1 0-16,-7 2 1 0,-4 0 2 0,-4 0 4 15,-1 0 4-15,-1-2-3 0,-16 4-1 0,6-2-1 16,1 0 0-16,2 0-5 0,0 0-1 16,2 0-1-16,-3 0-1 0,8 2 5 0,-3 1-3 15,-2 3 5-15,0 3 1 0,-4 6-3 0,-1 5-3 16,1 2 2-16,-3 5-1 0,1 1-1 0,-1 3 3 15,0 2 0-15,3-2 1 0,-3 2-2 0,1 3 2 16,1-3-3-16,1 2 2 0,-3 11-3 16,3 1 3-16,4-3-1 0,2 0-1 0,5 0 0 15,4-4 0-15,6 1 0 0,5-10 0 0,3 0-3 16,-1-2 3-16,2-1-1 0,1 1 0 16,-1 2-2-16,-4-2-1 0,0-3 3 0,-6 1-2 15,-1-5 1-15,-2 2 2 0,-2-2-3 0,-4 0 2 16,0-2 0-16,-7 0-1 0,0 2 3 0,-5-2-1 15,-1 2-2-15,-5 0 4 0,-3 0-3 0,-1 0 3 16,0-2-3-16,-8-1 2 0,-1 3 1 16,-7-4-1-16,-4 2 2 0,-5-5-4 0,-15-6 2 15,-6 0 0-15,-1-5 1 0,-11 1 0 0,-4-3-2 16,-27 0 0-16,16 3-1 0,-9-1 1 16,0 0 2-16,0 1-3 0,0-1 1 0,7 1 0 15,-1-3 0-15,10 0-2 0,-1-2 0 0,20 0-4 16,1 0-8-16,5 0-9 0,6-2-7 0,1 2-18 15,5-2-17-15,9 0-42 0,2-3-44 16,6 1-116-16</inkml:trace>
  <inkml:trace contextRef="#ctx0" brushRef="#br0" timeOffset="127767.4784">22734 15092 11 0,'7'-4'36'0,"2"4"-28"0,-3-5 6 0,1 3 8 16,4-2 12-16,-4 2 3 0,1-1 2 0,-3 3-10 16,-1-2 6-16,1 2-9 0,-5 0 23 15,0 2-12-15,0-2-10 0,0 0-8 0,0 0 3 16,4-2-5-16,-2 2 11 0,0 0 10 0,1 2-13 16,-1 1-1-16,0 3 1 0,-2 1 0 0,5 6 4 15,-5 3-8-15,0 3 0 0,0 17-2 16,-3 1-6-16,3 5-2 0,3 2-1 0,-3 2-6 15,2 1 1-15,0-3-1 0,0 9 3 0,0-5-6 16,5-4 0-16,-3 0 1 0,1-2-3 0,1 0 2 16,-3 0-2-16,-1-2 0 0,-2 2 1 15,0-7 1-15,-5-2 0 0,1-4 1 0,2-1 1 16,-3-1-1-16,-1-3-3 0,4 0 2 0,-1-2 3 16,-1 0 2-16,2 0 4 0,-3 3-4 0,3-1 0 15,-2 2-1-15,-1-1-4 0,1 1 2 16,-1-4-1-16,-1-2 1 0,1-7 0 0,5-4-1 15,-2 0 3-15,0-2 0 0,2-5 0 0,2-11 1 16,-2 5-1-16,0-1 0 0,2 3-1 16,-2 2 5-16,0-2-3 0,0 2 0 0,0-3 0 15,0 3-3-15,0 0 2 0,0 0 3 0,0-2-11 16,0 4 3-16,-2-2-1 0,4-4 0 0,-2 2 0 16,0-3 0-16,3-3-2 0,-1-3 1 0,4-3 1 15,-1 1-2-15,1 0-5 0,3 0 4 16,0-1 0-16,7-1 3 0,-1 0-4 0,3-1 0 15,4 3 3-15,9-7 0 0,2 5 0 0,2 1-2 16,2 3 0-16,3 3 4 0,4-1-1 16,2 7 2-16,16-1-2 0,-4 6 0 0,-6 1 2 15,-1 3-1-15,-5-3 0 0,3 7 1 0,-5-2 1 16,-6-3-2-16,-5 1-1 0,-5 0 3 0,-1 2-2 16,-5-5-1-16,-5 0 2 0,-1 1-2 0,-7-1 2 15,-3-2-2-15,1 1-1 0,-3-1-2 16,-12-7-7-16,3 5-6 0,3 0-9 0,0 0-1 15,2 0-6-15,-3 0-14 0,3 0-19 0,0-2-7 16,-2 2-25-16,2 0-59 0,0 0-42 16</inkml:trace>
  <inkml:trace contextRef="#ctx0" brushRef="#br0" timeOffset="128251.737">23678 15573 387 0,'-2'13'124'0,"2"-2"-108"0,0 0-14 0,0-2-22 15,0 0 20-15,0 0 17 0,-2-1 13 0,2 4-13 16,0 5-17-16,0 5 5 0,-3 7 8 0,-1 19 1 15,0 5-5-15,-3 9-7 0,-2 4-3 16,-2 33 3-16,-2 34 0 0,-3-21 4 0,5-15 3 16,3 5-3-16,3-38-6 0,1-12 0 0,-1-3-1 15,5-9 3-15,0-10-1 0,0-3 1 0,0-1 9 16,0-1 4-16,3-3-6 0,-3-5-4 0,0-6-3 16,0-2-2-16,0-4-8 0,0 1 4 15,0-4-11-15,0-13-1 0,0 5-4 0,0 10-9 16,0-4-9-16,0-4-18 0,0-3-40 0,0-2 10 15,2-4 8-15,2-9-34 0,-2-7 34 16,1-6 47-16</inkml:trace>
  <inkml:trace contextRef="#ctx0" brushRef="#br0" timeOffset="128814.1002">23658 15842 4 0,'0'-44'117'0,"2"4"-31"0,-2 11-36 0,-2 1-20 16,4 1 2-16,-2 1 33 0,0 4-44 15,0 0 6-15,0 4 9 0,0 3-10 0,3 6-8 16,-1 0-1-16,0-2 2 0,2 4-4 0,-1 1 4 15,-1 4 9-15,4-3-4 0,1 1-6 0,2 4-3 16,4-5-5-16,5 3-3 0,2 0-3 16,6 0-4-16,3 0-3 0,13 2 1 0,4 0 1 15,5-3-3-15,2-1 3 0,8 0-4 0,-6-3-1 16,-4 3 0-16,-2-1 1 0,-5 1 4 16,-2-1 1-16,-1 1 0 0,4 2-1 0,-1-1 1 15,-2 1 2-15,-3 0-2 0,-3 0-2 0,-1 2 0 16,-4 0-5-16,0 4 6 0,-1-2 1 15,1 3 2-15,-2-1-2 0,0-1 2 0,-5 1 3 16,-4 0 0-16,0-1 1 0,-7 1 2 0,0-4 0 16,-6 2-2-16,4 0 4 0,-7-2-1 0,0 3-2 15,-1-3 2-15,-14-3 0 0,4 3-3 0,5 0-3 16,0 0-1-16,-1 0-1 0,6 5 5 16,-1-3-2-16,-4 7 1 0,-1 4-2 0,-5 2-2 15,-1 8-2-15,-2 3 4 0,-2 5-1 0,-3 6 0 16,1 5 3-16,-5 5-1 0,-7 16 1 0,-1 6 3 15,-8 17-4-15,6-5 5 0,7-3 1 16,4-10-4-16,8-6-2 0,4-5-1 0,3-4-2 16,-1-2-2-16,5-3 1 0,-2 1 1 0,9-3-1 15,1-2 2-15,1 0 2 0,2-4-4 0,2-3 0 16,1-8 0-16,-3 2-2 0,0-5 2 16,-2 1 0-16,-3-1-4 0,1-2 3 0,-1-4 1 15,-3-2-1-15,-1-3 4 0,-2-1-5 0,-5-3 2 16,1 0 2-16,-5 2-1 0,-11 0 2 15,-2 3-1-15,-9-1 1 0,-6-2 2 0,-5 0 1 16,-13-4 1-16,-7 0-14 0,3-5 21 0,-1-1-8 16,3-1-4-16,-3 0-4 0,-1-4-1 0,-3 0-4 15,-3-3 1-15,8 1 0 0,-1-5-5 16,12 2-16-16,4 3-5 0,11 0-12 0,4-3 1 16,3 3-31-16,4-1-5 0,4 1-124 0,-2-7-71 15</inkml:trace>
  <inkml:trace contextRef="#ctx0" brushRef="#br0" timeOffset="129657.6462">23812 15838 76 0,'-4'2'199'0,"0"0"-121"15,-1-2-26-15,1 0-22 0,2 9-3 0,-1-11-2 16,1-1-20-16,2 3 0 0,0 0 3 15,2 0 3-15,-2 3 6 0,5 1-1 0,1 5-5 16,1 0-2-16,4 4-4 0,-4 2-1 0,2 7 7 16,-1 3-3-16,-3 3-1 0,-1 5-6 0,1 16-1 15,-3-3-2-15,-4 3-2 0,-1-8-1 16,-1 1-1-16,-5-6 3 0,0-1 4 0,1-4-1 16,-4-3-3-16,1-3 2 0,3-5-3 0,3-7 0 15,-1 0 3-15,1-6 0 0,1-1 2 0,4-10 3 16,0 4 3-16,-2-2-13 0,-1 4 3 15,3-2 7-15,-2 0-2 0,0-7-3 0,2-2-2 16,-4 1-4-16,4-3-1 0,-3-7 4 0,1-2-13 16,2-4-10-16,0-5-6 0,2-2-10 15,1-4 2-15,3-16-8 0,-1 3 17 0,3 2 21 16,1-1 6-16,-2 5 2 0,2 3 3 0,-1 1 2 16,1 3-2-16,2 4 1 0,0 0 10 0,5-2 4 15,4 4-11-15,-3 7 2 0,1 5 3 0,2 1 6 16,0 5 11-16,-1 5-9 0,-1 1-5 15,0 5-9-15,-1 2 7 0,-1 3 2 0,-1-1 0 16,1 3-6-16,-3 2-2 0,0 2 6 0,-4 4-5 16,-2-2 1-16,-3 7-3 0,0 0 0 15,-8 4 0-15,0 1-3 0,-7 3 0 0,-5-1 2 16,1-3 2-16,-5 0 4 0,-4 0 7 0,2-4 1 16,-1-4-6-16,-1-3-4 0,2 0 5 0,-2-2-3 15,2-4 3-15,0-3-5 0,2 1 1 16,2-1-2-16,1-4-2 0,-1 0 2 0,3-2 0 15,1 0 2-15,3 2 1 0,0-5-9 0,3 5 1 16,-1-4-3-16,4 4 1 0,-1-5 2 0,1 5-7 16,3 0-1-16,9-6 5 0,-3 1-5 15,-8 8 8-15,4-1 4 0,2 0 4 0,2 2 5 16,1 1 3-16,-1-1-2 0,9 7-2 0,-2 0 3 16,0 3 0-16,11 3 0 0,-6-1-5 0,2-1 1 15,8 9 1-15,0-4-2 0,1 2-5 16,-3-4-1-16,-4 2-2 0,2-5-2 0,-4 1-1 15,-1-3 0-15,-1 0 2 0,-5-2-7 0,2-2-8 16,-4-3 1-16,0 3-15 0,-3-4-3 0,1 1-18 16,-1 1 6-16,1-5-7 0,-5 3-39 15,1-3-51-15,-1 0-9 0,-4-6 33 0</inkml:trace>
  <inkml:trace contextRef="#ctx0" brushRef="#br0" timeOffset="130110.6621">24130 16135 252 0,'9'9'206'0,"-3"2"-172"0,1-4-32 0,0-1 4 15,-5 1 15-15,2-3-9 0,-2 1-18 16,1-3-12-16,-1 0-41 0,0 0 31 0,-2-2 16 15,5 2 15-15,-3-4-2 0,2 0-14 0,3 0-3 16,-1-5 8-16,1 3 9 0,2-3 3 0,0-2 4 16,-3-2-1-16,3 3-1 0,-2-3 2 15,1 0-3-15,-3 0 7 0,1-1 1 0,-1-1 14 16,-1 2 4-16,1 0-14 0,-3 2 2 0,0 1-15 16,-2 1-8-16,0-2 3 0,-4 3 15 15,-1-3-7-15,-1 0 4 0,-3 2-3 0,-2 1 0 16,-2-1-4-16,-1 5-13 0,-1 0-11 0,-3-1 4 15,1 3 10-15,-3 3 6 0,-2-1 4 0,2 2 0 16,-4 3 8-16,-3 8 6 0,5-4 0 0,5 5 4 16,-8 8 9-16,5 0-10 0,3 3-2 15,4-3-11-15,2-2-4 0,6 2-2 0,1-4 2 16,6 2-2-16,5 0-2 0,1-4-5 0,3-1-3 16,5 1 3-16,4-5-5 0,0-2-10 15,2 0-4-15,2-4-3 0,2-3-3 0,-1-1-3 16,1-6-2-16,0-1-19 0,-1-3-2 0,1 1-14 15,-2-5 29-15,-2-2-15 0,1-1-90 0,-4-1 91 16</inkml:trace>
  <inkml:trace contextRef="#ctx0" brushRef="#br0" timeOffset="130594.9171">24397 16135 2 0,'2'-13'48'0,"2"2"14"0,-1 4-17 16,-3-2 18-16,0 5-38 0,0-3 13 0,-3 3 7 16,1 2-1-16,2 0-22 0,-2-1-5 15,-2 3 2-15,1 0 8 0,-3 3-1 0,1 1-3 16,-6 3-5-16,3 1 10 0,-1 8 0 0,-2-1 4 15,0 5-13-15,0 4 5 0,0 5-3 0,0 0-6 16,-3 17-8-16,-1-2-2 0,4 2-2 16,2-1-2-16,-2 1-1 0,2 11-2 0,3-6-1 15,3-5 0-15,3-6 1 0,3-5 1 0,1-6 1 16,0-5 1-16,1-4-2 0,-1-5-1 16,1-6-6-16,-1 0 2 0,-2-2-4 0,3-3 9 15,-5-11 0-15,0 3 1 0,0 2 2 0,0 2-8 16,0-2 5-16,0 4 2 0,0-2 2 0,-3 0-1 15,1-7-2-15,0-2 0 0,-2 1 1 0,-1-3-1 16,1-5 2-16,-3-4 5 0,1-4-3 16,-1 0-5-16,0-7-5 0,1-2 3 0,-1-20-6 15,3 2-11-15,2-2 7 0,2 3-1 0,2-1 1 16,2 0 12-16,3 3-1 0,8-12 1 16,3 7-1-16,2 7 2 0,2 8 2 0,0 3 19 15,0 11-14-15,2 4-1 0,-2 9-2 0,2 2-4 16,-2 5 1-16,5 4-4 0,-3 6-1 0,0 3-2 15,1 4 1-15,-6 3-1 0,1 8 6 0,-4 3 0 16,-3 6 7-16,-9 4 0 0,-1 1 3 16,-6 1 0-16,-3-1 9 0,-5-3 4 0,-2-2-7 15,-7-6-1-15,-5-5-9 0,-1 0 1 0,0-5-3 16,-3-1-1-16,0-5-1 0,3-2-6 16,1-3-10-16,3-4-7 0,3-2-6 0,-1 0 0 15,4-6-27-15,3-1-4 0,-2-4-25 0,-1-2-43 16,3-7-2-16,2-6-17 0</inkml:trace>
  <inkml:trace contextRef="#ctx0" brushRef="#br0" timeOffset="131313.4976">24725 15619 312 0,'5'13'165'0,"-3"-2"-128"0,-2-2-10 0,0-2-5 16,-2-3 0-16,0 3 2 0,2 2-9 0,-5 0-6 15,3 2-18-15,-3 6 3 0,1 5 1 0,-5 5 3 16,3 4 1-16,-3 4-4 0,-7 9 3 16,3 5 3-16,-2-1 1 0,-3 3 1 0,-2 6 4 15,5-6 8-15,4-7-2 0,0-7-1 0,4-8-6 16,3-3 2-16,2-1 2 0,-1-5 1 0,3-3-3 15,0-4-3-15,3-2 3 0,-1-4-4 16,0 2-6-16,0 0-4 0,3-3 2 0,1-1-1 16,3-3-5-16,2 0 2 0,2-2-28 0,3-2 18 15,4-2 0-15,-1-3 12 0,3-4 5 0,0-5 1 16,3 3 1-16,-5-7 3 0,2 3 1 16,-3-5 3-16,-1 0 0 0,0-3 8 0,-5 1 5 15,0 2 6-15,-2 0-11 0,-4 4 3 0,-3 3-6 16,1 2-9-16,-5 4-4 0,2 2 3 0,-4 1 6 15,2 1-11-15,0 1-10 0,-5 4-4 16,3-2 2-16,-2 4 8 0,-3 0-3 0,0 5 4 16,-1 4-7-16,-6 4 0 0,1 7-7 0,0 2 6 15,-3 1 9-15,5 1-1 0,3-2 2 0,-3-2 4 16,6 3 2-16,1-5 3 0,2-3 1 16,2 3-2-16,2-5 3 0,0 1-1 0,2-5-4 15,5-2-1-15,0 0-1 0,2-3-4 0,0-1 0 16,5-3-1-16,-3 0 5 0,2-6 4 0,1 1-2 15,1-5 5-15,1-6 7 0,-7 8-5 16,2-5 0-16,-2-3-1 0,2-5 6 0,-2 3 1 16,-2 1 3-16,-2 2 4 0,-3 2-4 0,1 2-3 15,-1 4-10-15,-2-1 0 0,0 3-4 0,1 1 2 16,-3 0-4-16,2 0 0 0,-2 2-3 16,0 2 1-16,-2 0 1 0,-3 9 3 0,-1 7-2 15,-1 4-1-15,-4 9 1 0,-2 4 1 0,-3 16 1 16,-1 2 8-16,-1-3-4 0,3 6 5 0,-10 14-1 15,6 1 0-15,1-7 3 0,-4 17-3 16,4-10-3-16,3-16-1 0,2-9-1 0,2-8-3 16,0-10 3-16,-1-1-3 0,-1-7-4 0,2-1-1 15,2-5-8-15,1-5-2 0,-1-1-14 0,4-5-1 16,-1 1-13-16,-1-2 3 0,-2-2-35 16,1-6-13-16,-6-5-2 0,3-7-31 0,-2-4-102 15</inkml:trace>
  <inkml:trace contextRef="#ctx0" brushRef="#br0" timeOffset="132235.1502">21614 14393 9 0,'-4'16'74'0,"2"-10"-3"0,-3-1-15 15,7-12 0-15,1 3-20 0,-3 4 10 0,2-2-25 16,-2 2-11-16,0-3-6 0,0 3 7 0,0-2 11 16,0 2-10-16,0 0-1 0,0 0 6 0,0 0 6 15,0 0-5-15,0-2 7 0,0 2-5 16,0 0 0-16,0 0-4 0,0 2 0 0,0-2-17 15,2 0 3-15,0-4 1 0,5-5 5 0,2-7 9 16,4-3-6-16,0-6-1 0,3-1 3 0,-1-5-4 16,0-2 7-16,5-13-8 0,-2 2-4 15,-3-1-1-15,1 4-4 0,-1-1 1 0,1 0-2 16,1-11 2-16,-6 4-2 0,0 8 0 0,0 5 1 16,-6 10 1-16,-1 4 5 0,1 8-4 0,-3 6-1 15,0-1-9-15,0 7-1 0,-4 8-15 16,2 1 18-16,2-9 9 0,-2 4 2 0,5 7 0 15,-5 6 2-15,4-2 0 0,0 7 0 0,-1 9-2 16,-1 2 2-16,2 6-1 0,-2 3 1 0,1 22-2 16,-3-1-2-16,2-6 1 0,0-2 2 15,0-4-3-15,3-5 1 0,-1-4 0 0,1-7-3 16,-1-5 0-16,0-3 2 0,1-5-3 0,-3-5 0 16,2-2-1-16,-1-2-1 0,-1-4-3 15,0-3-10-15,-2-6-2 0,0 0-9 0,0 2-4 16,0 0-8-16,0-2 18 0,0 2-44 0,2 2-58 15,-2-4-39-15,2-5-12 0</inkml:trace>
  <inkml:trace contextRef="#ctx0" brushRef="#br0" timeOffset="132813.1319">21680 14171 33 0,'-28'-9'94'0,"3"0"10"0,3 2-33 15,5 1-24-15,1 1 0 0,5 1-27 16,3 2-11-16,1 0 2 0,0-1-11 0,5 3 3 15,6 0 6-15,-6 0 5 0,2 0 6 0,0 3 2 16,5-1-4-16,-1 0-2 0,1 2-3 16,6 1 1-16,2-1-4 0,7 3-4 0,-1-3-3 15,6 1-3-15,1-1 2 0,3-2-3 0,2 0-1 16,2-4 1-16,11-2-1 0,-2-3 3 0,0-2-2 16,-5 1-2-16,-2-3 5 0,-4 2 0 15,-2-2 8-15,-5 2 0 0,-4 0 4 0,-5 0 6 16,-1 3 6-16,-3-1-14 0,-2-2 1 0,-3 3-4 15,-1-1 7-15,-1 0-3 0,0 3 0 0,-4 2-3 16,3 0-6-16,-10 2-4 0,5 0-5 16,0 0 2-16,2 0-4 0,2 0-8 0,0 0 14 15,0 0 5-15,0 4-1 0,-2 5 2 0,0 2 0 16,-2 9-3-16,0 2-1 0,-5 4-3 0,1 1 0 16,-3 10 0-16,-2-2 2 0,2-6-1 0,2 0 2 15,-1-3-4-15,3-6 3 0,1-2-2 16,2-1 1-16,-3-4 0 0,5-4 1 0,-4-2 0 15,-1-3 5-15,5-1 5 0,0-3 7 0,0 2-4 16,0-2 0-16,0 0-3 0,0 2 2 16,0 0-13-16,3-2-4 0,-1-2 1 0,2-5-4 15,1-1 0-15,6-4-2 0,0-5-5 0,2-3 4 16,2-2-2-16,3-2 7 0,0 2 6 0,1-9-1 16,1 7 2-16,-2 1-1 0,-3 8-1 15,-4 2 0-15,0 4-1 0,-2 2 1 0,-2 3 0 16,2 6 7-16,-5 3 0 0,1 3 5 0,1 1 2 15,-1 4-8-15,-1 12-1 0,-2-8-1 16,0 5-2-16,1 9 0 0,-3-2-1 0,0 0 1 16,0-5-3-16,0 0 2 0,2-4-1 0,-2 0-13 15,2-5-10-15,-2 1-37 0,0-3-9 0,0-2 4 16,0-2-2-16,0-3-24 0,0-1-16 0,2-1-91 16,-6-6 156-16</inkml:trace>
  <inkml:trace contextRef="#ctx0" brushRef="#br0" timeOffset="133266.1511">22556 13990 285 0,'9'6'117'15,"-1"-1"-80"-15,-1-1 1 0,-7 5-19 0,-2-2 0 16,2-5-6-16,0 0-3 0,-2-2-8 0,6 0 0 15,-4 2 3-15,0 1 3 0,0 1 6 16,-4 0-5-16,-1 5-3 0,-1 0-2 0,-1 2-4 16,0 0 2-16,1 0-1 0,-3 0-1 0,2 2 0 15,3-2 0-15,-3 0-1 0,3 0 0 0,-1 0-2 16,1-2 5-16,2-2-2 0,-3 2 0 0,5-3 6 16,-4-1 2-16,4 1 4 0,-2-1-2 15,0-3 4-15,2 2-2 0,0-1-4 0,0-1-3 16,0 2-4-16,4-2-1 0,0 3 1 0,1-1 0 15,6 3-3-15,-2-1 3 0,6 1-2 16,1 2-4-16,-1-3 0 0,-2 3-6 0,0 0 1 16,-2-2 2-16,-2 2 5 0,-4 2 2 0,1 0 5 15,-6 2-2-15,0 0 4 0,-4 0 4 0,-3 3-3 16,-2-3-3-16,-2 2 3 0,-4-4 1 0,0 5 1 16,-5-5-3-16,0-2 2 0,0-1 0 15,2-1-1-15,-1 0-2 0,-1-5-3 0,4 2-1 16,-4-4 0-16,5 0-3 0,-3-2 3 0,1-2-3 15,-1-1-5-15,3-1-17 0,1-1-8 16,-1-2-13-16,0 0-5 0,1 1-6 0,3-3-48 16,0 0-19-16,2 2-56 0</inkml:trace>
  <inkml:trace contextRef="#ctx0" brushRef="#br0" timeOffset="134359.6722">22763 14142 274 0,'7'0'113'0,"-3"-4"-65"16,0 1-2-16,1 1-9 0,-12 4-9 16,5-2-6-16,0 0-15 0,0 0-14 0,2 0-2 15,0 0 4-15,4 0-4 0,-4 0 7 0,2 5-2 16,0-1 4-16,-2 3 1 0,0 4 0 0,0 2 0 15,0 5 0-15,-4-1-2 0,2 12 1 16,-3-5 1-16,3-4-2 0,0 4-2 0,2-2 2 16,-2-4-1-16,4 0 0 0,-2-3 7 0,4-4 8 15,1 0 2-15,-1-2-3 0,5-2-2 0,-2-3-1 16,1 0-5-16,6-1 1 0,-3-6-7 16,4 3 3-16,-2-4-2 0,3-3-1 0,-1 3 1 15,-2-5-3-15,-1-2-1 0,3 0 0 0,-4-2-7 16,0-5-5-16,0 1 7 0,0-5-9 0,0 0 5 15,-2-3 6-15,0 1 10 0,-3 2 17 16,3 2 11-16,-4 5-11 0,-1 4-8 0,-2 2-5 16,-4-2-2-16,0 6-4 0,4 5 2 0,0-2-1 15,0 4-1-15,-2 1 2 0,0 3 1 16,-4 5-1-16,2 2-1 0,-3 5 0 0,1 2-1 16,-3 2 0-16,5-2 1 0,-2 2-2 0,1-2-1 15,1 0 3-15,4-3 0 0,1 1 3 0,1-3 0 16,1 1-1-16,-1-3 3 0,5 0 0 15,-3-2 0-15,5-2 3 0,3-2-2 0,-3-5-2 16,4 0 0-16,-2-2 0 0,3-2-1 0,-3 0 5 16,-2-3-2-16,4 1 0 0,-6-3-1 0,2 3-2 15,0-5-2-15,-2 0 2 0,-2 3-5 16,-1-3-9-16,1-7 3 0,-5-4-3 0,0 1 0 16,-2-6 3-16,-2 1 1 0,0 0 2 0,-2 0 7 15,-5 4-2-15,2 0-1 0,-2 4 3 0,-2 3-2 16,-2 2-2-16,0 2 2 0,4 3 0 15,0-1-2-15,-2 3-1 0,2 2-2 0,1-1-5 16,-1 3-13-16,2 0 3 0,0 3 0 0,1-1 10 16,1 2 8-16,3 3-3 0,0-1 6 0,2 3-1 15,2 2 3-15,3 0 1 0,1 2-3 16,5 1 2-16,0-3-1 0,7 2 0 0,0-2-3 16,4 0 4-16,6 0-4 0,3 0 2 0,2-4-3 15,-4-3 1-15,0-4 2 0,1 0-3 0,-5-2 2 16,1-3-1-16,-4-1 1 0,2-1 1 15,-4-4 0-15,-2 2 4 0,0-2 6 0,-5 0-1 16,-2-2-1-16,-2 0-1 0,-3-3-6 0,-1-3-3 16,-5-1 1-16,2 0-1 0,-7-4 0 15,1 2 3-15,-3 0-3 0,3 4 2 0,-5 3 5 16,3 1-2-16,-3 3-3 0,0 5-2 0,2 1-2 16,-1 3 1-16,-1 0-3 0,0 4 4 0,-2 5-2 15,-2 1 2-15,-3 3-1 0,5 1 1 0,-2 1-2 16,0 7-4-16,-1-1 0 0,3 1 3 15,-2 5-1-15,4-1 0 0,1 0 2 0,3 2 2 16,1-1 0-16,4-3 2 0,2 0 0 0,2 0 6 16,5-2-2-16,4-3-1 0,3-1 0 15,10 1-1-15,1-1 0 0,-5-7 2 0,9 0-4 16,0-3 3-16,2-4-2 0,-2 1 1 0,2-3 1 16,-5-5 1-16,3 3-3 0,-2-7 2 0,-1 2-1 15,-1-4-2-15,-3 0-1 0,0-4-2 0,1-5 3 16,-3 0-4-16,0-13-4 0,0 0-2 15,-5 2 0-15,-1-4 9 0,-3 6-3 0,-2 5 7 16,-4 4 0-16,-1 5 3 0,-3 4-1 0,1 4-6 16,-2 3 1-16,-8 8-2 0,6-2-1 15,-3 1 1-15,6-6 0 0,-3 1 2 0,0 7 0 16,-5 3 4-16,5 1-1 0,-4 7-2 0,2 1 0 16,-3 5-3-16,1 3 0 0,2-1-1 0,-1 0 0 15,1 3-1-15,2-5-2 0,0 2-13 16,0-4-19-16,2-3-21 0,-2 1-8 0,3-5-15 15,-3-2-40-15,2 0-46 0,-2-2-23 0</inkml:trace>
  <inkml:trace contextRef="#ctx0" brushRef="#br0" timeOffset="135453.1206">21204 14934 422 0,'11'24'11'0,"0"-7"1"0,-6-6-1 0,3-2-7 0,1 0 27 16,4-2 3-16,5 2-6 0,2-3-25 0,4 3-1 16,5 2-2-16,6-2 0 0,18 2 1 15,7 0-1-15,1 0 1 0,34 0-2 0,2-4-3 16,38 1 0-16,-12-5 3 0,34-6-2 0,-63-1 0 16,8 0-1-16,-1-3-1 0,-1-2 3 15,1-2 1-15,-2 0 2 0,3 2 1 0,-1-2 22 16,-2 5-8-16,5-3 7 0,-3 4 5 0,-6-1-10 15,4 1-1-15,-10 1 4 0,-1-1-7 0,-7 3-1 16,-1-2-2-16,-8-1-5 0,-1 3-2 16,-5-2-1-16,0-1-7 0,-13 1 4 0,-4 0-2 15,-14-1-1-15,-2-1 2 0,-9 1 2 0,1-1 2 16,-8-1 5-16,-1 3-3 0,-8-3 0 0,-3 3 1 16,1-5-5-16,-1-2 0 0,-3 0-2 15,-4-7-1-15,0-2 2 0,-5 0-2 0,0-4 0 16,-4 0 0-16,0-3 2 0,-11-8-2 0,0-5 1 15,-2-4 0-15,6-2-3 0,-8-9 3 0,8 0 0 16,1 2-7-16,6 0 5 0,0 4 3 16,4-1-3-16,3-5-12 0,-1-3-1 0,1-1 6 15,4-1-6-15,2 1-10 0,5-1 6 0,1 3 4 16,6-1-11-16,-3 1 10 0,2-2-1 0,2 6 12 16,1 4 3-16,-1 7 1 0,-2 5-1 15,1 6 3-15,-8 2 0 0,3 5 3 0,-2 4-1 16,-1 5-2-16,-1 2 2 0,-3 6 1 0,0 3-2 15,-4 10 0-15,0-1-2 0,2-3-3 0,0 0-9 16,0 0 11-16,-2-6 3 0,-1 4 2 16,-5 2-1-16,-4 2-1 0,-3 1 2 0,-9 8-2 15,0-4 0-15,-7 4 3 0,-16 5 4 0,-3-1 2 16,-5-3-2-16,-5 1-4 0,-24 0 0 16,0-4-2-16,-30 0 1 0,10-8-1 0,-24-3 3 15,49-3-3-15,-9-1 1 0,-3-3-4 0,1 3 5 16,-3-3-3-16,5 1 2 0,0-1-1 0,4 1 1 15,-2-1 1-15,9 0-4 0,0 5 4 0,-3 0-3 16,3 0 2-16,13 0-2 0,-4 2 0 16,11 0-1-16,-5 4 1 0,-4-4-1 0,0 4-3 15,8-1 1-15,3 1 0 0,7 0 1 0,1-1 1 16,-1 1-5-16,4 0 2 0,0-4-3 16,2 0 1-16,9 3 3 0,0-1-1 0,8-2 4 15,1 4-1-15,4-2 1 0,5 1 1 0,-1 3-1 16,3 1-1-16,2 2 4 0,-2 4 0 0,2 5 4 15,0 8 8-15,-2 7 5 0,2 13-3 0,0 27-1 16,0 11-5-16,2 28-4 0,-4-12-1 16,-1-1-2-16,1 15-3 0,2-1 1 0,0-9-5 15,2 1 1-15,0-27 1 0,7-1 2 0,0-24-4 16,2-5 0-16,2-4-1 0,0-2-9 16,1-2-20-16,1-3-21 0,3-1-15 0,1-6-145 15,-3-3-93-15</inkml:trace>
  <inkml:trace contextRef="#ctx0" brushRef="#br0" timeOffset="145638.2587">21998 18104 492 0,'2'27'-8'0,"0"-10"57"0,3-4-33 16,-5-2-22-16,-2-4-4 0,-1 2 3 0,3-5 4 15,0 1-19-15,-2 1-13 0,2-1-6 0,0-1 6 16,2 5 2-16,3 0 29 0,6 2 14 0,4 4 30 15,7 1 1-15,20 1-5 0,9 3 17 0,13-2-7 16,28-1-4-16,16-3-5 0,36-6-2 16,-32-1-13-16,-2-7 8 0,12 0-7 0,-1-4-7 15,7-1-1-15,0-4-7 0,2 1 2 16,0-1 0-16,-7-2-8 0,3 2-4 0,-7-2 6 16,2 2 1-16,-6 3-2 0,0 1 2 0,-9 1-7 15,-1 6 8-15,-12 0 0 0,0 3-7 0,-23 1-5 16,-2 1-3-16,-15-1-6 0,-6-1-7 0,-14-1-1 15,-5-4 6-15,-1 0-11 0,-1-4-6 16,1-1-10-16,1-3 13 0,-1-3-18 0,4-5-15 16,2-8-110-16,2-7-43 0</inkml:trace>
  <inkml:trace contextRef="#ctx0" brushRef="#br0" timeOffset="170694.7152">6798 6595 7 0,'2'-33'30'0,"-9"-7"9"16,-4-4-4-16,-13-24-9 0,-5-1 3 16,-15-15 20-16,7 14 10 0,4 6-43 0,2 7-3 15,-2-3-11-15,0 1 2 0,-3 3-1 0,1 1-4 16,0 7-3-16,-5 1-4 0,5 1-1 0,2-5-15 16,0 3-30-16,-3-1-3 0,1 1-15 15,-7 2 3-15</inkml:trace>
  <inkml:trace contextRef="#ctx0" brushRef="#br0" timeOffset="171819.4451">3047 6650 5 0,'-24'103'35'0,"0"1"-10"0,-5 0 19 0,2 2-15 15,1-3 8-15,-3 7-15 0,3-2-3 16,2 7 11-16,-3-2-12 0,3 10-11 0,-3 1-4 16,8 6 3-16,-1-2-3 0,0 4-2 0,9 0 3 15,-5 11-2-15,12-1-1 0,-7 5-4 0,11 1 5 16,-4 2 1-16,4 0-1 0,4 4-3 16,-8 1 0-16,1 3-1 0,-1 1 3 0,-3-2-4 15,1-3 4-15,-1-11-1 0,-2 1 3 0,1-14-2 16,3-3-1-16,1-1 0 0,8-2 2 0,-4-5 0 15,7-2-1-15,-1 4-1 0,3-2 0 16,-2 4 3-16,4 1-1 0,-7-1 1 0,5 1 11 16,-2 4 9-16,-3-3-3 0,-2 8-5 0,-2-1-5 15,0 2-2-15,-2 3-2 0,-2 4-5 0,-3 0-1 16,3 9-3-16,-3-2 2 0,0 4 0 16,7 2-1-16,-2-8 2 0,9-3-2 0,-3-13 1 15,5-2 1-15,-5-20 0 0,10-2 0 0,-1-15-1 16,5 1 0-16,-1-8 0 0,3-2 0 0,0-3 2 15,2-2-2-15,-2 0 3 0,8 0 8 16,-1-8-8-16,4-1 7 0,0 0-3 0,2-4 2 16,0 5-4-16,4-3 4 0,-1-2-5 0,-1 0 0 15,0 0-4-15,3 0 2 0,-3-3-1 0,7 1-1 16,0-9-1-16,2 0-1 0,0-7-2 16,0-2 1-16,-4 0 3 0,2-4 1 0,-3-7-2 15,5 2 3-15,5-4 0 0,-1-2 1 0,7-5 2 16,-6 1 0-16,4-8 3 0,-2-1-1 15,-1-1-2-15,5-6-3 0,-2 2 1 0,2-7 0 16,3 1-1-16,-3-1 2 0,-2-4-3 0,2 0 1 16,4-4 0-16,5 2-2 0,3-3 2 0,-6 1-1 15,3-1-1-15,-2 3 0 0,0-2 1 0,-1-1 0 16,-1 3 1-16,-5 0-3 0,0-3 3 16,-6-1-3-16,-1 1 1 0,-1-3 1 0,-3 1 3 15,0-2-1-15,0-2-1 0,2-2 1 0,-4-3 1 16,0-3 1-16,2-6 3 0,-7-1 5 15,3-5 10-15,0 0-9 0,0-9-9 0,4 3-5 16,-2-5-1-16,-3-2-9 0,1-4-11 0,-3-1 11 16,1-6 3-16,-5-2 1 0,-2-12 4 0,0 5-1 15,-3-2 4-15,-3-2 0 0,-1-9 1 0,-4-3-3 16,0-8 3-16,-9 0 1 0,4-9 2 16,-6-2-2-16,0-9 3 0,2 0-1 0,-5-7 1 15,3 0 1-15,-2-8 8 0,-5-1 7 0,2-4-6 16,-1 3-6-16,-1-8 5 0,0-1-10 15,0-7 5-15,-2 0-4 0,0-3 2 0,0 3 1 16,-2-6-5-16,-2 3-1 0,-1-8 0 0,-4 0-1 16,0-7-4-16,-2 0-6 0,0-1 4 0,-2-1 1 15,0-3-3-15,-5-1-3 0,1-5 6 16,-8 0 6-16,3-6-10 0,0-3 10 0,-4-4-7 16,2-2 1-16,-3-2 5 0,3-3-7 0,-3 3 7 15,3-1-2-15,-2 3 1 0,-3 2-1 0,0 2-2 16,-4 3-2-16,-4 4-2 0,-3-3-7 15,1 10 9-15,-8-3-3 0,3 9-2 0,-11 0 8 16,0 2 0-16,-7-2 3 0,0 7 0 0,3 0-1 16,-3 6 1-16,0-4-4 0,1 4 1 0,-3 0-3 15,0 7 2-15,4-2-8 0,-1 4-22 16,3-2-7-16,-1 2-26 0,1 0-1 0,-1 9 24 16</inkml:trace>
  <inkml:trace contextRef="#ctx0" brushRef="#br0" timeOffset="173553.4012">13154 6637 109 0,'7'-36'28'0,"-7"-17"-2"15,-5-8 69-15,-3-23-68 0,-3 0 2 0,-3 14-5 16,3 6 19-16,0 6-32 0,2 3 9 0,-4-7-12 16,2 1 3-16,-2 1-4 0,-2 3-2 0,1 0-4 15,1-1-1-15,2-1-1 0,4-3-1 16,1 2 1-16,-1-1-1 0,-2 6 0 0,-4-1 1 15,0 4 0-15,-5-1-1 0,1-3-1 0,-8 4 3 16,-3-4-2-16,-8 8 1 0,-5 4-3 0,-12 2 2 16,-2 0-4-16,-9 2 7 0,6 1-4 15,-1-1 2-15,-3 5-3 0,-6 2 3 0,-3 8 0 16,3-1-7-16,-1 10-4 0,1-3-10 0,0 3 0 16,-5 3-10-16,-2 2 17 0,4-2 5 0,-4 8 5 15,-4-1-4-15,-3 3 0 0,-3 3 3 16,-1 7-7-16,-3 0-1 0,-1 8 9 0,-3-2-2 15,-1 7-4-15,-1 2-5 0,-2 7 18 0,2 2-5 16,-2 11 0-16,9-3 6 0,-1 10-8 16,8-3 13-16,-3 3-8 0,9-3 2 0,2 5-1 15,1-3 3-15,-1 10-5 0,5 1 0 0,-3 5 3 16,11 0 1-16,3 2 0 0,0 0 0 0,-3 11-1 16,1 1-3-16,1 12 6 0,8-4 1 0,-3 9 5 15,0 2-2-15,0 6 5 0,-2 1 5 16,0 6-9-16,6-2 3 0,-2 3-1 0,16-1-2 15,-2-4-6-15,10 0 4 0,3-1 1 0,9 1-2 16,-1 2 1-16,10-2 1 0,-3 0-4 16,11 2-2-16,-2-2 0 0,9 0 0 0,0 6-1 15,6 0-1-15,0 3 4 0,1 2-2 0,-1 4 0 16,3-4 2-16,-3 15-1 0,3-4 2 0,-3 9 0 16,-1 0 0-16,-1 6-1 0,0 0-2 0,0 14-2 15,1-1 1-15,-3 16-3 0,0-4 1 16,0 11 0-16,-3-1 0 0,1-6 1 0,-2 2-2 15,-3-19 2-15,5 1 0 0,-2-19 3 0,4 2 2 16,0-14-1-16,2 1-1 0,-2-9-2 16,0-2-2-16,2 2-1 0,-4-3 2 0,0 3-3 15,-5 2 2-15,3 2 1 0,-5-2-2 0,-2 12 3 16,-2-4-3-16,0 10 0 0,-3 0 0 0,-1 2 0 16,-1 0-2-16,3 4 0 0,-1 2-10 15,3 1-7-15,-2 2 5 0,-1-1-3 0,5-1 3 16,-2-5-1-16,6-2 16 0,1-11 2 0,1 0 0 15,-1-25-1-15,4 3 3 0,0-20-3 0,8 0-6 16,1-9 8-16,6-2-1 0,0-11 2 16,12 0 0-16,-3-9 0 0,9 3 0 0,2-8 5 15,6 1 1-15,1-9-3 0,2 2-1 0,-2-9 1 16,2 1 1-16,6-1 0 0,1 2 2 0,1-1-4 16,1-1 4-16,0-2-2 0,2-2-2 15,-2-2 12-15,8-1-1 0,1-6-7 0,1 2-7 16,1-6 2-16,7 0-4 0,-3-5 0 0,7 0 5 15,-3-4 0-15,1-2-1 0,-1-5-3 0,1-2-1 16,-3-5 1-16,-2 1-3 0,1 0 1 16,-1 1 2-16,0 3 1 0,-7-2 1 0,3 7 0 15,-9-1-3-15,-2 0 1 0,-5 1-1 0,1-3 1 16,1 0 8-16,-2 0-5 0,3-2-3 0,-3-4 3 16,5-3-1-16,2-1 1 0,4-6-4 15,1-8-2-15,-1 3 0 0,3-12 0 0,-3 2 3 16,2-11 6-16,1-2-5 0,0-11 1 0,-7-2 1 15,-3-6-1-15,3 1-3 0,-4-8-1 16,1-1 2-16,1-8-4 0,-9 2 3 0,0-2-1 16,-4 0 1-16,-3-5 1 0,0-1 0 0,0-6 3 15,1-1 1-15,1-9-2 0,-6-3 0 0,2-15-3 16,-2-2-3-16,-2-8 4 0,0-4-2 0,-3-10 0 16,0 2-1-16,-1-13 8 0,-5 0-8 15,-1-7 7-15,-5 1-10 0,-1-8 2 0,-6 1 7 16,-3-5-4-16,-6-2-2 0,0-4-2 0,-5 2 1 15,-2-5 2-15,-2-2 4 0,0 0-2 0,0-2 6 16,0 3-4-16,0 1-2 0,-2 0-2 16,0-4-1-16,0 5-2 0,2-3-4 0,-2-2 1 15,-1 0-1-15,1 4 4 0,-7-1-1 0,0 3 4 16,-4-1-1-16,-2 3 1 0,-5 1-9 16,0 0 0-16,-6 0 2 0,-1 11 0 0,-6-3 0 15,0 10 0-15,-7-3-3 0,1 7-9 0,-8 0 2 16,-1 11 8-16,-9-3-20 0,-1 8 15 0,-4-1 1 15,-4 0 10-15,11 1 4 0,-2 3-3 16,11-1 1-16,-1 8-6 0,5-2-5 0,0 5-4 16,12-3-11-16,-3 9-11 0,6-2-29 0,-2 11 37 15,7 2 7-15,0 11-32 0,0 3-15 0,5 15-48 16</inkml:trace>
  <inkml:trace contextRef="#ctx0" brushRef="#br0" timeOffset="182051.4198">18508 14497 96 0,'-33'66'264'0,"2"-15"-272"0,6-11-78 0,1-12-57 16,4-8 89-16,0-7 22 0</inkml:trace>
  <inkml:trace contextRef="#ctx0" brushRef="#br0" timeOffset="185019.4587">16675 5830 299 0,'-17'17'-45'16,"-3"-10"4"-16,-9-7 114 0,-13-11-26 0,-6-7-1 15,-1-2-22-15,7 1 15 0,5-1-6 0,13 4-9 16,4 3-3-16,7 4-8 0,8 0-4 15,1 5-8-15,2 2-4 0,-1-3 3 0,14 10-2 16,-11-7-1-16,5-3 1 0,1 3 6 0,5-2 0 16,3-1-8-16,-1 3 2 0,-2 2-3 15,2 0 5-15,5 2-2 0,4 5 1 0,7-1-1 16,4 5-1-16,20 7-1 0,4 2-1 0,7 0-1 16,11 4 5-16,37 7-9 0,49 13-28 0,73 11 11 15,-122-37 2-15,-1-1-2 0,-1-3-10 0,2-3 17 16,1-5 17-16,-1 1 7 0,-4-5 5 15,-4 0 9-15,-1 0-9 0,-3 1 7 0,-1-3-2 16,0 0-2-16,0 0 0 0,5 0-6 0,-3 0-4 16,-1 0-1-16,3-3 0 0,3 1-2 15,0 2 3-15,0-2-3 0,-3-2 1 0,-1 1 1 16,-3-1 0-16,-4-3 0 0,-3-1 1 0,-10 1 3 16,-3-4-1-16,-4-2 2 0,-2 2-2 0,-18 0 5 15,0 0-1-15,-13-3 1 0,-2-1 6 16,-11 0-1-16,-7-3-4 0,-3 0 0 0,-1 1-3 15,-2-3-6-15,-5-2 2 0,-3 0-2 0,-1-7-1 16,-3 0-2-16,3-4 3 0,-7-4-8 0,-4-5 4 16,-1 0-3-16,-1 2-1 0,-3 3 7 15,-2-3-5-15,0 5-5 0,-5-5 9 0,1-2-1 16,-3-4 1-16,5-3 1 0,-2 1-4 0,-3 2 3 16,2-1-1-16,-3 3 4 0,1 0-1 0,-4 0-1 15,0-2 1-15,0-1 2 0,-2-1-2 16,-7 2-1-16,0 4 0 0,0 2-8 0,-2 7-10 15,-2 2 0-15,2 2 6 0,-3 1 7 0,5-3-1 16,-2 0-5-16,0 2-1 0,-6 3 11 16,-3-7-1-16,-9 2 2 0,0 5 4 0,1-3-1 15,1 9-2-15,3-2 4 0,2 7 0 0,0-1-1 16,-3 3-2-16,-1 2-2 0,-5 2 1 0,-7 2 0 16,3 3-1-16,2 4 1 0,-2 0 0 0,-7 4 0 15,-7 3 0-15,-8 2-1 0,1 2 2 16,3-2-3-16,-2 2 0 0,-6-2 2 0,1 2 0 15,0-5-1-15,5 3 1 0,-7 2-2 0,5 2 1 16,-3-4 0-16,3 4-3 0,0-2 2 16,2-2 1-16,-1 4 1 0,-1-2-1 0,13-4-1 15,-2 2 3-15,4 0-4 0,0-3 3 0,-3 1 0 16,1 2-2-16,9 4 0 0,2-6-1 0,2-1-4 16,0 3 3-16,-4-5 2 0,-3 5 1 15,7-9 2-15,3 2-4 0,8-2 3 0,2-2 0 16,0 2 0-16,-2-6-2 0,-4-1 1 0,0-2 2 15,0 7-1-15,4-9-1 0,4 4 1 0,9-1 2 16,5 3-2-16,0 1-1 0,4-5 1 16,0 7-1-16,7-3-2 0,2 5-3 0,2 0-14 15,-2 0 4-15,7 5 1 0,-3-1 17 0,3 7 7 16,4 2-6-16,0 7 3 0,4 2 7 0,1 7 0 16,3 0-3-16,3 6 5 0,3 2-1 15,5 21-6-15,4-1 2 0,3 22 2 0,-6-4-9 16,-7-4 6-16,-2-9-3 0,-4-1 1 0,-3-3-2 15,1 1-1-15,-8 3-4 0,6-3 2 0,-1-3-4 16,-2-3-2-16,0 2 3 0,-5-2-3 16,1 11-4-16,-5-1-33 0,-2 10-21 0,2-4-75 15,0 6-138-15</inkml:trace>
  <inkml:trace contextRef="#ctx0" brushRef="#br0" timeOffset="185909.8648">21519 4632 377 0,'-15'16'57'0,"0"-5"-42"16,-1-9 12-16,-1-4-5 0,1-5-3 0,-2-2 1 16,3-2-5-16,2 3-7 0,2-3-4 15,-2 2 6-15,4 0-7 0,0 0 1 0,2 2-2 16,1 3-3-16,1-5-2 0,3 0-2 0,0 5 3 15,0-3-3-15,2 1 2 0,4-1-2 16,0 1-11-16,3-1 8 0,4 3-2 0,7-5-3 16,2 7 0-16,2-7 6 0,4 4 3 0,1 3 2 15,3 0 4-15,3 0-2 0,7 4 1 0,0 0 2 16,13 3-2-16,-3 6-2 0,-5 0 2 16,-8-3 1-16,-8 8-2 0,-5-5 5 0,-6 4 5 15,-7-2-4-15,-5-1 1 0,1 3 0 0,-5-4-3 16,-2 4 1-16,0 3-1 0,-9 0-3 0,0 2 1 15,-4 2-1-15,-4 2-3 0,-12 7 0 16,-4 2 2-16,0-5-1 0,0 3 1 0,0-2-1 16,-3 0 2-16,-1-5-2 0,6-4 2 0,7-5 0 15,-1 1-2-15,6-5 0 0,1 0 1 0,5-5 2 16,2-1-3-16,4-1 0 0,1 3-1 16,1-5-3-16,1 0-4 0,4 0 12 0,0 3-1 15,4-5 1-15,3 2 3 0,4 2-1 0,2 1 6 16,9-1-4-16,2 1-5 0,1-1 0 0,12 3 0 15,5-3-1-15,2 3-1 0,0-1 1 16,0 3-2-16,2 0 1 0,-1 0 1 0,12 6 0 16,0 5 0-16,-4 0 1 0,9 11-2 0,-16 0 0 15,-8-1-1-15,-16-1 2 0,-7-2-2 0,-6-5 3 16,-2 0 4-16,-5-5 1 0,-4 3 6 16,-3-4 9-16,-6-3-3 0,-2 2 0 0,-9-4-8 15,-11 2-3-15,-9-2-3 0,-9 3 0 0,-19-5-2 16,-5-3 0-16,0-1 0 0,4-3 0 0,3 0 1 15,8-2-2-15,7 2-3 0,14-2-2 16,1 0 0-16,7 0-2 0,0-2-9 0,1 0-22 16,-1 2-5-16,2 0 7 0,-2 0 7 0,5 0-25 15,-1 0-18-15,3 0-60 0,2 2-24 0</inkml:trace>
  <inkml:trace contextRef="#ctx0" brushRef="#br0" timeOffset="186956.4878">21773 5664 316 0,'-9'29'129'16,"3"-11"-121"-16,-1-7 1 0,3-7-11 0,1-2-12 16,-1 0 4-16,2 1-5 0,-3-3-11 0,3 0 30 15,2 6 2-15,0-1 5 0,0 3 5 16,0 4 2-16,5 7-6 0,-3 6 2 0,2 3-3 16,1 3 7-16,-1 2-1 0,0 7-5 0,1 0-8 15,-1 12 1-15,1-3-4 0,-3-3 0 0,2-4 3 16,-4-2 2-16,5 0 0 0,-5-3 10 15,0 1-4-15,0 3 7 0,-5-1-5 0,-1-5 0 16,-1 1 3-16,-4-3-8 0,-2-5-4 0,-1 1 0 16,3-2-2-16,-4-3 1 0,4 0-4 0,2-2 1 15,0 0-3-15,3-2 0 0,1 2 2 16,3-2-2-16,2-2-1 0,0-1 1 0,2-6 3 16,1 0-3-16,-3-2 0 0,2-2 3 0,-2-3 0 15,2-2 8-15,0-11 1 0,-2 5 4 0,2 0 6 16,-2 4-3-16,0-3 0 0,0 1-5 15,0 7-13-15,-2-5-20 0,0-3 1 0,-2-3-4 16,-1-3 13-16,-1 0-4 0,-3-4 4 0,0 0 5 16,0-3-5-16,-2 1 7 0,0-5 5 0,-2 0-1 15,0 0-3-15,-1-2 2 0,-6-6 2 16,1-1-1-16,1 0 1 0,0 3 0 0,-1-1 1 16,1 3 10-16,0-2 3 0,3 1-5 0,2 3-3 15,2 0-4-15,0 2 0 0,2 3 2 16,2-1-2-16,0 5 0 0,3 0 4 0,2 2-1 15,-3 2-1-15,3 4 3 0,2-1-4 0,-2 1-3 16,6 10 0-16,-1-5-2 0,-1 2 3 0,0 0-2 16,-2-2-1-16,0 2 3 0,0-2-3 0,0 0 2 15,0 0-4-15,0 0 6 0,0-2 0 16,0 2 5-16,0 2 5 0,0 1 1 0,4 3-6 16,1 5-3-16,2 3-1 0,-1 1-3 0,5 5 0 15,-2 0-1-15,0 4-1 0,2 0 3 16,-2 0 0-16,4 1-2 0,-2-3 1 0,4 9 1 15,1-5-1-15,-3-4 1 0,0-2 0 0,-2-5-1 16,-2 1 2-16,0-5 2 0,-3-2 1 0,1-1 5 16,0-1-8-16,-5-3 4 0,2 1-3 15,-1-1 5-15,1 1 1 0,-2-3 1 0,0 2-4 16,1-1-1-16,1-1-1 0,0-2-3 0,1 2-1 16,1 0-1-16,5-2-1 0,3 0 2 15,-1 0-3-15,0 0 2 0,0-2-2 0,3 2 1 16,-3-2 3-16,2 0-2 0,1-3 3 0,-1 1 1 15,3-3-1-15,-3-2 3 0,5-4-1 0,-2-2 1 16,0-5-5-16,-1-4 2 0,1-3-1 0,-3-2 0 16,3-6 3-16,-3-2 3 0,1-12-8 15,-1 1-1-15,1 4 0 0,-3 2 1 0,0 4-4 16,0 5-3-16,3 2-8 0,1 0 3 0,1 3-2 16,0-1-3-16,-1 5-6 0,1 2-27 15,-3 4-21-15,-4 3-84 0,-2 6-216 0</inkml:trace>
  <inkml:trace contextRef="#ctx0" brushRef="#br0" timeOffset="191549.1302">23574 4546 18 0,'0'-6'23'0,"3"-3"-11"0,-1 0 2 16,-2 3 15-16,4-5 11 0,-2 2 12 0,1 2-2 16,-1 0-9-16,-2 5-16 0,2-4 3 0,0 3 7 15,-2 1-9-15,2-2-14 0,-2 2-4 0,3-1-10 16,-3 3 0-16,0 0-1 0,0 0-2 15,2-2 0-15,-2 2 5 0,-2 2 1 0,2-2 11 16,-3 5 0-16,1 1 0 0,-4 3-10 0,1 0 3 16,-4 2-2-16,3 5 0 0,-3-1-1 0,0 5 1 15,-2-7-1-15,2 9-1 0,-2-6 2 16,-2 8 0-16,2-2-1 0,0 0 1 0,0 0 0 16,2-4 0-16,0-1 1 0,3 1-1 0,1-5-3 15,1 0 2-15,-1 1 1 0,3-6-2 16,0-1 2-16,0 2-1 0,2-5 5 0,2-4 5 15,0 0 3-15,-2 0 4 0,0 0-7 0,0 0-2 16,0 0-4-16,0 0 2 0,0 2-2 0,-2 3-3 16,0-5 0-16,2 2-1 0,0-2 0 0,0 2-3 15,0-2 5-15,0 0-5 0,2 0 1 16,2 0 0-16,3 0-2 0,4 0 1 0,2 0 0 16,5 0-1-16,4 2 2 0,4 1-2 0,14-3 0 15,0 0 1-15,0 4 2 0,-1-4-1 16,-1 4-1-16,-3-4-1 0,0 3 1 0,-2-3 1 15,0 0 0-15,-4 0-1 0,-2-3 2 0,-3 3-2 16,-4-4-1-16,-7 4 1 0,0 0 2 0,-6-4-1 16,-1 4-2-16,-10-3-10 0,2-1-18 15,2 4-34-15,-2 0-19 0,2 0-43 0,-3 0-129 16</inkml:trace>
  <inkml:trace contextRef="#ctx0" brushRef="#br0" timeOffset="191939.6609">23914 4233 202 0,'-7'16'191'0,"-4"-3"-112"0,5-4-24 0,-3 0-22 15,4-5-21-15,1 0-4 0,0 1-7 16,1-3-7-16,-1 2-2 0,2-4-1 0,0 5 6 15,2-1 5-15,-3 1 13 0,3 4 3 0,-2 2-1 16,4 4-8-16,-2 7 5 0,3 2 0 0,-3 3-1 16,4 17 3-16,0 0-5 0,1 0-2 15,1 5 1-15,1 1-2 0,0 25 2 0,1-4-5 16,-1-5-1-16,2 13 1 0,-2-13 0 0,-5-10-1 16,-4-6 2-16,-1-3-2 0,-1-1-4 15,0 0 3-15,-1-4-2 0,-2-4 1 0,3-3 0 16,0-4-1-16,1-5 0 0,-1 3-3 0,0-5 2 15,-3-2-1-15,3 0-1 0,-1-2 0 0,3-5 1 16,-2 1 1-16,1-3-1 0,3 0 0 0,-2-2-2 16,2-2 2-16,0 0-7 0,0-2-1 15,0-3-9-15,0-2-1 0,5-13-21 0,-5 7 7 16,0 2-15-16,0-1 1 0,0 3-49 0,0-2-34 16,0 2 2-16,0 0-2 0</inkml:trace>
  <inkml:trace contextRef="#ctx0" brushRef="#br0" timeOffset="193986.1084">24313 4591 39 0,'-15'15'60'0,"1"0"24"16,6-6-62-16,-1 0-16 0,4-2-12 0,3-7 2 15,2 2 10-15,0-2 14 0,4 0-7 0,1 0 8 16,6-2-6-16,-2 2 6 0,4 0-13 15,2-3-6-15,1 1 0 0,-1 2 1 0,1 0 2 16,-1-2 9-16,1 0 0 0,-1 2 14 0,-4 0-10 16,0-2-3-16,0 2-5 0,-2 0-2 0,-5-3-4 15,5 3 5-15,-4-2-4 0,1 2-2 16,-1 0 0-16,1-2 1 0,1 0 0 0,-1-3-3 16,1 1 1-16,2 2 8 0,-3-5 6 0,3 3-5 15,-2-1 0-15,0-1-3 0,-1-1-4 0,3 3 2 16,-5-3 1-16,1 0 6 0,1 3-3 15,-1-3-4-15,-3 3-1 0,0 2-1 0,3-3-4 16,-3 1 2-16,0 4-4 0,0-2 1 0,-2 2 0 16,0-5-3-16,0 5 2 0,2-2 0 0,-2 2-1 15,0 0 1-15,0 0 1 0,0 0 1 16,0 0 0-16,0 0-1 0,-2 0 4 0,2 0 2 16,0 0-3-16,0 0-2 0,0 0 1 0,0 0 0 15,0 0-1-15,0 0-3 0,0 0 2 16,0 2 2-16,0 3-2 0,-2-5 0 0,0 4 1 15,2 3 0-15,-2-1-2 0,-1 5 6 0,1 3 1 16,-2 1-1-16,2 3 0 0,-3-1-1 0,1 8 1 16,-1-1-1-16,1 0-1 0,-3 11-1 15,1-1 0-15,-3-1 3 0,4 0-3 0,-3-2 0 16,1-3 2-16,0-1-4 0,-1-3 2 0,1 0 0 16,0-4-2-16,-1-2 2 0,3-3-2 0,1 3 2 15,-1-5-2-15,3-2 4 0,0 0-2 16,0-4 0-16,2 1 0 0,2-1-2 0,0-3 1 15,-2 1 8-15,5-1 0 0,-3-2 4 0,2-2 1 16,1 3-5-16,3-1-6 0,-1-2 0 0,2 0-1 16,4-2-1-16,-2-1-1 0,5 1 1 15,-3-2 0-15,4 4-4 0,1-5 1 0,2 3 2 16,4 0-2-16,0 0-1 0,3 0 0 0,6-1-6 16,-2 3 2-16,6 0 2 0,1 0 2 0,12 0-4 15,1 3 0-15,-2-1-6 0,-5 4-8 16,2-1-1-16,-4-1-22 0,4 3-28 0,-6 2-20 15,-11-3-2-15,-5 1-111 0</inkml:trace>
  <inkml:trace contextRef="#ctx0" brushRef="#br0" timeOffset="194329.7764">24807 4416 52 0,'0'5'206'16,"2"-3"-154"-16,0-2-2 0,-2 0-27 0,5-2-27 16,-5 0-8-16,2 2 4 0,2 4 2 0,3-2 11 15,-5 7 22-15,9 2-5 0,-4 2 2 16,4 9-1-16,0 3-3 0,-2-1 8 0,-3 7-11 15,-1 0 1-15,-1 4 5 0,-2 4-1 0,0 17-7 16,-4 3-6-16,0 3 0 0,-7 11-1 0,-4-9-1 16,2-9-3-16,-2-2 0 0,-3-3-1 15,3 3 0-15,0 0 1 0,0-4-4 0,2 1-4 16,-3-6 0-16,1-2-1 0,2 2 0 0,-4 3-7 16,1 1-19-16,3 5-14 0,-2 2-31 0,4 0-87 15,1 1-116-15</inkml:trace>
  <inkml:trace contextRef="#ctx0" brushRef="#br0" timeOffset="196016.8665">23036 5761 21 0,'-4'16'72'0,"0"-3"48"0,-1-2-85 15,3-7-11-15,-2 1 1 0,1-5-19 0,1 2-1 16,0 0 3-16,2-8-9 0,0 3 6 15,-2 6-3-15,2-1 3 0,0 0 1 0,0 0-6 16,0-2-8-16,0 0 1 0,0 0 1 0,-2 0 2 16,2 2 2-16,0-2 1 0,0 3 6 0,0-1 20 15,0 0 1-15,0 0-25 0,-3 3 10 16,1 3 4-16,-2 1-6 0,-1 0 5 0,-1 9 0 16,-1-3-2-16,-2 5 9 0,0-2-2 0,-2 2 0 15,3-1-4-15,-3 3-7 0,-3 0 0 0,3-2-5 16,-4 0 0-16,2 0 1 0,-1 2-4 15,-3-2-1-15,1 2-1 0,-8 0-1 0,2 0 0 16,-4 2 0-16,1 1-6 0,-1 1-61 0,-1-2-24 16,1 9-68-16</inkml:trace>
  <inkml:trace contextRef="#ctx0" brushRef="#br0" timeOffset="196797.9313">24348 5750 30 0,'-2'-2'28'15,"-2"0"3"-15,-1 0-12 0,3-1 17 0,0 1 4 16,0 0-27-16,2 0-23 0,-3 2 6 0,1 0 10 15,2 0 35-15,-4 0 10 0,-3 4-12 0,-2 5-3 16,-4 4-10-16,-4 5-13 0,-3 6-6 0,-5 5-1 16,-3 6-12-16,-12 22 3 0,-6 3 0 15,-5 19-16-15,5-10-10 0,13-10-32 0,8-10 0 16,8-5-77-16,4-2 81 0</inkml:trace>
  <inkml:trace contextRef="#ctx0" brushRef="#br0" timeOffset="197141.5949">25199 5680 264 0,'-35'44'90'0,"4"-18"-54"0,14-12-25 0,1-8-15 15,1-4-7-15,1 3 4 0,-1-3 16 16,0 5 3-16,-3 1 0 0,-2 8-3 0,-9 8-1 15,-4 11-4-15,-2 5-4 0,-13 20-5 0,-1-1 0 16,1 1-12-16,6 1-75 0,0 14-69 16</inkml:trace>
  <inkml:trace contextRef="#ctx0" brushRef="#br0" timeOffset="202359.0871">5393 9540 469 0,'9'49'53'0,"-7"-16"-54"16,-4-20-9-16,2-6-18 0,-4-5 14 16,1-2-22-16,-6 0 28 0,1-2 9 0,-3-3 1 15,0 3 0-15,0 0 4 0,2-2 9 0,2 1-5 16,3-10-3-16,4 9-7 0,-2-1-9 16,2 5-4-16,-3 0 1 0,3 0 4 0,3 0-6 15,-3 0 2-15,-5 3-8 0,5-1-20 0,-2 0-19 16,0 0 31-16,2-2-3 0,-2 5 10 0,-1-3-9 15,1 0-27-15,-2 2-10 0</inkml:trace>
  <inkml:trace contextRef="#ctx0" brushRef="#br0" timeOffset="203155.773">12164 9298 543 0,'0'139'41'0,"-2"-36"-250"0,2-36 241 0,-2-32 23 15,2 2-16-15,0-19-29 0,0-9 12 0,0-5-6 16,0-4-10-16,0 2 8 0,0-2-23 15,0 0 9-15,0 0-5 0,0 0-9 0,0 0 10 16,0 0-11-16,0 0 7 0,0 0-6 0,0 0 3 16,0 5-10-16,0-1 5 0,0-2-12 0,0 1 15 15,0-3 0-15,0 2 1 0,0-2-1 16,0 2-2-16,0-2 8 0,0 0 6 0,0 0 2 16,0 0 0-16,0-2 1 0,0 2 1 0,0 0 2 15,0 0-1-15,0-2-2 0,0 2 3 0,-2 0-2 16,2 0-4-16,0 0 2 0,0-3-2 15,0 3 2-15,0 0-4 0,0-2 3 0,0 2 2 16,2 0-3-16,-4 0 2 0,2 0-5 0,0-2 0 16,0 2-3-16,2-2-8 0,-2 2-12 0,0 0-1 15,0 0 6-15,0 0-16 0,0-2-5 16,0 2-18-16,0 0-48 0</inkml:trace>
  <inkml:trace contextRef="#ctx0" brushRef="#br0" timeOffset="207279.7922">21822 5984 316 0,'-14'15'-192'16,"3"-8"88"-16,2-14 94 0,-2-15 13 0,3-11 8 16,3-6-21-16,5 6 7 0,2 4 8 0,5 7-6 15,0 4-7-15,4 7 6 0</inkml:trace>
  <inkml:trace contextRef="#ctx0" brushRef="#br0" timeOffset="208045.279">22020 5733 6 0,'9'-3'26'0,"-3"3"2"16,-1-2-4-16,-14 7 4 0,7-3-9 0,0 0 2 15,2-2-9-15,6-2-8 0,1 0-4 16,4 2-2-16,2 0 0 0,5-5 1 0,6 5 17 16,5-4 20-16,-1-3-5 0,10 1-8 0,-3-3-1 15,-4-2 3-15,-2-2 30 0,-3-1-24 0,-2-3-3 16,-2-1-2-16,-2-6-3 0,-2 0-3 16,-1-3-6-16,1-6-3 0,-2 2 2 0,-3-4-8 15,-2 2 0-15,0-7-4 0,0-4 1 0,0-2-1 16,-2-3-1-16,-1-4-1 0,-1 3 0 0,0-1-2 15,-1 2 3-15,1 5-3 0,0-4 0 16,-1-3 1-16,1-4-1 0,-3 0 0 0,1 0 2 16,-5 2 0-16,2 2-1 0,0 9 3 0,0-4-4 15,-6-3 2-15,-1 3 0 0,-3-5 0 16,-1 5-1-16,-4 4-7 0,-3 5 3 0,1 6 0 16,-3 2 1-16,-4 3-12 0,0-1-10 0,-2-1 16 15,-3 1-1-15,1 1 10 0,-1 8-1 0,5-6 2 16,0 8-7-16,2-1 0 0,1 3-4 0,-1 3 3 15,0 0 0-15,-2 5 0 0,-5 4 0 16,-4 2 4-16,1 6 1 0,-10 3-6 0,-9 11 4 16,-4 4 0-16,3 0 0 0,3 1 3 0,3-1 2 15,-2 4 2-15,-5-3 3 0,1 3-1 16,-3-3 4-16,0-1-4 0,6 2 0 0,3-1-4 16,0-1 2-16,0 2 1 0,0 5 1 0,-4 0 2 15,-5 4 4-15,6 3 1 0,1-3 1 0,9 0-7 16,6-2 3-16,2 1-1 0,3-4-2 0,-1 6 0 15,1-1-1-15,4 2 1 0,-3 8-4 16,1 1 4-16,2 5-1 0,2-1 2 0,3-1-2 16,6-1-1-16,-3-4-1 0,6 0 6 0,-3 7-5 15,8 0-2-15,1 0 1 0,9 2 0 16,-1-3-1-16,8-3 1 0,3-1-1 0,1-2 0 16,-1 7 2-16,6 2-3 0,-1-3 1 0,0 1 0 15,-3-5 2-15,1-6-1 0,-4-7-1 0,-3 2 3 16,0-6-1-16,0 0 1 0,-2-1 4 15,-2-1 6-15,2-1-3 0,-2-2 4 0,0-1 2 16,2-4-9-16,0-1-1 0,4-3 4 0,1 1-1 16,8-1-6-16,3-4 2 0,6 0 3 0,2-4-6 15,5-3 4-15,8-4 0 0,-4-4 3 16,-6 0-2-16,-3-3 0 0,-2 0-1 0,-2 3 3 16,-2-3-1-16,-3-2-1 0,3 1 6 0,-3-6-6 15,1 1-2-15,-1-2 0 0,1-5-4 0,-1-4 1 16,3-1-3-16,-3-5 2 0,1 1-1 15,-3-2 1-15,0 2-2 0,0 1 0 0,1-1-2 16,1 0 2-16,3 3-4 0,2-1-2 0,-3-1-4 16,3-1-3-16,-2-2-3 0,-1 0-15 0,-6 5 11 15,-2-3-17-15,-4 5-28 0,-5 2-14 16,-2 2-20-16,-1 2-130 0</inkml:trace>
  <inkml:trace contextRef="#ctx0" brushRef="#br0" timeOffset="211966.2065">12724 10167 604 0,'-6'42'69'0,"-10"-25"-124"0,-4-21 55 16,-2-12 5-16,-4-4-17 0,2 1 2 16,-1-1 6-16,6 2 1 0,3 5-2 0,5 4 3 15,2 2 2-15,0 1-3 0,5 4-1 0,2-3-14 16,8 5-1-16,-1 0-17 0,-3 2-37 0,0-4-36 15,-2 2-94-15</inkml:trace>
  <inkml:trace contextRef="#ctx0" brushRef="#br0" timeOffset="214637.4403">6152 12294 278 0,'19'77'403'16,"-14"-39"-488"-16,-16-18-4 0,-2-14-36 0,-9-8-39 15,-7-4-5-15</inkml:trace>
  <inkml:trace contextRef="#ctx0" brushRef="#br0" timeOffset="250597.8033">11359 12449 57 0,'3'26'104'0,"1"-4"-89"0,-4-9-7 16,7-2-49-16,-7-6-24 0,2-1 41 0,-2-4-23 15</inkml:trace>
  <inkml:trace contextRef="#ctx0" brushRef="#br0" timeOffset="294665.5544">6421 11139 25 0,'-9'11'64'0,"0"-2"-40"0,0-5-26 0,-2-2 6 16,0-2 10-16,2 0-4 0,3-2-1 0,-3 2-12 16,2-2-2-16,1 2-9 0,-1 0 1 0,0 0 3 15,3 0 10-15,-3 0-1 0,1 0-8 16,1 2 0-16,-1 0 11 0,-1 1 8 0,3-3 6 15,-1 0 13-15,1 2 23 0,4-2-18 0,-5 2-8 16,5-2-10-16,-2 0 6 0,0 2-3 0,0-2 8 16,2 0 5-16,0 0-5 0,0 0-11 15,0 0 0-15,0 0 1 0,0 0-8 0,0 0-3 16,0 0 0-16,0-2-6 0,0 2 1 0,0 0 0 16,0 0 5-16,4 0-2 0,-2 0-1 0,3 0 2 15,-1 0 3-15,5 0-5 0,2 0-1 16,5 0 0-16,1 0 1 0,7 0-3 0,3-2 0 15,15 0 0-15,0-1 0 0,-5-1 0 0,3 2 1 16,0 0 1-16,-5-3 4 0,2 3 0 0,1-2 4 16,8-3 6-16,-2 0-5 0,0 1-1 15,0-1-2-15,-4-2-1 0,0 0-4 0,-3 5 1 16,-4-5-3-16,0 3 2 0,-4-3-4 0,2 2 3 16,-2-2 0-16,-1 1-3 0,3-1 4 15,-2 0-3-15,-1 0 1 0,-3 5 2 0,-3-1-3 16,-7 1 0-16,-2 2 0 0,-4-1 2 0,0 3-4 15,-2 0 2-15,-3-2-1 0,0 2 1 0,-12 7-1 16,3-7-3-16,3 0 2 0,0 2 0 16,2 0-3-16,0-2-13 0,6 0-13 0,-3 2 5 15,1-2-38-15,-2 3-25 0,0-3 1 0,1 4-91 16</inkml:trace>
  <inkml:trace contextRef="#ctx0" brushRef="#br0" timeOffset="296399.5096">6383 10813 279 0,'-9'19'111'0,"5"-7"-84"0,-1-12-10 0,1 0 19 15,0 0-11-15,1 0 3 0,3-3-6 16,5-10-11-16,-3 9-7 0,0-1-3 0,-2 5 2 15,0-2 1-15,0 2-4 0,0 0-5 0,0 0-1 16,0-2 1-16,-2 6 3 0,0-2 1 16,0 1-9-16,-1-1 7 0,3 0-1 0,-2-2 3 15,0 4 1-15,-2-1-2 0,1 1 0 0,-3 1-1 16,1-1 4-16,-1 3-1 0,-3-1 0 16,2 1-1-16,-2-1 1 0,3 3 1 0,-3-4-2 15,2 3 3-15,1-1-1 0,-1 2 1 0,-2 0 1 16,3-3-1-16,-3 3 0 0,2 2 2 0,1-2 2 15,-1 2-4-15,1 0 0 0,1 2 2 16,1-4-2-16,-3 4-1 0,3-2 3 0,-1 0-2 16,-1 3-3-16,1-3 3 0,1 0-2 0,-1 0 1 15,-1-3 1-15,1 1-2 0,1 0 1 0,-3 0-1 16,3 0 1-16,0-3-3 0,-1 1 3 0,1 0 0 16,2-3 0-16,-3-2-1 0,5 3 2 15,0-8-1-15,2 1 1 0,-2 2 1 0,3 0-1 16,-3 0 2-16,0 0 0 0,-3 2 1 0,1 1-1 15,2-1 0-15,-2 0-3 0,2-2 3 16,-2 2-4-16,2-2 4 0,0 0-3 0,0 2-2 16,0-2 1-16,0-2-1 0,0 2 0 0,0 0 0 15,0 0 1-15,0 0 1 0,2 0-1 16,-2 2 0-16,0-2-1 0,2 3 2 0,-2-1-1 16,2 0 0-16,1 2-1 0,-3 1 1 0,4 1 1 15,-2-1-2-15,3 1 1 0,-3 1-1 0,2 0 0 16,-2-1 3-16,3 1 1 0,-1 2-1 0,1-3 1 15,1 3 1-15,-1 0 2 0,-1 0-2 16,0 0-3-16,7-1 2 0,-6 6 4 0,4-3 0 16,-3 0-3-16,3 2-3 0,0 2 3 0,0-1 1 15,0 1 1-15,-1 1-4 0,1-1 1 0,0-2 2 16,0 3 0-16,0-1-2 0,2-2 0 16,-2 1-1-16,2-3-2 0,-3 0 0 0,1-3 2 15,0 3-2-15,-2-4-2 0,1 0 4 0,-1-1-4 16,-3 1 5-16,1-3-3 0,-1 1 1 0,1-3 1 15,-5-4 0-15,0-1 9 0,0 3 4 16,0 0-4-16,0 0 3 0,0 0-2 0,0 0-4 16,0 0 4-16,2 3-3 0,0-1 5 0,0 0-3 15,-2 0-2-15,0 0-1 0,0-2-1 16,3 0-2-16,-3 0 2 0,0 0-1 0,0 0-3 16,-3 0-4-16,3 0 0 0,0-2 1 0,-2-2 1 15,-2-1 0-15,1 1-1 0,1 0 1 0,-2-3-2 16,-1-2 3-16,3 0-1 0,-2-2-1 15,2 3 1-15,-5-6-1 0,3 3-1 0,1-4 1 16,-1-1-1-16,2-1-1 0,-3 1 0 0,3-3 1 16,0 1 0-16,-2-2 1 0,1 0-1 0,1 0 1 15,-2-2-1-15,2-2 1 0,-1-2 0 0,-1-1 0 16,4 3-1-16,-4 0 0 0,1 4 2 16,1-2-2-16,-2 0 1 0,4 2 0 0,-5 2 2 15,3 1-2-15,-2-1 1 0,1 2-3 0,1 1 2 16,0 2 1-16,0 2-3 0,0 0 1 15,-1 2 3-15,3 0-4 0,0 3 1 0,0-3 1 16,-2 4 0-16,2-1-1 0,0 1 1 0,-2 1 0 16,2 2-1-16,0-3 2 0,0 3-2 0,0 0 0 15,0-3 0-15,0 5 1 0,0 5-1 16,0-1-1-16,0-2 0 0,0-8-1 0,0 4-1 16,0-1-4-16,0 1-3 0,0 0-7 0,0 2 6 15,0 0-4-15,0 0 7 0,0 0 9 0,0 0 0 16,0 2 2-16,0 3-2 0,2-1 1 15,0 5-2-15,1 0 3 0,-1 2-1 0,0 2-2 16,2 2 3-16,-1 3-2 0,-1 2 0 0,2 2 2 16,-2 0-4-16,1 0 3 0,-3 4 0 0,2-1-2 15,0 1 2-15,-4-2 0 0,4 7-2 0,-2-4 2 16,-2-1-1-16,2-4-1 0,0-2 1 16,0 0 0-16,-2-2 1 0,-1-3 0 0,1-2-2 15,2-2 0-15,0 0 2 0,-2-2 0 0,0-2 1 16,2-3-2-16,-2-4 3 0,2-2 4 15,2 2 8-15,-4 4 1 0,2 1-7 0,0-3-4 16,0-2 5-16,-3-2-8 0,1 0 0 0,2-3-1 16,-2-1 0-16,0-3-1 0,0-2 0 0,-1 0 0 15,-1-3 0-15,2-1-2 0,0-3 1 16,-3 1 1-16,1-3-1 0,2 0 1 0,-1-2 0 16,-1 0-1-16,0 0 0 0,1-2 1 0,-1-7 1 15,2 6-2-15,-5 1 0 0,5 0 0 0,-2 4 0 16,1 5 0-16,-1-1 2 0,4 3-4 15,-4 4 3-15,4-2-1 0,-3 7 1 0,1-1-6 16,2 5-9-16,0 0-3 0,0 0 6 0,0 0 13 16,0 0-2-16,-2 0 5 0,0 5-2 0,-1-1-2 15,-1 7 0-15,0 2 2 0,-1 5-2 16,-1 0 0-16,1 2 0 0,-1 4 0 0,-1-4 1 16,0 2-1-16,3-2-1 0,-3-1 3 0,3 1-5 15,2-2 3-15,-3-3 2 0,1 1-3 0,2-3 1 16,0-2-1-16,-1 0 3 0,1-4-3 15,0 1 1-15,2-3 1 0,0 2-2 0,-2-3 4 16,2-2-1-16,0 0 4 0,0 1 6 0,0-1 8 16,0-2-8-16,0 0-3 0,0 0-7 0,0 0-2 15,0-5-1-15,0 3 1 0,2-2 1 16,-2-3-3-16,0 0 1 0,2 3 2 0,-2-3-1 16,0-1 4-16,0 3-1 0,0 1-1 0,0-1 1 15,0 1-3-15,0 2-2 0,0 0 1 16,0-1 1-16,0 3-6 0,0-2-13 0,0 0-6 15,0 2 1-15,0 0-3 0,0 0-7 0,0 0-8 16,0 4-6-16,-2-1-19 0,0 3-4 0,-1 1-128 16,-1 2-33-16</inkml:trace>
  <inkml:trace contextRef="#ctx0" brushRef="#br0" timeOffset="296618.2056">6114 11648 121 0,'0'49'266'0,"-4"-27"-243"0,-1-11-31 0,-1-5-14 16,1-3-46-16,-1-3 34 0,1 0 2 15,1-3-17-15,2-12-61 0</inkml:trace>
  <inkml:trace contextRef="#ctx0" brushRef="#br0" timeOffset="296805.6603">6273 11428 243 0,'2'33'137'0,"0"-13"-103"15,0-5-42-15,-4-2-14 0,2-2-53 0,0-2 1 16,-2-4-16-16,0 1-4 0</inkml:trace>
  <inkml:trace contextRef="#ctx0" brushRef="#br0" timeOffset="298055.3627">13485 10387 202 0,'0'7'109'16,"-4"-5"-83"-16,-1-2-7 0,3-7 4 0,0 3-7 15,-1-1 3-15,3 1 6 0,0 0-9 0,3-1-1 16,1 3 0-16,1-2 2 0,-1-1 9 16,5 3-15-16,-3 0 5 0,3 0-10 0,2-3 1 15,2 3 4-15,7 0 1 0,0-3-4 0,2 1-2 16,5 0-4-16,3-3 0 0,19-2-1 0,6 0-1 15,0 0 2-15,5 1 0 0,21-3-1 16,-3 0 1-16,21-7 1 0,-11 5 1 0,-9 2 4 16,-13 4 5-16,-8 3 1 0,-14-1-4 0,-4 1 3 15,-1 2-6-15,-1-1 0 0,-3-1 5 0,-2 4-6 16,-2 0 3-16,0-2-2 0,-5 0 4 16,1 2-4-16,-5-3 0 0,-2 3-2 0,-3 0 3 15,-3 0-5-15,-1-2 2 0,-4 2-1 0,2-2-2 16,-3 2-1-16,1-2 0 0,-2 0-1 0,-1 2 1 15,1-3-3-15,-5 3 3 0,3-2 1 16,-14 2-1-16,2 0-1 0,5 0 4 0,0 0-5 16,2 0 4-16,0 2-7 0,-2-4-3 0,2 2-2 15,0 0-19-15,-3 0-7 0,8 0-27 16,-1 0-6-16,-2 0-37 0,-2 0-91 0,0 0-44 16</inkml:trace>
  <inkml:trace contextRef="#ctx0" brushRef="#br0" timeOffset="299289.4402">13800 9915 36 0,'-26'5'169'15,"4"-8"-94"-15,0-5-66 0,6-6 8 0,1 1 20 16,6 2 19-16,0 2-27 0,5 3-8 0,-1 4-21 16,12-1 1-16,-3 3-2 0,1 0-5 0,-5 3 3 15,0-3-2-15,-5 0 10 0,3 2 2 16,0 2 5-16,0 1 0 0,0 6-6 0,-1 0 2 16,1-3 0-16,0 3 1 0,0 7-1 0,2-2-2 15,-5 3 9-15,3-1-2 0,0 0-1 0,-5-1-1 16,1-1-2-16,-3 1 3 0,0-1 0 0,-4-1-1 15,2-2-1-15,-5-2 2 0,1 3-2 16,-1-3 2-16,-1 0-3 0,1 0 2 0,-3-2 1 16,3-1-2-16,1-1-4 0,1 2-1 0,-1-5 2 15,4 1 2-15,-2 1-3 0,0 1 3 16,-1 0-4-16,1 4-2 0,-2-3 1 0,-1 8-3 16,-1-3 2-16,1 2-1 0,3 1-3 0,0 4 0 15,-1-3 0-15,3-1-1 0,3 1 1 0,1-3-2 16,0-1 1-16,3 0 1 0,-3-2-1 15,5-2-2-15,-2 0 3 0,2-3-3 0,-1 1 2 16,3-3 3-16,3-1-3 0,-3-1 0 0,6-7 4 16,-1 1 0-16,-5 4 0 0,2-2-1 15,-2 2 3-15,2-2 1 0,-2 2-1 0,-2 4-1 16,2-2 2-16,0 0 0 0,0 1-4 0,2-1 3 16,-2 0-1-16,2 2 3 0,3-1-4 0,-1-1 1 15,3 2-2-15,1 1 1 0,3-1-1 0,3 3-1 16,1-3 0-16,9 3 1 0,1-1 0 15,1 1-2-15,1 2 2 0,-3 0 0 0,2 2-1 16,-1-3 0-16,-1 3 2 0,-2 3-1 0,2 1 0 16,-4 1 0-16,0 1-1 0,-5-1 2 15,3 1 1-15,-3 1-1 0,1-3 2 0,-3 1-4 16,2 1 3-16,-1-1-1 0,1-5-1 0,-4 2 1 16,2-4-2-16,-4 2 5 0,2-2-5 0,0-3 1 15,-4 1 1-15,-1 0 1 0,1-5-1 0,-3 0 8 16,-1-2 4-16,-8-4 0 0,3-1 5 15,0 5-3-15,2-2-4 0,0 4-8 0,2-4-3 16,-2 0-3-16,2-5 2 0,-4 1-1 0,0-8 1 16,-3 1-2-16,1-5 3 0,0 1-2 15,-5-7 1-15,2 2-2 0,-2-3 2 0,-2 1 0 16,2-2-2-16,1 1 3 0,-1-1-2 0,-4-9 0 16,2 2 1-16,-3-1-1 0,3 1-1 0,2 2 4 15,-2 1-3-15,3-3-1 0,-1 2 4 0,0-2-2 16,0 4-1-16,-2-9 2 0,2 8-2 15,1-1 0-15,1 6 0 0,0 1 1 0,3 2-1 16,-3 0 2-16,3 2-2 0,2-2 0 0,-3 2 2 16,1 3-2-16,2 1 2 0,-1 3-1 15,1 2 1-15,0 2 0 0,2 3 1 0,0 1-4 16,0 12 0-16,0-3 1 0,0-2-8 0,2 1-9 16,0-3 3-16,-2 2 13 0,0-4 2 0,0 4 1 15,0 4 0-15,5 5-1 0,-3 1 0 16,-2 3 0-16,2 3-1 0,0 4 3 0,1 2-3 15,-3 5 0-15,0-1 1 0,0 7 1 0,0-1-1 16,-5 16 0-16,3-1 1 0,-2-5-2 0,-3-4 1 16,0-3 2-16,1-2-3 0,-1-2-1 15,3-6 2-15,-3-3 1 0,3-4 0 0,-1-2-4 16,3-5 4-16,-2-2 0 0,2-2-1 0,-1-3-1 16,6-6 2-16,-3-2 11 0,0 0 1 0,0 2-1 15,-3 4-12-15,3-4 0 0,-2-4-2 16,0-5 3-16,2 2-1 0,-5-1-1 0,5-8 0 15,-2-1 0-15,0-5 1 0,2-1 0 0,0-1 1 16,0-2 0-16,0 1-1 0,4 1 0 0,-1 0-1 16,-1 0 2-16,0 2-1 0,3 2 0 15,-3 2 1-15,2 3-2 0,-4 2 1 0,5 4-1 16,-5 0-4-16,0 0-5 0,2 5-2 0,-2-1 11 16,0 5 2-16,-2 0 1 0,-3 5-1 0,1 6 0 15,-7 0-2-15,2 4 1 0,-2 1 1 16,0-1-1-16,-2 0-1 0,4 1 3 0,-2-3-3 15,4 3 1-15,-2-5 0 0,3 2-2 0,-3-2 3 16,4-2-7-16,1-1-16 0,0 1-14 0,1-2-6 16,-1 2-13-16,2-3-30 0,0 1-6 15,2 2-57-15,0-5-163 0</inkml:trace>
  <inkml:trace contextRef="#ctx0" brushRef="#br0" timeOffset="300070.5016">14647 8367 57 0,'-16'14'100'0,"-1"-6"4"0,-1 1-56 0,1-4-20 15,-1-5-2-15,2 0 3 0,1 0-8 0,2 0-7 16,0-2-11-16,2-1-3 0,0 3-8 0,2-2 3 15,-2 2 2-15,0 2-3 0,0 1 5 0,-5 3-1 16,-1 3 2-16,-10 6 6 0,-2 3 4 16,-6 4-3-16,2 0 2 0,-2 5-3 0,2 1 1 15,-9 16-1-15,7 0 0 0,6 3 0 0,7-1-3 16,2 0 2-16,5 5-1 0,4-5 4 0,2-4-2 16,0-4-1-16,2-1 4 0,1 1-2 15,3 4 2-15,-1-1 9 0,0-1-9 0,1-2 0 16,3-3 2-16,-2-2-2 0,7-2-2 0,-1-2 1 15,3-3-5-15,4 0 3 0,9 1-2 0,-1-3 2 16,10-2-1-16,11-6-1 0,6-3 8 16,5-9-2-16,-1-2 2 0,3-10 2 0,-6-1 1 15,-5-7-4-15,-5-3-1 0,-4-1-1 0,0-5 4 16,-2-1-4-16,-4 2 0 0,-1-3-1 16,-2 1 1-16,1-7-7 0,-6-2-1 0,-1-12 2 15,-3-1-5-15,-4-5 2 0,-4-2-3 0,0 2 2 16,-7 2-1-16,0 3-1 0,-7-5 3 0,-2 2 5 15,-6-2 1-15,-3 4-5 0,-4 5 5 16,-4 9 0-16,-7 4-6 0,-3 7 1 0,-3 2-3 16,-5 6 0-16,2 1-1 0,-7 6-1 0,-2 0-5 15,-6 9-7-15,6 3 0 0,1 1-5 0,12 0-17 16,10 5-9-16,3 0-3 0,5 4 2 16,5 3-25-16,2 4-43 0,4 4-12 0,0 7-35 15</inkml:trace>
  <inkml:trace contextRef="#ctx0" brushRef="#br0" timeOffset="300382.9281">14285 8855 401 0,'-6'15'106'0,"-3"-2"-67"0,0-6-5 16,0-3-10-16,0 1-3 0,1-5-10 0,1 0-11 16,3 2-1-16,-3-2-10 0,3 2 6 0,1-2 6 15,1 0 1-15,2 5 5 0,2 1-2 0,5-1 7 16,0 6-3-16,1 2 0 0,6 2-5 16,5 10-3-16,1 1-1 0,0 5-1 0,2 0-4 15,-2 2 0-15,0 2 1 0,6 9-1 0,-4-6 0 16,-4-3-7-16,-3-6-1 0,3-1-5 0,-5-6 7 15,1-2-13-15,-1-2 1 0,0-3-9 16,0-4-32-16,0 3-26 0,1-3 2 0,1-3-121 16</inkml:trace>
  <inkml:trace contextRef="#ctx0" brushRef="#br0" timeOffset="301351.54">14989 8848 235 0,'-14'11'162'0,"3"-4"-126"15,-2-5 0-15,0-2 0 0,2 0-19 0,2-4 1 16,-2 1 1-16,4 1-15 0,3 2-11 16,-3 5-1-16,5-5 8 0,0 0-4 0,-2 0 1 15,1 2 2-15,1 2 3 0,-4 5 4 0,3 4 2 16,-1 3 3-16,2 1 2 0,-3 5-3 15,3 3-4-15,0 3-2 0,0 3-2 0,4 11-3 16,0-2 3-16,3-1 1 0,-1-3-3 0,5-5 5 16,0-3-4-16,-1 1 4 0,3-7 2 0,-2 0 3 15,7-2-1-15,-3-5 0 0,0-2 0 0,3-2-5 16,-1-2 2-16,0-2 1 0,3-3-2 16,-2-1 0-16,-1-3-3 0,0-5 5 0,3 1-2 15,-5-3 2-15,3-4-4 0,-3-2-2 0,0-3-2 16,-2-3 0-16,0-6 0 0,-2 5 0 15,0-13 2-15,-3 0-2 0,-1-2 2 0,-1-5-1 16,-2 5 2-16,3-2 6 0,-5 1 3 0,2 8 4 16,-2-1 1-16,-2 5-4 0,0 2 0 0,2 2-2 15,-3 7-2-15,1-3-6 0,2 7-6 0,-2 5 0 16,-5 2-4-16,5 0-10 0,2-1 20 16,0 6 1-16,-4 1-1 0,2 5-3 0,-3 2 2 15,3 4 0-15,-5 7 0 0,3 5-2 0,0 1-2 16,1 5 1-16,-1 3 0 0,4-1-2 15,0 0 4-15,4 12-3 0,1-8 0 0,1-6-1 16,3-2-2-16,2-7 2 0,0 1-2 0,3-8 5 16,1-1 1-16,-2-3-1 0,3-4 3 0,-1-5-1 15,0 1 2-15,1-5-2 0,2-5 5 0,-3 1-2 16,0-7 0-16,3 2 2 0,-3-6-4 16,1-5-1-16,-3-5 0 0,-2-1-4 0,2-7 2 15,-2-2 0-15,-2-3-2 0,0-1 3 16,-2-1 1-16,-3 0 2 0,1 7 9 0,-3 4-2 15,-2 5 0-15,0 4-6 0,-5 5-2 0,1 2-4 16,-3 4 1-16,-2 2 1 0,-2 7 2 0,-2 0-5 16,-4 9 2-16,-5 2 0 0,6 2-3 0,-4 7 0 15,0 4 3-15,1 3 0 0,3 4 1 16,1 0-3-16,-1 15-7 0,7-4-2 0,3-5 7 16,6-1-4-16,2-6 1 0,5-1 6 0,1-5-2 15,6-2 2-15,1-4 3 0,3-5-3 16,-1-4 4-16,8-2-4 0,-3-5 3 0,4-4-2 15,1-5 3-15,-1 0-2 0,1-4-1 0,-1-2 2 16,0-4 0-16,-3-3 5 0,1-2-1 0,-4-3 0 16,-1-3 4-16,-3-3 3 0,-1 0-2 0,1-2-2 15,-5 0 0-15,0 2-1 0,-5 0-5 16,3 0-2-16,-2 5 1 0,-3 2-1 0,1 4 2 16,-1 0-5-16,-2 4 2 0,3 3-3 0,-3 2-5 15,2 2-2-15,1 5-5 0,-1 0 4 16,1 1 5-16,1 1 3 0,3 4 0 0,2 1 4 15,2 3-1-15,3 1 1 0,-1 4 2 0,-2 2-2 16,3 2 3-16,-3 1 2 0,0 4-3 0,-4 2 2 16,0 0 3-16,-3 2-2 0,-1 0 12 15,-5 1-6-15,-2-1 0 0,-5-2-1 0,-2-2-5 16,-2 0 5-16,-4-3-9 0,-5-4 2 0,2 3-4 16,1-5-1-16,3-2 0 0,3-3-1 0,-2 1 1 15,0 0-10-15,2-5-27 0,-2 0-4 16,-1-2-26-16,3 0-18 0,-2 0 13 0,2-2-78 15,-2-3-39-15</inkml:trace>
  <inkml:trace contextRef="#ctx0" brushRef="#br0" timeOffset="303085.5663">15879 8061 395 0,'0'11'114'0,"-2"-4"-66"16,0-3-13-16,2-4 5 0,0 0-24 15,-2 0-19-15,0 0-6 0,2 0-6 0,0 0 10 16,0 2 4-16,2 0 0 0,0 3 0 0,5 4 0 16,-1 2 4-16,5 9-5 0,0-1 5 0,3 10 0 15,-1 4 4-15,2 18-5 0,1 2 5 16,-5 2-2-16,0 2 0 0,2 23-1 0,-7-3 0 15,1 22-4-15,-5-11 2 0,1-15-2 0,-1-9 1 16,-2-13-1-16,2-3-1 0,0-6 1 0,3 0 0 16,1-7-2-16,1-2 1 0,-3-4 0 15,1-5-2-15,-1-2 1 0,-2-2 0 0,0-7-4 16,1-2 5-16,-1-4-5 0,-2 4-3 0,0-7 4 16,2 1 4-16,-4-14 3 0,2 2-1 15,0 3 1-15,0 2 7 0,0 4-32 0,0 0-2 16,4-6-7-16,-4-3-2 0,7-8 0 0,-5 6-6 15,2-9-12-15,-1-2 10 0,3-4-1 0,-6-2 30 16,2-5 7-16,-2 0 4 0,-2 0 0 16,0-2 2-16,-5 2 3 0,3-2 1 0,-7-9 2 15,2 7 17-15,-2 2 33 0,2 4-17 0,3 5-10 16,-3 4 1-16,2 5-6 0,3 1-2 0,-1 3-12 16,3 2-7-16,0 3-3 0,0 4-1 0,0 4 0 15,2-2 6-15,-3 0-2 0,1 0 1 16,0 4-3-16,0-2 2 0,0 7 4 0,-1 0-2 15,1 2-5-15,2 2 4 0,0-2-4 0,5 5 10 16,-1-3-7-16,3 0 4 0,1 1-2 16,6-1-4-16,1-2 1 0,5-2-2 0,4-1-1 15,12-1 2-15,1 0 0 0,-2-3-1 0,3-4 4 16,-3 0 2-16,-4-4 5 0,0-1 1 0,-5-4 0 16,-1-2-2-16,-3-2-6 0,0-4 0 15,-5-3-3-15,-1-2 1 0,-1 0 1 0,-2-7 6 16,-2 5 8-16,-2 4 2 0,-4 7 2 0,-1-1-10 15,0 6-7-15,-1 3-4 0,-10 7 0 0,5-2-3 16,4-2-7-16,-2 0 13 0,0 6 0 16,-4 3-3-16,-1-3 2 0,-1 7-3 0,-3 5 2 15,-2 1-2-15,0 3 1 0,-3 5 1 0,1-1-2 16,2 0 1-16,-4 3-3 0,2-1-1 0,2 0 6 16,-3 8-6-16,3-1-1 0,5-3 2 15,-1-3 0-15,7-3 1 0,0 0-1 0,0-4-3 16,7-2 5-16,-1-3 0 0,1 1 2 0,4-5 1 15,-2-2 3-15,4-3 3 0,-2-1 0 0,4-3 1 16,1-2-3-16,1-2-1 0,3-5 1 16,0 0 2-16,4-4-2 0,1-2-3 0,-1-4-2 15,2-3-1-15,3-2-1 0,-5-3 1 0,3-3-2 16,-3-1 4-16,0 0-2 0,-4 1 6 0,0-1 3 16,-5 5 7-16,-4 2-6 0,-2 2 6 15,-2 4-9-15,-5 3-2 0,2 2-3 0,-1 5-3 16,-10 3-2-16,3 1-4 0,4 0-13 0,0 0 8 15,2 2 14-15,-4 0-1 0,2 9 0 16,-5-1 0-16,1 1 0 0,-3 4 1 0,1 3-2 16,-3-1-1-16,0 5 2 0,2 2-1 0,-1 2-3 15,3 1 3-15,-1 1-1 0,1-2-1 0,3 12-2 16,0-3-1-16,4-5 0 0,2 1 2 0,1-7 3 16,1 0 1-16,1-4 2 0,2-5 1 15,0-2 3-15,-1-2 0 0,1-2 0 0,0-5 2 16,2-2-2-16,0-2 1 0,0-5 0 0,0-2-4 15,0 0-1-15,0-2-4 0,2-11-1 16,-2 5 3-16,3-14-10 0,-1-2 0 0,-4 0 4 16,2-1 0-16,-5 1 3 0,-1 3-4 0,-3-1 5 15,-2 2-2-15,-2 3 0 0,-3-1-3 0,-3 5 1 16,-3 0 0-16,-3 4 1 0,-1 1 5 16,-3 6-1-16,-2 0 2 0,-4 6-3 0,2 1 2 15,-2 4-2-15,2 0 2 0,-5 4-4 0,5 3 0 16,0 2 0-16,5 2-3 0,-1 2 0 0,5 0-9 15,-1-2 8-15,8 2 3 0,-1-4 0 16,3-2 4-16,4 4-2 0,0-4 5 0,4 1-3 16,5-1 2-16,2 0-1 0,2-1-1 0,3-1 0 15,4-1 1-15,4 0 0 0,-2-4-1 0,7 3 1 16,-3-3-1-16,3-3 0 0,13 3 0 16,-3-4 1-16,-1 2 0 0,-3-3-1 0,-2 3 3 15,-4 0-1-15,-3 0-1 0,-2 2 2 0,-4 0-1 16,-4 2 4-16,-1 2-2 0,-4 3 1 0,-2 2 0 15,0 2-4-15,-5 0 1 0,1 2 0 16,-3 3-2-16,0-1 0 0,0 3 1 0,0-3-3 16,-2 3 2-16,3-1-2 0,-3 1 0 0,2-3 1 15,-2 1-1-15,0-3-1 0,0-2 2 0,0-2-2 16,0-2 2-16,-5-5 2 0,3 0 0 16,0-2 0-16,2 0 10 0,0 0 6 0,0 2-5 15,4-2-11-15,-4 2-3 0,5-4 2 0,-1-7-1 16,1 0 0-16,1-2 0 0,1-4-1 0,2-3-5 15,4 1 2-15,2-14 0 0,5 4 5 16,0 1 0-16,0 2 2 0,-2 2 8 0,-1 4 1 16,-4 3-9-16,-2 4 0 0,-4 2-11 0,0 2 1 15,-3 5 11-15,-2 4 1 0,-2 7-5 0,0 4 3 16,0 0-2-16,-4 5-2 0,2 9-1 16,-5 10 0-16,3 3 0 0,-1-1-3 0,5 1-3 15,5 0-1-15,-1-3-3 0,5-6 4 0,0 0 5 16,-3-9 3-16,3-2-2 0,-2-5 6 0,-1-1-2 15,1-8 5-15,-3-1 2 0,3-5-2 16,2 0-1-16,2-7 1 0,2-2 0 0,0-4-3 16,3-3-1-16,-1-6 0 0,3-4-1 0,-1-3-1 15,3-4-1-15,0-4 1 0,2-3 0 16,2 0 0-16,10-13 1 0,-1 7 0 0,0 4 3 16,-2 9 8-16,-7 7 1 0,-2 6-4 0,-4 4-6 15,-10 8-4-15,-1 3-2 0,-3 1 0 0,1 4 2 16,-1 0 0-16,3 6 0 0,-1 3 2 0,1 4-5 15,-3 3 3-15,1 2 0 0,-1 1-4 16,1 6 4-16,-3-1 1 0,0 2-2 0,-4 3 0 16,0-3 2-16,-3 3 0 0,1-2-1 0,-3-3 2 15,-4-2-4-15,0-2 8 0,-2 0-2 16,-2-7 0-16,-1-2-2 0,-2-2-2 0,3-3-9 16,0-4-11-16,-12-4-12 0,9 2-25 0,-1-2-33 15,-1-5 12-15,0 1-84 0,-2-5-35 0</inkml:trace>
  <inkml:trace contextRef="#ctx0" brushRef="#br0" timeOffset="304788.2808">21974 9580 198 0,'-5'5'161'0,"1"-1"-105"16,2-2-30-16,-1 0-12 0,1-2-3 15,-2 3 0-15,4-1-1 0,0-2-9 0,-2 0-5 16,2 0 0-16,0 0 2 0,0 0-3 0,2-2-7 16,0-1-11-16,0-3 14 0,5-3 7 15,2-4 2-15,-3-3 1 0,5 1 2 0,-2-3 7 16,2 1 6-16,-2-3-6 0,2 0-5 0,0-2-3 15,2-5-1-15,0 3 0 0,-2 0 7 0,1 2 0 16,-1 0 3-16,-3 4-6 0,1 0 0 16,-2 5-4-16,-1-2-1 0,1-1 0 0,-3 3 1 15,3-2 1-15,0-1 5 0,-1-1-4 0,1-1 2 16,-1-2-1-16,1-2-2 0,0-2 2 0,-3-3-3 16,3-1 0-16,2-8 1 0,-3 3-2 15,3-4-1-15,-2 2-1 0,1-3 0 0,-1 1 1 16,0-1-2-16,1-2 0 0,-1 1 0 0,2-3 2 15,2 4-1-15,-2 8 2 0,2 1-1 0,-5 7 2 16,1 2 4-16,-3 5 0 0,-1 4 1 16,1 0 2-16,-4 2 0 0,2 2-1 0,0 0-3 15,-2 5-3-15,3 0 1 0,-8 11-3 0,3-5-1 16,2-4-4-16,0 2-14 0,0 1 5 0,0-3 2 16,0-3 14-16,0 1 1 0,2 7 0 15,0-1 0-15,1 5-1 0,1-2 3 0,-2 4-3 16,3 2 3-16,-3 2 1 0,2 3 0 0,1 4 3 15,-1 0-2-15,1 4 0 0,1-1-2 0,-1 1 0 16,1 3 1-16,1 4 2 0,-3 2 2 16,1-6 1-16,1-1-2 0,-4-1-2 0,3-3 1 15,-1 0 1-15,3-2-3 0,-3 1-6 0,3-1 2 16,-1 0-1-16,3 2 0 0,2-2-3 16,0 2 5-16,3 0-5 0,3 3 4 0,-1-3-3 15,-3-4 4-15,2 0-4 0,-4 0-1 0,-2-5 2 16,0-2-2-16,-2-2 3 0,-3-2 0 0,0-2-2 15,1 2-4-15,-3-5 2 0,0 0-9 0,0-1 0 16,-2-1-5-16,0 0-8 0,-4-9-6 16,6 12-35-16,-2-3-1 0,0 2-28 0,2-1-28 15,-2 1-8-15</inkml:trace>
  <inkml:trace contextRef="#ctx0" brushRef="#br0" timeOffset="305053.8386">21941 9190 38 0,'-18'20'271'0,"0"-7"-193"0,9-9-50 0,3-6-15 16,-1 2-4-16,3 0-1 0,4-2 2 0,0 0-11 15,4-3 2-15,7-1-2 0,-2 1 5 16,7-1 3-16,6-3 1 0,4 0-6 0,7-2-3 16,2 0-1-16,3-2 1 0,2 2-1 0,17-7-6 15,-4 3-14-15,2-1 1 0,-2 3-8 0,0-2-47 16,13-1 21-16,-9 5 4 0,-8 2-51 16</inkml:trace>
  <inkml:trace contextRef="#ctx0" brushRef="#br0" timeOffset="305553.7212">22763 8910 26 0,'-7'6'148'0,"1"1"-34"0,1-3-71 16,1-1-13-16,-3-1-14 0,3 0-4 0,0-2-5 15,-1 0-2-15,3 0-7 0,0 2 0 16,-1 1 16-16,-1-3 8 0,4 4 5 0,-4 3-6 16,1 1-4-16,1 3-7 0,-4 5-2 0,1 1-4 15,1 3-2-15,-3 2-3 0,1 3-1 0,-3 8 1 16,4 0-1-16,1-2-1 0,-3-3 3 16,5-3-5-16,0-1 1 0,2-4-1 0,-2-3-6 15,2-1 9-15,0-5 3 0,0-2 5 0,0-1 11 16,0-3 3-16,0-5 10 0,0 0 9 15,0 2-22-15,0 0-9 0,0-2-8 0,2-2-3 16,0-7 1-16,0-2 1 0,3-2 2 0,-1-7 2 16,3-2-5-16,2-4 5 0,-1-1-4 0,3-4 4 15,0 0-1-15,5 0-2 0,4-6 3 16,0 4 2-16,-1 4-2 0,-1 5 3 0,-3 2-3 16,-1 7-2-16,-1-1 0 0,-2 5-6 0,-2 4 4 15,2 3 2-15,-5 2 0 0,1 2 0 0,0 0 2 16,1 4-3-16,-3 5 1 0,2 0 3 15,-1 6-5-15,1 1 0 0,-3-1 0 0,1 9 1 16,-1 3-2-16,-2-7 2 0,0 2-3 0,3 4 1 16,-5 3 1-16,2-5-7 0,0-2-11 0,-2-2-13 15,2-2 4-15,1-3-10 0,-1 1-23 16,0-5-33-16,0 2 6 0,0-2-74 0,1-2 50 16</inkml:trace>
  <inkml:trace contextRef="#ctx0" brushRef="#br0" timeOffset="306490.9956">23259 8892 9 0,'16'-9'47'0,"-3"-2"-27"16,0-2 23-16,-2 2-5 0,2-4 14 0,-4 1 7 16,2 1-24-16,-2-2 5 0,2 4-1 0,-7 0-18 15,3 0-10-15,0 0-4 0,-5 2-1 16,2-2-5-16,-4 4-2 0,0-2-4 0,0 3 3 16,-2-1-3-16,0-2-5 0,-5 3 1 0,1-1 6 15,-8 1 2-15,-1 3 0 0,-5-1 0 16,-2 6 0-16,-4 0 0 0,-3 7 2 0,-11 2-2 15,3 5 3-15,4-1-2 0,2 3 0 0,2-3-1 16,9 1 2-16,0 1 1 0,5-4-4 0,0 1 5 16,6-1 3-16,2-2-1 0,0 0 0 15,5-2 6-15,2 2-3 0,0-2 2 0,5 2 0 16,6-3 1-16,0 3-6 0,2-2-2 0,5 0 0 16,4 0-3-16,6 0 0 0,8-3-1 0,17 5 1 15,-3 0-1-15,1-2-1 0,0 0-1 16,-3 0 0-16,1 2 3 0,6-2 0 0,-9 2-1 15,-11 0-1-15,-8 0-1 0,-10 0 2 0,-6-2 10 16,-2-1 4-16,-7 1 5 0,-2 0-11 0,-4 2-2 16,-7 0-4-16,-4 0-2 0,-3-2 0 15,-2 2-1-15,-2 0 1 0,-2-2-1 0,0 0 1 16,-1-1 1-16,-1-1-1 0,-1 0 4 0,3-5-2 16,-4 0-1-16,-3-2 0 0,2 0-1 0,-4-4-6 15,-2-1-6-15,-1 1-13 0,-3-5 0 16,1 0-10-16,3 0-37 0,6 3 35 0,5-1-10 15,2 1-96-15</inkml:trace>
  <inkml:trace contextRef="#ctx0" brushRef="#br0" timeOffset="307975.0449">23654 8674 234 0,'0'13'153'0,"-2"-2"-135"16,-1-6-12-16,1-1 0 0,0-6 12 0,-2 0-7 16,1-1 0-16,1 1-8 0,-2 2-7 0,-7-6-5 15,6 6-6-15,1 0 3 0,6 0 15 16,0 4-3-16,3-2 0 0,-5 7 0 0,2 0 4 15,-2 4 0-15,0 9 0 0,-2 2-2 0,-1 5-3 16,1 0 2-16,2-1-4 0,0 1 0 0,2 2-3 16,1 0 6-16,1 0-2 0,3-3 1 15,2 1 3-15,-1-3-1 0,3-4 2 0,-2-2-1 16,4 0 0-16,-2-7 1 0,0-2-2 0,0-2 3 16,-2-2-4-16,2-3 2 0,-2-4 2 15,2 2-2-15,0-4-2 0,0 0 1 0,-2-5 1 16,2 1 2-16,0-3 4 0,2-6-3 0,-2 1-1 15,3-3-4-15,1-5 4 0,-2 0-4 0,5-3 2 16,-3-3-1-16,3-1 3 0,-3 0 7 16,1-8 3-16,-1 6 5 0,-4 2 6 0,-4 7-7 15,-3 5 1-15,1 3-10 0,-3 3-7 0,-2 5-6 16,0-3-14-16,-2 2 1 0,2 5 1 0,-5 0 7 16,-1 4 9-16,-3 3-1 0,0 1 3 15,-4 5 0-15,4 0-2 0,-2 2 1 0,0 3-2 16,0 1 1-16,2 3-1 0,0 2-3 0,0 0-7 15,5 3-1-15,0-1-4 0,1 0 9 0,3 0 1 16,5-2 4-16,-3 1 3 0,5-4 0 16,-1-1 0-16,1-3 2 0,2-4 3 0,2 1 2 15,2-6 1-15,0 1-4 0,7-5 2 0,-2 0 2 16,6-4 0-16,-2 0 4 0,2-5-3 0,-4-2 6 16,2-2-6-16,-2 0-5 0,0-4-3 15,-3-3-1-15,-1 1 0 0,2-3 1 0,-5-2 2 16,0 2-4-16,0-2 2 0,-2-2-1 0,-4-1-2 15,-1-1 0-15,-1-1-5 0,-3 1 2 16,-4-1-12-16,0-1 6 0,-3 4-3 0,-1-3 3 16,-3 3 4-16,0 2 5 0,-2 2-1 0,0 2 1 15,0 3 2-15,0 4 1 0,0 0-2 0,0 2 1 16,2 5 0-16,0 1-4 0,3-1-4 0,1 4-1 16,1 2 5-16,-3 0 2 0,5 3 0 15,0 1-1-15,-3 1 1 0,5 4-5 0,0-4 4 16,0 1-3-16,3 3 3 0,1 0-1 0,3 3 0 15,1-1 1-15,3 0-5 0,0 0 4 16,3-2-5-16,1 0 2 0,1 0 1 0,1-4 3 16,3 0 2-16,0-1 1 0,0-3 0 0,0-1 1 15,-1-2 1-15,10-2 1 0,-7-3 4 0,0 1-1 16,-4-5-3-16,-1 0 3 0,-3-2-1 0,-3-2-5 16,-2-3 0-16,-1-1 2 0,-1 1 0 15,-5-1 0-15,3 1-2 0,-5 3 1 0,-3 0-3 16,1 2 2-16,0 2-3 0,-2 2-1 0,-1 1-12 15,1 3 10-15,-1-1 3 0,-3 4 2 16,-4 2 1-16,-1 0 1 0,-2 7-3 0,-1-2 2 16,1 4-1-16,-3 2 2 0,3 3-1 0,-1 1 0 15,1 1 0-15,2 4 1 0,0 0-3 0,-1 0 2 16,3 2-1-16,2-2 0 0,-2 9 0 16,3-4-3-16,3-1 1 0,1-4-1 0,2 0 3 15,2-4-1-15,2-3 1 0,0 1 0 0,2-3 0 16,1 0 0-16,-1-4 2 0,1 0 1 0,1 0 4 15,3-5 0-15,-5 3 0 0,5-3-4 16,5-4 3-16,-1 0 0 0,0 0 2 0,2 0 2 16,-4-2 0-16,0 0 1 0,1-1 3 0,-1-3-5 15,-3-1-6-15,6-2-2 0,-3-2-2 0,0 0 0 16,2-4-1-16,-2 0 1 0,7-12 3 16,-5 3-3-16,2 0 0 0,-4 1 0 0,-2 1 0 15,2 3 0-15,-2-1 1 0,-3 4 0 0,3 1 0 16,-4 6 2-16,-1-2 1 0,1 4-4 15,-3 1 1-15,0 1 0 0,-4 5-3 0,2 0-3 16,2-4 8-16,0 4-3 0,-2 2 2 0,2 3 0 16,1 1 0-16,-3 3 0 0,2 6-2 0,-2 1 0 15,0 2 0-15,2-1-2 0,-2 3 0 0,0 0 2 16,4 0 0-16,-1-3 0 0,1 3 0 16,3 2 1-16,-3-4 0 0,5 0 1 0,-3-5 3 15,3-2 3-15,2-2 3 0,0-3-1 0,0-1 0 16,0-1-4-16,3-2 1 0,-3-2 5 15,0 0 4-15,2-2-7 0,-2-2 1 0,2-1-3 16,-2-1-5-16,0-3-2 0,2-2-1 0,-2-2 1 16,5-1-5-16,-5-6-3 0,2 1-1 0,3-6-1 15,-3 1 8-15,2-7-2 0,-4 3 3 16,5-3 2-16,-5 0 0 0,0 2 0 0,0 3 2 16,-2 4 0-16,-1 2 1 0,-3 4 0 0,1 3 4 15,-1 4-8-15,-3 1 0 0,-4 8-4 0,0 0-10 16,4-3 8-16,2 1 8 0,-2 4 1 15,1 5-1-15,1 2 0 0,3 4-1 0,-1 5 1 16,1 4-2-16,-3-2 3 0,1 2-2 0,-1 2-1 16,1 4 0-16,-3 10 2 0,-4-5 3 0,2 0 13 15,-7-6-5-15,3-3 1 0,-3-4 0 16,-4-3 0-16,0 1-7 0,-2-5-3 0,2-2-4 16,-5-2 2-16,-6 0-3 0,-2 0-1 0,0-5-26 15,-5 0-16-15,2-1-10 0,-1-1 4 0,4 0-45 16,-3-2-38-16,3 0-109 0</inkml:trace>
  <inkml:trace contextRef="#ctx0" brushRef="#br0" timeOffset="309193.5009">21702 9593 401 0,'5'25'127'16,"1"-1"-105"-16,-1-15-24 0,-3-3-12 0,5-12 3 16,-5 1 5-16,0 3 3 0,-2 9 3 0,0-5-4 15,7 0 3-15,-1 0 0 0,5-2 12 16,0 0 6-16,7 0-6 0,0 0-3 0,6 0-3 16,0-2 3-16,9 2 1 0,7-2 3 0,11 0-8 15,21-7-2-15,6-2-2 0,27-7-2 16,-1 3 1-16,28-7 0 0,-46 13 0 0,0 0 0 15,0-2-1-15,0 7 2 0,0-3-1 0,-2 3-1 16,-5-3 1-16,-1 3 2 0,5-3-3 0,-3 0 2 16,-3 1 1-16,-2-3 3 0,4-2-3 15,1-2 0-15,-1 2 1 0,0 2 1 0,-4-2 6 16,3 2 0-16,1 0 0 0,2 3-3 0,-3 1-4 16,-1 1 0-16,0 2 0 0,2-1-3 0,-1 1 0 15,-3 4 0-15,-5-2 1 0,-2 0-1 0,-1 0 2 16,-3 3-1-16,-9-1 0 0,-5 0 0 15,-10 2 0-15,-9-1 1 0,-11-1-2 0,0-2 1 16,-7 4-3-16,-4-4 3 0,-5 0 2 0,0 2-2 16,-10-4 5-16,1 2 5 0,1 0 1 15,4 0-1-15,0 0 3 0,-2-2 1 0,2 2-2 16,2 0-10-16,2-2-9 0,-4 0 2 0,0-1-3 16,5-1 4-16,-5 0 5 0,-2-7-3 0,-1 2 1 15,-1 2 2-15,4-2-3 0,-2 0 1 16,0 1 1-16,-3-1 0 0,1-2 0 0,-3 0 0 15,3-2-1-15,-1-3 2 0,-1 1 0 0,-5-7-2 16,0 0 1-16,2-3-1 0,0 1 1 0,2-2 1 16,1-1 0-16,-1 1 0 0,3-3-7 15,-1-2-3-15,5 0-3 0,-2 0 1 0,4-2-1 16,1-9 0-16,1-2 2 0,0 0-4 0,3-4-1 16,-3-10-1-16,3 3 5 0,-3 2 6 0,-1 7 2 15,1 2 2-15,-4 6 0 0,0 1-4 16,2 0 4-16,-2-1-4 0,5 1-3 0,-5-1 2 15,2 3 4-15,2 4 2 0,-4 2-10 0,3 3 8 16,-1 4 2-16,-4 4 2 0,-1 0-1 0,-1 3-1 16,-1 0 0-16,-1 1-1 0,-1 1-1 15,-4 0-5-15,0 0-6 0,-2 2 4 0,2 2-3 16,-2 2 3-16,-1-4-2 0,3 7 7 0,-2-1 5 16,-2 1-1-16,-3 4 1 0,1 0 0 0,-8 4 2 15,-3 1 0-15,-1 1-2 0,-6-1 3 16,-1 4-3-16,3-3-1 0,-4 3 3 0,-3-2-1 15,-11 6-2-15,-4-4 2 0,-9 2 0 0,0-7-2 16,3 3 3-16,3-3-3 0,3 1 1 16,0 1 1-16,-7-1-1 0,-2-1 0 0,1 0 0 15,1 3-1-15,-2 0 0 0,0 4 1 0,-18 0 1 16,3-2-2-16,0 2 1 0,-5-3-1 0,-2-1 0 16,0 2 2-16,-2 0 0 0,-1-1-1 0,3-1-2 15,0 2 3-15,9-2-2 0,-2-3 0 16,15 0 2-16,0-4-2 0,4 0 0 0,8-2 1 15,-1 0-1-15,2-2 0 0,7-1 0 0,0 1 1 16,6-3 0-16,1 3-2 0,-3-3 3 16,0 3-2-16,-1-3 0 0,-4 5 2 0,6-3 6 15,1 3-2-15,3-2 1 0,6 2-5 0,3-1 0 16,4 1-1-16,2 2 1 0,2-2-3 0,5 2 2 16,2 2-1-16,4-2 0 0,-1 0-1 0,1 5 3 15,-2-1-3-15,3 3 0 0,1 1 1 16,-1 3 2-16,-1 7 0 0,0 4 2 0,3 7 6 15,-3 13-3-15,3 6 6 0,-3 5-6 0,1 2 4 16,1 11 5-16,-1 1 2 0,1 1 0 16,-1 5 0-16,1-1 6 0,1 1-5 0,4-13-6 15,2-1 1-15,2-1-14 0,5-3 0 0,2 2-3 16,2-6-1-16,3-3 0 0,-5-8-8 0,2-3-38 16,-4 3 2-16,-2 2-31 0,-3 4-65 15,-4 5-117-15</inkml:trace>
  <inkml:trace contextRef="#ctx0" brushRef="#br0" timeOffset="380613.9772">16380 15136 3 0,'2'0'26'0,"-2"0"-12"0,0 0 0 0,-4 0-7 16,2 0 11-16,-1 0-10 0,1 0 0 0,0 3-3 15,2-3 7-15,0 0-2 0,0 0 0 0,-2 0 19 16,2 0 9-16,2 0-12 0,-2 0 10 0,0 0-13 16,0 0-3-16,0 0-9 0,0 0 8 15,0 0-3-15,2-3 1 0,-2 3-9 0,2 0-1 16,-2 3 2-16,0-3 2 0,0 0 0 0,0 0 0 16,0 0-5-16,0 0 1 0,3 0 1 0,-3 0 13 15,2 0-15-15,-2 0 0 0,0 0-1 16,0 0 2-16,0 0-3 0,0 0 1 0,0 0 0 15,4-3 2-15,1 3-4 0,3-2-1 0,6-2-1 16,5-1-1-16,6 1-3 0,3-3 2 0,12-1-2 16,4-1 2-16,0 0 1 0,0-2 0 15,3 2-2-15,-1-2 0 0,18 0 1 0,0-2 1 16,0 2-2-16,11 0 3 0,-14 4 0 0,-10 0 1 16,-11 7 0-16,-5 0 2 0,-2 0 0 0,-4 3 0 15,2 1-1-15,2-2 1 0,-2 3 2 16,0-1-1-16,-1 1 0 0,1-1-2 0,0 3 0 15,-2-3-2-15,-1 0 1 0,1 1-3 0,0-1 3 16,2 1-3-16,2-1 1 0,2 0 1 0,7 1-1 16,0-1 1-16,2-2-3 0,-2 3 2 15,2-3 0-15,-4 0 0 0,-3 3 0 0,1-5-1 16,3 4 0-16,-1-4 1 0,4 0 2 0,-2 0-1 16,-2 0-1-16,-3-4 2 0,-4 1-1 15,-2 1 1-15,-4 2-2 0,-1-2 2 0,1 2-1 16,-3 0-2-16,0 0 1 0,0-2 0 0,-4 2 0 15,4-2 1-15,-4 2-2 0,-2-3 1 0,-3 1 0 16,1 0 0-16,-1 0 0 0,-2 2 1 16,-2-5-2-16,1 3 3 0,-1-2-1 0,-3-1 0 15,1 1 1-15,0 2 3 0,-5-3 6 0,3 1 0 16,-3 0-2-16,-1-1-2 0,-1 3-3 0,2-2-1 16,-4-1-1-16,2 1-1 0,3-1 0 15,-5 1 1-15,2-3-4 0,0-2-1 0,0 3 4 16,1-3-3-16,-1-2 2 0,0-2 0 0,0-3-2 15,0-1 0-15,1-1 1 0,-3-4 2 0,2 0-5 16,0-2 3-16,0-1-4 0,-2-1 2 16,0-9-10-16,0-1 12 0,0-1-2 0,3-1-34 15,-1-1 38-15,0-3 1 0,2 0 0 0,-1-4 1 16,-1 4-1-16,-2 4 3 0,0 7 2 16,0 5-6-16,0-3 2 0,-2 3-1 0,-1 4 0 15,1 0-1-15,0 4 0 0,0 3 1 0,0-1-4 16,-1 1 2-16,1 2 0 0,2 2 0 0,0 0 1 15,-2 0-2-15,2-1 2 0,-2 4-4 0,2 1 3 16,0 0-2-16,-3 3 2 0,3-3 0 16,0 5-1-16,0-2 2 0,-2-1-3 0,2 3 2 15,0-2-3-15,0 2 2 0,0-1 0 0,0 1 2 16,0 0 0-16,0 2-3 0,0 4 2 0,0-1-3 16,0-6 1-16,0-1 0 0,0 2 2 15,-2 0-4-15,2-3-1 0,-2 3 4 0,2 0-1 16,-2 0-1-16,-3 2 6 0,1-3-3 0,-3 3-1 15,-2-2 1-15,-4 0-1 0,0 0 0 0,-2 0 1 16,-5-1-2-16,-5 1 2 0,1-2 0 16,-2 4-1-16,-3-3 2 0,0 1-2 0,-4 2 1 15,0 0-1-15,-4 0 1 0,-10 5 0 0,1-3 0 16,-5 2 0-16,3 1 0 0,-12-1-1 16,5 3 3-16,2-3-3 0,7-2 3 0,4 1-3 15,0-1 2-15,3 0-2 0,-5-2 3 0,-1 0-2 16,-3 0 0-16,-1 2 0 0,1-2-1 0,2 2-1 15,1 1 4-15,1-3-3 0,-4 0 0 16,-1 0 0-16,1 0 0 0,-3 2 2 0,7-2-5 16,0 0 5-16,9 0-2 0,-1-2 2 0,-3-1 1 15,-3 3-3-15,-9-2 1 0,0 2 0 0,1 0-2 16,1 0 1-16,3-2 0 0,2 0 2 0,6 0 0 16,1-5 0-16,4 3-2 0,0-3 2 15,-3 0-2-15,3 1 2 0,0 1-2 0,2-1 2 16,3 1-1-16,-1 1 1 0,0-3-3 0,3 3 2 15,2-3 2-15,4 3-2 0,-2-1 0 16,4 3 0-16,1-4 0 0,1 6-2 0,1-3 3 16,1 1-2-16,-1 2 0 0,4 2 2 0,-2 1-2 15,-1-1 2-15,1 0-2 0,0 0 2 0,2-2-2 16,-2 2 2-16,2 1-1 0,0 1-2 16,-2-2 3-16,1 3-2 0,1-1 2 0,0 0-2 15,0 1 2-15,0-1-1 0,3 3 0 0,-1-3-2 16,0 1 2-16,2-1-2 0,3 3 3 0,-1-1-1 15,1 1 1-15,2 4 0 0,-3-2-1 16,3 2 0-16,0 2 0 0,2 0 0 0,-2 3 1 16,0 4-1-16,2-1 2 0,0 3-1 0,0 0 2 15,0 5-3-15,2 8 5 0,0 1 2 0,0-1 0 16,-2-2-5-16,2-2 3 0,1 2-3 16,1-2 2-16,-2 0 1 0,5 2-1 0,0-3 1 15,-1 4-2-15,1-6 0 0,-1 3 0 0,3 0 1 16,-2-2 2-16,2-3 0 0,-1-2-2 15,-1-2 0-15,0 0-2 0,-3-2-1 0,0-2 1 16,-1 0-2-16,-3 1 0 0,0-3 2 0,0 4-4 16,-3-5 2-16,3 3 0 0,-4-3 2 0,4 3-1 15,-2-5-1-15,0 0 0 0,2-4 1 0,0 2-1 16,0 0 1-16,2-2-1 0,-2 0 0 16,2-3 2-16,0 1-2 0,0 0 1 0,3-3-2 15,-1 5 3-15,1-3 1 0,1-1 3 0,3 1 15 16,4-1-3-16,1 2-4 0,5-1-6 15,3-1-3-15,7-1-1 0,2-2-3 0,13-2-1 16,5 0 0-16,-1 2 0 0,5-2-1 0,15-2 0 16,-1 2 1-16,-6-2-2 0,-1 2 3 0,-7 0-2 15,-3-2 2-15,3 2-1 0,2-2-1 0,5-1 7 16,-3 1-2-16,3 0 0 0,-3-2 1 16,-6 1-5-16,-3 1 1 0,8 2-1 0,-4 0-1 15,1 0 1-15,-2 0 0 0,-5 0-5 0,-4 0-16 16,-11 0-33-16,-2 0 7 0,-7 0-37 15,-2 5-55-15,-9-1-71 0,-5 0 41 0</inkml:trace>
  <inkml:trace contextRef="#ctx0" brushRef="#br0" timeOffset="381348.1718">15904 15057 44 0,'8'-7'37'0,"1"1"-16"0,-2 1-12 16,-3 1 11-16,3 0-6 0,-3 1-18 15,-1-1-19-15,-1 4 16 0,-2-2 58 0,2 2 22 16,-2 2-19-16,-2 2-33 0,-3 3 11 0,-6 4 6 16,-2 4-18-16,-11 7-9 0,-5 5 3 0,-4 2-6 15,-7 1-2-15,1 4 3 0,-23 14-7 0,0 5 0 16,-28 13-1-16,-1-4-2 0,-23 8 2 15,39-26 0-15,0-2 1 0,2 7-2 0,-6-3 7 16,-1 3 0-16,8-3 3 0,-1-2 6 0,4 0-4 16,-1-9 0-16,2 1 5 0,-3-5 1 15,16-1-3-15,0-1-6 0,8 2-2 0,3-5-6 16,7-1 0-16,-1-3-6 0,12-5-4 0,2-1 3 16,4-3-6-16,2 0-9 0,5-2 1 0,2-2-4 15,4 2-8-15,1-2-2 0,1-2-37 0,3 1-5 16,0 1-41-16</inkml:trace>
  <inkml:trace contextRef="#ctx0" brushRef="#br0" timeOffset="381801.1914">14854 15106 34 0,'13'13'211'0,"-6"-7"-134"16,-3-6-21-16,1-2-42 0,-3-4-1 15,0-1-6-15,-2 0 8 0,7-2-5 0,-3 1-9 16,5-1 3-16,6 0-3 0,5-2-5 0,9-2 2 16,11-5-3-16,6 3 1 0,3 1 5 0,3 3-2 15,12 0-2-15,0 3 1 0,9 1-1 16,-2 0 2-16,6 3-1 0,-13 0-1 0,-5-1 3 15,-1-4-1-15,-3 3 0 0,2-3 0 0,-6 0 1 16,-5 2 0-16,-6-1 2 0,-7 3 9 0,-5-1 2 16,-1-3 2-16,-1 4-2 0,-1-1-3 15,-3-1-2-15,0 1 4 0,-5 1-5 0,-3 3 7 16,-3 0 1-16,-7 2 7 0,0 0-14 0,1-2-12 16,-14 4 5-16,11-2-7 0,-2 0 18 0,0 4-2 15,-4 1 21-15,-1 6-12 0,-6 4-12 16,-2 7 0-16,4-2-3 0,-6 11 3 0,-5 2 6 15,0 2-11-15,0 5-1 0,-2-1-1 0,2 3-3 16,-4 2 4-16,2 5 0 0,-11 15-4 16,2-2 3-16,3-5-3 0,-10 7-3 0,9-16-5 15,5-6-9-15,0-6-11 0,6-3 4 0,1 2-9 16,1 0-25-16,1 1-72 0,4-3-10 0,2-5-41 16</inkml:trace>
  <inkml:trace contextRef="#ctx0" brushRef="#br0" timeOffset="382566.6281">11381 16847 87 0,'-4'18'217'0,"2"0"-134"0,0-3-58 16,-1-2-38-16,3-4-18 0,-2-4 9 0,0 6 20 16,2 0 45-16,-2 6-15 0,2 7 8 15,0 10-12-15,0 5-11 0,2 12 1 0,-2 11-2 16,4 30-5-16,5 38-2 0,0-17 2 0,0-16-3 15,0-5-3-15,0-34-1 0,2-10 0 0,4-6-4 16,0-11 3-16,3-5-3 0,0-3 5 16,-1-4-4-16,-3 1 2 0,-1-7-2 0,-4-2 1 15,-3-4 4-15,-1-5 10 0,-1 3 19 0,-2-5 16 16,-2 0-34-16,-2-3-18 0,-2-3-8 0,-3-7 2 16,-2 2 5-16,0-7-3 0,-6-6 8 15,0-7-1-15,-3-7 1 0,0-4-2 0,-4-19 6 16,0 1-1-16,7 3-1 0,-1 2 1 0,3 0 0 15,2 4-1-15,0-13-2 0,7 4 2 16,-1 5-3-16,7 5 0 0,1 1-4 0,5-6-2 16,8 9-5-16,-1 2 5 0,10 2 6 0,-1-2-1 15,7 4 2-15,2 2-1 0,4 1-1 0,1 4-1 16,-1 6 2-16,1 8 1 0,-5 3 1 16,-2 10-2-16,-3-1 6 0,-1 5 1 0,-1 2 2 15,-2 2-1-15,-1 5 1 0,-6 1-8 0,-1 3 2 16,-1 5 6-16,-6 1-3 0,-5 8 3 0,-4 3-1 15,-2 5-2-15,-7 5 1 0,-4 2-4 0,-5-3-1 16,1 1 1-16,-5-5 1 0,0 0 0 16,0-7-1-16,-3-2-1 0,-1 1 1 0,2-8 0 15,-1-1-1-15,3-5-5 0,0 0-8 0,-2-7 4 16,0 1-2-16,-1-5-5 0,3 0-6 16,0-5 4-16,7-1-21 0,0-1-13 0,6 0-59 15,-2 3-28-15</inkml:trace>
  <inkml:trace contextRef="#ctx0" brushRef="#br0" timeOffset="383035.2656">12127 17037 326 0,'6'13'162'0,"-1"-2"-123"16,-5-6-16-16,-5-5-1 0,1-3-2 0,2 1-3 15,0 2-2-15,-1-2-25 0,1 0-2 0,2 2 1 16,-2-2-3-16,0 2 12 0,2 0-2 16,2 2 2-16,0 0 3 0,3 7 2 0,1 2 0 15,5 4 2-15,2 3-5 0,1 4-2 0,1 2 1 16,0 7-2-16,1 0 3 0,-1 2 0 0,1 9 0 15,-3-5-1-15,-2-4 0 0,-2-4 3 16,-5-7-1-16,1-4 13 0,-3-7 5 0,0-2 14 16,-2-1-2-16,-2-3-11 0,0-3 5 0,-5 0-8 15,-2 1 0-15,-4-3-8 0,2-3-1 16,-4-1-3-16,-3-1 0 0,2-3-3 0,1-3 0 16,0 2-5-16,4-2 0 0,-3-2 1 0,6-3-5 15,-3-4-7-15,0 0-4 0,4-4-1 0,-2 0 8 16,5-5 0-16,1 1 1 0,1-3-9 0,7-9-6 15,-1 3-2-15,7-3 4 0,0 2-7 16,5 1 11-16,3 4 4 0,6-2-5 0,3-1-10 16,14-8-7-16,2 7-12 0,0 4-28 0,-4 6 12 15,0 5-100-15,-7 7 96 0</inkml:trace>
  <inkml:trace contextRef="#ctx0" brushRef="#br0" timeOffset="383441.4213">12857 16578 124 0,'6'16'207'0,"-4"-1"-161"16,-2-6-46-16,-2-2-11 0,-4-3 16 0,-1 0 14 15,-2 1 12-15,-2 1-15 0,7-1-14 0,-3 2 4 16,-2 1 5-16,-2 6-3 0,0-1-4 0,-6 11 1 15,-1 3-1-15,2 6 1 0,1 2-5 16,4 5 1-16,-4-1-3 0,6 1 2 0,0 8-2 16,5-3 4-16,6-12-2 0,4-3-3 0,5-10 0 15,3-2 6-15,1-7 6 0,5-2 7 16,-2-5-6-16,-1-4 6 0,1 0-3 0,-3 0 3 16,1-4-8-16,-3-3 5 0,2-2 3 0,1-2-3 15,-3-2-2-15,-2 0 1 0,0-3-2 0,-2-3-5 16,-3-1-2-16,1-2-2 0,-2-5 1 15,-3 1-6-15,2-5-8 0,-6-9-7 0,-2 1-10 16,-3-1 12-16,0 0 7 0,-4 7-6 0,2 0 6 16,1 2 8-16,-3 7 1 0,0 4-2 15,-3 2-7-15,3 5-21 0,-2 4-25 0,0 7-26 16,-3 2 17-16,-1 2 5 0,-3 7-50 0,0 7 23 16</inkml:trace>
  <inkml:trace contextRef="#ctx0" brushRef="#br0" timeOffset="384613.0105">13009 16514 109 0,'20'-2'267'0,"-5"0"-185"15,-2 2-60-15,-2 0-24 0,-4 0 0 0,-3 0 0 16,-2 4 0-16,-2-4 8 0,5 0 9 15,-3 5 3-15,2 1 2 0,1 8-9 0,-1-1-7 16,1 11-5-16,-1 3 1 0,1 6-2 0,-1-2 3 16,5-1-3-16,0 3 3 0,2-4-1 0,2 0 0 15,2-1-2-15,1-3 1 0,-1-3-5 16,3-5 5-16,-3-1 0 0,-2-5 1 0,-2-5 15 16,-2 1 1-16,-4-5 5 0,1-2-2 0,-1 0-3 15,-3-4 1-15,0-3-7 0,0-4 0 16,1-2-4-16,-3-7-6 0,2 7-1 0,-2-5-1 15,-5-13-2-15,5 7 5 0,-4-11-6 0,-1-5 2 16,1 3-2-16,2-1 1 0,0 1 2 0,2-1 3 16,0 3 2-16,2 2-3 0,0 2-6 15,0 5 4-15,0 1-1 0,3 6-1 0,-1 1-1 16,1 7-11-16,-3 2-2 0,0 2 7 0,3 3-3 16,1 4 12-16,3 4 4 0,-2 5-2 0,1 4 2 15,-1 5 2-15,0 0-2 0,-1 4-3 16,-1 2 2-16,1 5 0 0,-1 2 1 0,-3-3-3 15,2 12 1-15,1-7-3 0,-5-2-1 0,4-7 1 16,-4-4 1-16,2-5 2 0,1-1 2 0,-3-6 2 16,0-1 7-16,2-3 4 0,-2 1 19 15,0-1 5-15,2-1-3 0,-2-1-34 0,-2-4-14 16,2-3-3-16,0-2 12 0,-2-8 7 0,2 0-5 16,0-5 1-16,0-2-3 0,2-5-8 0,0-1-5 15,0-10 20-15,3 3 8 0,-1 4-3 16,0 2-6-16,1 7-4 0,-1 5-4 0,-2 1-3 15,3 5-6-15,-3 5 3 0,2 1 20 0,1 5-8 16,1 0 3-16,3 5 0 0,-2 6-3 0,2 6 2 16,0 1-4-16,-1 6 2 0,1 0 0 15,2 3-3-15,0 8-28 0,0-2 29 0,0-4 0 16,0-5-1-16,0-2-9 0,0-6 3 0,0-1 3 16,3-4-2-16,-3-2 3 0,2-5 3 15,-2-2-1-15,0-2 1 0,0-4 1 0,0-5 0 16,0 0 0-16,0-4 2 0,0-4-2 0,-2-3 0 15,0 0 4-15,-1-7-5 0,-1-1 3 0,-3-3-4 16,1-2 2-16,-3 0-1 0,0-5 1 0,-2 3 1 16,-2 0-8-16,2 2 9 0,-4 0 4 15,1 2-2-15,1 2 3 0,-2 5 5 0,2 2-1 16,-1 6 8-16,-1 3-15 0,4 4-9 0,-2 3-5 16,-3 10 0-16,3-2-4 0,2-4 15 15,0 2 1-15,2 7-3 0,1 1 7 0,-3 8-3 16,4-1 3-16,0 5 3 0,-1 4 6 0,1 7-6 15,0 5 3-15,1 5-4 0,2 17-4 0,1 1 0 16,3 1 1-16,0-5-3 0,3 2 0 0,5 16-1 16,4-7-1-16,1-4 2 0,7 6-2 15,-3-19 1-15,-6-12-2 0,-2-10 2 0,-4-7-1 16,-5-3 0-16,0-6 0 0,-3 0 0 0,-1-6 0 16,-2 1 1-16,-1-1 0 0,0-1 0 15,-10-13 7-15,1 5 7 0,3 2 4 0,4 4-11 16,-2 0-7-16,0-6-6 0,-4-1-3 0,-1-4 3 15,-1-2 0-15,-5-4-6 0,0-7 2 0,-5-5-3 16,-1-1-8-16,-3-7 7 0,-2-1 14 16,-9-12 2-16,2-1-1 0,3 3-2 0,-1 0 1 15,3-3 0-15,-9-15 0 0,7 5-1 0,4 6 0 16,2-2-1-16,2-5-2 0,7 12-8 0,7 3-4 16,1 6 7-16,6 1 9 0,-1 3-2 15,7 6 2-15,-3 5-1 0,1 4-3 0,2 3 2 16,6 1-1-16,-2 7 0 0,9 5 1 0,7 6 2 15,2 7 5-15,6 9 4 0,1 4 1 0,2 9-6 16,4 17 0-16,-9 1-4 0,-4-3 1 16,-9-4-3-16,-4-7 0 0,-5-2 1 0,-9-2 0 15,1-5 0-15,-5 3 1 0,0-2 2 0,-5-3 4 16,1-4-2-16,-7 2-1 0,0-5 0 0,-5-1 2 16,-1-3-2-16,-3-4-2 0,-4 0-1 15,-3-5 0-15,3-2-4 0,-5-4-13 0,3 0 0 16,1-7-21-16,1 2 14 0,2-1-12 0,5-3-38 15,-1 0-42-15,5-3-108 0</inkml:trace>
  <inkml:trace contextRef="#ctx0" brushRef="#br0" timeOffset="384972.3027">13952 15216 363 0,'0'68'107'16,"0"-19"-46"-16,-4-25-49 0,-3-9-11 0,-1-8-9 15,1 0-4-15,0-3 4 0,3-2-8 0,-3-8 2 16,5 12 1-16,2-4 16 0,0 3-2 0,2 1 1 16,0 5-1-16,5 3 3 0,0 3-3 15,2 3 3-15,2 2 2 0,2 2-3 0,0 5 3 16,9 11-2-16,0 2 2 0,2 2-1 0,5 13-2 15,4 0 6-15,-4-8 4 0,4-5 12 16,-2-4-9-16,0-1 8 0,-1-3-4 0,-3 1-7 16,-1 1 0-16,1-1-1 0,-3 1-5 0,-2-3-1 15,-2 0-4-15,-5-6 3 0,1-3-5 0,-1-1-1 16,1-3 2-16,-3 0-3 0,-2-5-1 16,0 3-3-16,-4-7-13 0,-1 1-9 0,-1-3-27 15,-3-5-6-15,0 1 9 0,0-1-96 0,0-1 18 16,-2-3-23-16</inkml:trace>
  <inkml:trace contextRef="#ctx0" brushRef="#br0" timeOffset="385175.421">13873 16058 444 0,'4'13'104'0,"1"-6"-77"0,-5-7 2 15,0 0 4-15,0-2-8 0,0-1 1 16,0-1-12-16,0 2-11 0,4-9-7 0,-4 11-7 16,5-2 7-16,-1-1-3 0,5-1 2 0,6-5-15 15,5 0-7-15,4-2-39 0,5 0 16 0,4-2-23 16,2-2-61-16,18-5-90 0</inkml:trace>
  <inkml:trace contextRef="#ctx0" brushRef="#br0" timeOffset="385565.9081">14823 15502 304 0,'14'20'171'0,"-8"-11"-150"16,1-5-25-16,-3-1 4 0,-4-3-4 0,0-3-4 15,-2 1 3-15,0 0 0 0,-5 2 2 0,-2 0-1 16,-4 2 3-16,-2 3-1 0,-3 1 3 15,-2 1-1-15,-6 4-2 0,-14 2 3 0,-4 5 0 16,-2 2-3-16,4 2 1 0,-2 2 1 0,2 0 0 16,-11 7 0-16,7-2 0 0,6-3-1 0,9-2 2 15,5-4-4-15,6-2 2 0,6 0 6 0,8-5 4 16,-1-2-4-16,7 0 7 0,0 0-3 16,5-2-2-16,-1 2 0 0,9-2 10 0,5-3-2 15,2 3-5-15,6 0-8 0,5-3 1 0,4-1-1 16,5 1 4-16,13-1-7 0,0-3 1 15,-2 2 0-15,-5 3-3 0,-2 0 3 0,-7 1 0 16,-3-1 3-16,-6 4-1 0,-8 0 5 0,-2 0 4 16,-7 0 0-16,-2 2 3 0,-7-2 3 0,2 0 3 15,-2 0-8-15,-4 3 1 0,0-3-5 0,-5 2-5 16,1 0-1-16,-5 0-3 0,-3 1 1 16,-1-1-6-16,-3 2-25 0,-4 1-24 0,-6-1-26 15,-14 5-83-15,-2 2-142 0</inkml:trace>
  <inkml:trace contextRef="#ctx0" brushRef="#br0" timeOffset="386628.1504">11487 18514 290 0,'-11'13'105'0,"-2"-13"-71"0,-2-8-31 0,-1-3-26 15,1 0 12-15,4-3-2 0,2 3 3 16,0-2-3-16,9-2 6 0,2-3 2 0,7-2 2 15,2 0-3-15,7 0 9 0,6-4 11 0,7 0 1 16,4-7-3-16,9-2-4 0,3-2-4 0,8-5 10 16,33-17-2-16,46-27 13 0,63-24-8 0,-100 59 8 15,-5 3-3-15,7-2-1 0,1-1 1 16,3 3 14-16,-3 2-7 0,3 4-6 0,1 3 1 16,2 1-1-16,-3-3-3 0,14 3-7 0,-2-8-5 15,8 0-4-15,1-4-2 0,12-1-2 16,-1-2-3-16,2 3 3 0,-3 4-1 0,-2 2-1 15,-2-2 0-15,-2 0 1 0,0 0-4 0,-9-3 2 16,-2 10-2-16,-15-3 2 0,-1 9 3 0,-15 0 4 16,0 9 4-16,-15 0-5 0,-3 7 5 0,-13-3-3 15,-4 5 0-15,-9 0 0 0,-11 4 0 16,-12 2 7-16,1 3-8 0,-11-1 7 0,0 1 3 16,-5 2 2-16,-2 2 2 0,-8 0-8 0,10 0-7 15,-4-5-8-15,0-1-1 0,-2-5 0 16,-2-5 1-16,-3-3-2 0,-4-6-4 0,-2-6-7 15,-3 1 3-15,-4-8 2 0,-10-8 11 0,-3-1-6 16,-1 1-4-16,1 0 7 0,-9-11 2 0,5 4 5 16,4 2 1-16,6 5-4 0,1-1-3 15,4 3-1-15,0 0 0 0,4 2-1 0,3-4-5 16,2-3-7-16,-3-1 6 0,3-8-4 0,0 1 2 16,4 2-1-16,2 0-24 0,3 2 8 0,6-2 17 15,-2-5 5-15,5 3 6 0,1 2-5 16,1 4-3-16,-1 7-2 0,1 7 4 0,0-3 9 15,-1 7 3-15,-1 0 5 0,-1 4 7 0,-4 3 1 16,0 3-7-16,0 1 1 0,-2 7-3 0,0 0 0 16,-3 6-5-16,1 0-12 0,-1 2-2 15,1-1-1-15,-3 3 8 0,-1 1 4 0,-3 4 2 16,-7 0 0-16,0 4-1 0,-8 5 0 0,-3 2 1 16,-4 7 1-16,-15 10-2 0,-5 5-3 15,-7 5 4-15,-26 13 2 0,-7-1-4 0,-28 12 3 16,35-25-2-16,-9 3 0 0,1 4-2 0,-1 3 4 15,-4-1-2-15,2 2 1 0,-3-8-1 0,1 0 0 16,-2-3 0-16,1 1 1 0,1 1-1 0,-2 1 0 16,-1 6 2-16,-3 1-4 0,-1 1 3 15,-2 1-3-15,-5-3-5 0,7-2 2 0,-2-2 1 16,5-2 0-16,-1-1 5 0,12 1 0 0,-3-5 1 16,11 3-3-16,2-5-5 0,7 0-6 0,0-4-10 15,7-3 6-15,-2-2-2 0,12 1 9 16,-1-1 8-16,1 0 2 0,3-2 2 0,0 0 1 15,2 7-3-15,2-3-10 0,5 5-2 0,4 2 5 16,-2 0 6-16,4 5 5 0,-1 4 12 0,3-3 7 16,5 5-9-16,7-2-7 0,4 9-3 15,6 2 3-15,3 9 0 0,11 4-1 0,4 2 4 16,16 3 3-16,-10 6-6 0,12 2-1 0,0 5 7 16,9 0 4-16,-3-7-6 0,5 2-1 0,-2-12-6 15,-1 1 4-15,1-17 3 0,-3 2-4 16,3-9-4-16,-2-5-1 0,1 1-4 0,3-2-2 15,-2-3-24-15,4 2-45 0,-2 1 11 0,2-1-139 16,0-1-65-16</inkml:trace>
  <inkml:trace contextRef="#ctx0" brushRef="#br0" timeOffset="399640.6408">14792 15050 53 0,'-22'16'10'0,"0"-5"-13"15,0-2 7-15,2-5 0 0,1-4 5 0,3 0-6 16,1 0-6-16,1 0 0 0,1-2-1 0,2 0 4 16,-2-3-2-16,2 5 3 0,-4-4 4 15,-1 4 5-15,-2 0 31 0,1 0-8 0,-3 0 1 16,-2 2-11-16,0 0 1 0,-5 3 0 0,3-1-20 16,-11 7-3-16,0-2-1 0,-3 2 0 0,1 0 0 15,-5 2 2-15,2 0 8 0,-8 3 2 16,-1 1-1-16,3 1-4 0,-3 2 1 0,-1-5 0 15,-6 5 12-15,-3-4-10 0,-1 1 10 0,5 1-4 16,0-5-5-16,2 0-5 0,-2-4 0 16,0-2-4-16,-7 2 0 0,-2-3 0 0,5 3 2 15,-1 2-3-15,1 2 2 0,-3 1-4 0,-9 1 0 16,1 0 1-16,4 1 0 0,2-1-1 0,0 1 0 16,-7 4-1-16,-2-1 2 0,3 1 0 0,2 5-1 15,-3-1 1-15,-2 2-2 0,1 5 2 16,1 0-2-16,0 2 3 0,5 0-3 0,-2 0 3 15,0-2-1-15,-1 2-2 0,7-4 0 0,1-1 4 16,6-1-3-16,-3 2 0 0,3-5 4 16,0 7-2-16,0-5 4 0,2 5-1 0,2 0 0 15,3 2-3-15,8-2 0 0,0-2 0 0,1 1-2 16,-1-1 0-16,-4 0 1 0,4 2 1 0,1-3-1 16,3 3 0-16,5 2-2 0,3 2 4 15,1 5-1-15,5-2-2 0,0-1 3 0,5-2 0 16,-1-4 1-16,2 0-4 0,3-2 1 0,2-5 0 15,0 0 1-15,2 1-2 0,3-3 1 0,1 4-1 16,3 5 1-16,2 0 0 0,2 2-1 16,3 0 1-16,-1 2 0 0,3 1 1 0,4-1-1 15,-5-2 1-15,3-2 2 0,4-3-2 0,-1 1 6 16,-4 0-3-16,8 2 1 0,-3 2 3 0,2-5 0 16,-1 3-1-16,1-2-2 0,1 2 2 15,1-3-2-15,1 1-3 0,2 0 3 0,-1-1 0 16,6-1-2-16,-3-3 1 0,2 0-3 0,0 3 5 15,3-1-1-15,1 1 0 0,3 1-1 0,-2 1 1 16,4-3 1-16,-2-3-4 0,2 1 1 16,0-4 0-16,7-3 0 0,4-3 2 0,0-1 8 15,0-2-7-15,0-2 1 0,-2-1-1 0,0 1 5 16,-5 0-1-16,5-2 6 0,0 1-2 0,2-1-5 16,0-3-4-16,5 1-3 0,-3-3 1 15,3 0-2-15,-5 3 1 0,2-3-1 0,-2 2-1 16,5-1-1-16,1-1 1 0,1 0 3 0,2 0 0 15,-2 0 2-15,-1 1 0 0,-1-6 4 16,2 1 1-16,-1-4 4 0,8-3-5 0,-3 0-1 16,2 0-5-16,-2 2 2 0,0 3-3 0,1-3 1 15,1 1-2-15,-2 1-3 0,0 1 4 0,-4 0-4 16,0-1 0-16,-5 1 3 0,-2 2-1 0,2-3-2 16,3 1 3-16,-1-1 0 0,1 1 1 15,4-3 0-15,-3 1-2 0,3-1 0 0,0-4 0 16,5 4 2-16,3 1-1 0,5-5-2 0,3-2 3 15,-12 2-3-15,0-3 0 0,-1 1 2 0,-1 0 0 16,0 0-1-16,0 2-2 0,-7-5 4 16,-4 3-1-16,-4-2-2 0,-2-5 3 0,-1 0-1 15,3-4 2-15,6-5 0 0,0-2-3 0,3-2 0 16,2-5 2-16,2-3-4 0,-1-10 3 16,1 5-2-16,-2-1 1 0,2-1 1 0,2 4-1 15,-6-3 4-15,-1 5 1 0,-4 1-1 0,-2-1-2 16,-4-5 1-16,-1-3 2 0,3-1 1 0,-5-4-4 15,3 4 0-15,-3 0 0 0,0-4 0 16,-4-13-1-16,4 4-1 0,-4-9 0 0,2 1-1 16,-2-1 0-16,0 0 0 0,0-4 0 0,-3 0 1 15,1 2-2-15,-7-2-1 0,0 2 3 0,-11 2 0 16,0 0 0-16,-9 2 3 0,1 14-1 16,-12 0 1-16,2 4-2 0,-6 0 1 0,-5 2-1 15,-4 1 1-15,0-1-3 0,-6 2 4 0,-1 10-5 16,0-1 2-16,-4 2 0 0,0 3-1 0,-2 0 1 15,-5 0-2-15,-2 2 2 0,-8-1-1 0,-1 6-3 16,0-1 7-16,-2 9-5 0,0 5 2 16,-2-1-2-16,-7 8 2 0,-6 3-2 0,-13 7 3 15,6 1-1-15,-7-1 0 0,-2 7-1 0,-6-1 1 16,-1 6-1-16,-3-1 1 0,1 7 0 16,-4 2 1-16,0 6-2 0,-9 1 0 0,0 9 2 15,-4-1-5-15,0 5-3 0,-9 0-5 0,0 4-4 16,-7 3 0-16,3 6 6 0,-5 2-10 15,4 5 5-15,-6 0-11 0,2-5-21 0,3 0-7 16,1 3 9-16,5-1-4 0,0 3-5 0,7 2-80 16,-3-7-79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3:08:42.4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88 3841 9 0</inkml:trace>
  <inkml:trace contextRef="#ctx0" brushRef="#br0" timeOffset="1577.7467">18907 3294 13 0,'-5'-24'48'15,"3"0"-15"-15,0-5-7 0,2 5 8 0,-5-1 3 16,3 3-21-16,-2 5 2 0,-1-5-5 0,-1 8-1 16,-1-5-3-16,-2 3-8 0,-4-1 3 0,0 3 0 15,-5 1-3-15,-2 0 0 0,1 0 4 0,-10 4-7 16,-2-4-2-16,-6 4 1 0,-8-2-1 16,-16 6 4-16,-1-6 0 0,9 2 2 0,5 5 1 15,1-5 0-15,-8 3 5 0,-2-1-3 0,-5 0-4 16,0 1 1-16,1 1 1 0,3 1 2 0,3 2 3 15,-2 2-2-15,-5 0 2 0,-11 0-4 16,5 6 3-16,8-1-3 0,3-1-5 0,2 3 4 16,-7-3-1-16,-4 5 2 0,0 2-2 0,9-4 0 15,4 4 1-15,9 0 2 0,4 2 2 0,-6 0 0 16,-1 3-2-16,-3-3-3 0,1 0 1 16,7 0 0-16,5 1-1 0,6 3-1 0,4-1 2 15,1 3-3-15,-3 6 0 0,-2-3 1 0,1 2-1 16,-6 7 1-16,-1 0 0 0,2 4 0 15,-5 2 0-15,7 1-1 0,2-5 2 0,7 0-1 16,2-6-1-16,4-3 4 0,-2 0 0 0,3-4-1 16,-1 2 4-16,2 0 0 0,1 0-4 0,4 2-1 15,-2 3 1-15,0 1-1 0,1 1 1 0,-1 0-1 16,0 2 0-16,4-3 1 0,-2 1-2 16,0-3 2-16,2 1 1 0,-2-3-2 0,5-2 1 15,-1 0 1-15,0 2 2 0,-1 3 1 0,1 2 0 16,-2 4-4-16,3 6 1 0,1 1 0 15,3 0 2-15,0-3-1 0,2-2 3 0,2-1-3 16,0-4-1-16,0-1-3 0,3 0 3 0,-1-1 0 16,5-1-1-16,0-3 6 0,0-4-3 0,2 2 1 15,0-4-2-15,0-1 1 0,-2-1-3 16,2-1 0-16,-3-2 0 0,-1 5-2 0,4-3 0 16,-4 3-1-16,1-5 1 0,1 1 0 0,2 1 0 15,-2-2 0-15,4 3 1 0,-2-3 0 0,3 2 2 16,1 1 0-16,-2-1 1 0,7 1-1 15,0-1 3-15,0 0-2 0,2-3-1 0,2 1-1 16,3-2 0-16,1 2 0 0,3-4 3 0,2 0 2 16,-2-1-4-16,2-1-2 0,-4 2 0 0,-1-2 2 15,-1 1 0-15,-3-3 2 0,0 1-1 16,-2 3-3-16,1 0 1 0,3 0-3 0,3 0 3 16,4 2-1-16,11-3 0 0,7-1 0 0,1 4 0 15,1-4-1-15,-4 2-1 0,-1-1-1 0,1 1 3 16,4 0-3-16,2 0 1 0,2-3 0 15,-4 3 0-15,-7-2 0 0,-6-1-1 0,-2 1-1 16,-5 0 4-16,0-1-3 0,2 1 2 0,0-5 1 16,1 0 0-16,-1 3 1 0,-2-3-2 0,4-2 2 15,1 0-2-15,-5 0-1 0,2-4-1 16,5-1 0-16,-3-1 3 0,8 1-4 0,1-4 5 16,2 3-2-16,3-8 4 0,-5 3 0 0,-4-4 7 15,-4 0 2-15,-5-1-6 0,-5 1 2 16,1-3-2-16,-5-2-1 0,1 0 2 0,-1-2 0 15,-4-4-5-15,0-1 0 0,-1-6-2 0,1 0 0 16,-2-2-2-16,0-2-5 0,1-1 5 0,1-2-2 16,0-4-3-16,0-2 2 0,0-5-4 15,2-2 0-15,0 0 6 0,2 5 0 0,0 6 1 16,-2 5 3-16,0-1 3 0,-4-6-2 0,-2-7-1 16,-1-2 1-16,-2 0-2 0,-4 0 0 0,0 5-1 15,-3 4-1-15,1 2-3 0,-3-4 3 0,-1-3-4 16,1-4 2-16,-2 3-4 0,3 1-5 15,-3 3 1-15,5 4-4 0,-3 2 4 0,0 3 0 16,-1-3 7-16,-6 0 1 0,-3 5 5 0,-5 0-5 16,-5 2 1-16,1 4 1 0,-5 3-2 15,-2 1 2-15,-2 8-4 0,-1-1-3 0,-3 5-9 16,-1 0-24-16,0 2 20 0,-1 6-10 0,-1-4-8 16,-5 5 1-16,-5 6-27 0,-15-2-63 0,-1 2 29 15,2 3-9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2:15:22.3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7 1837 21 0,'0'0'10'0,"0"0"-14"0,0 0 2 16,0 0-1-16,0 0-9 0,0 0 5 0</inkml:trace>
  <inkml:trace contextRef="#ctx0" brushRef="#br0" timeOffset="812.3045">1735 1828 19 0,'0'0'5'0,"2"0"-1"0,3 0-6 0,-5 0 4 16,2 0-3-16,-2 0-2 0,4 0 3 15,-4-2 1-15,5 2-2 0,-3 0 1 0,2 0 0 16,1 0-2-16,-3 0 1 0,3 0 1 0,1 0-1 16,-4 0 2-16,3 0-2 0,-1 0 0 0,1 0 0 15,1 0 1-15,-6 0 1 0,5 0 3 16,-3 0 5-16,0 0 0 0,-2 0 4 0,0 0-5 16,0 0 12-16,4 0 1 0,-4 0-8 0,0 0-2 15,0 0 0-15,-4 0-4 0,4 0-2 0,0 0 0 16,0 0 0-16,0 0-7 0,0 0 0 15,0-3 2-15,-2 3-1 0,2-4-1 0,-2 4 1 16,2 0 1-16,0-2 0 0,-3 0-2 0,1 2-5 16,2-3 1-16,-4-1 1 0,2 0 5 0,-3 4-4 15,5-3 2-15,-9 1 2 0,7-2 0 16,-7 2 0-16,0-1-2 0,-2 3 4 0,5-2-3 16,-5-2-3-16,0 4 1 0,0-2 5 0,-2-1-7 15,2 3 4-15,-3 0 1 0,1 0-2 16,2 0 3-16,-7 0-1 0,1 0 0 0,-3 0 1 15,0 0-2-15,-11 0 2 0,3 3 0 0,-1-3-3 16,-4 0 3-16,2 0-3 0,2 0 2 0,3-3-2 16,2 3 2-16,-3 0-2 0,7-2 1 0,-2 2 1 15,5-4 0-15,-1 2-3 0,0 2 0 16,3-5 0-16,-1 5 1 0,-1 0 1 0,-1 0 0 16,-2 0 2-16,0 0-1 0,-4 0 1 0,-2 0 0 15,1 5 0-15,-1-3-1 0,2 2 1 0,-3-2-4 16,7 3 5-16,1 1-3 0,3-3 2 15,1-1 1-15,6 4-1 0,-6-3-2 0,3-1-1 16,6 4 5-16,-5-3-1 0,0-3-2 0,9 0 1 16,-7 2 10-16,7 0 0 0,-5-2-3 15,7 0 7-15,7-2-10 0,-3 0 0 0,3 2-9 16,-7 0 3-16,0 0-3 0,0 0 0 0,0 0 3 16,0 0-2-16,0 0 3 0,-5 0 1 0,10 0-1 15,-5 2 0-15,0 0-2 0,2-2 1 16,2 0 0-16,1 4 1 0,1-1 1 0,1-3-2 15,4 0 1-15,-4 2 1 0,4 0 0 0,2 2-2 16,2-1-1-16,-2-3 6 0,3 2-5 0,4-2 1 16,-3 2 1-16,5 0-2 0,0-2 2 15,3 0-2-15,8 0 1 0,0 0-1 0,-4 0 2 16,1-2-1-16,-5 2-1 0,-1 0 4 0,0 0-5 16,0-2 3-16,1 2-2 0,-1 0 3 0,7 0-4 15,-5 0 3-15,5-2-1 0,-2 2-1 16,4 0 0-16,0 0-1 0,-9-3 2 0,0 3 2 15,-2-4-2-15,-6 4 0 0,-1 0 1 0,1 0-2 16,-5 0 1-16,2 0 2 0,-2 0 0 0,2-2-3 16,-2 2 1-16,0 0 2 0,-4-2-3 15,4 2 2-15,-2 0 0 0,2-3 0 0,-2-1-3 16,4 4-34-16,-7 0-15 0</inkml:trace>
  <inkml:trace contextRef="#ctx0" brushRef="#br0" timeOffset="1733.9579">1588 1592 2 0,'-9'-4'27'0,"0"-5"-6"0,4 2-15 0,-3 3 5 15,3-5 2-15,-1 4 5 0,1 3-5 0,1-4-12 16,-1 3 10-16,-1 1-6 0,4-4-2 0,-1 6-6 16,1-3-2-16,2 3-22 0,0 0-8 15,0-2 31-15,0 2 3 0,0 0 4 0,0 2-3 16,0-2 0-16,0 0-4 0,0 3 2 0,0-1 2 16,2 2 1-16,-2-2-4 0,3-2 2 0,-3 0 1 15,2 3 1-15,-2-1-4 0,0 2 3 16,4-2-2-16,-4-2 0 0,2 0 3 0,-2 3-2 15,0-1 1-15,5 0 2 0,-5 2-6 0,4-1 2 16,-4-3 10-16,5 2-7 0,-3 4-1 16,4-6 2-16,-3 3 11 0,1-1-5 0,0 0-3 15,7 3-4-15,-6-3-2 0,2 0 0 0,-1 0 2 16,1 0-1-16,4 3 2 0,-5-3-5 0,3 0 3 16,2 0 0-16,-2 5-2 0,2-5 1 15,2 5 3-15,-2-5-1 0,0 0-1 0,3 7 0 16,-1-7 1-16,9 7 8 0,0-5-6 0,-2 5-2 15,8-4 2-15,-6 3-4 0,7-5 3 0,2 6-1 16,-7-7-1-16,3 4 0 0,-3-1 1 16,-2-1-3-16,-2 1 1 0,-3-1 0 0,1-2 1 15,-9 5 0-15,2-5-1 0,-2 0 4 0,-3 5-2 16,-3-5-1-16,-1 2 1 0,-2 1 4 0,-2-3 4 16,-1 2-6-16,-1 3 0 0,-3-3-3 15,1 3 2-15,1-5 5 0,1 3-7 0,2 1-1 16,-3-6 0-16,3 5 0 0,-5-1 4 0,5-2-2 15,0-2-2-15,2 0 2 0,-4 0 1 0,1 3 2 16,3-3 23-16,-2 0 31 0,0 0-13 16,2 0-22-16,0 0-12 0,0 0-9 0,-4 0-5 15,4 0 2-15,-3 0-2 0,1 0 0 0,-2-3 2 16,4 3-1-16,-7 3 2 0,3-3-3 0,-3 0 0 16,-2 2 3-16,5 4-1 0,0-6 0 15,-7 3-1-15,4-1 1 0,3 4 0 0,-8-3 1 16,4 1-1-16,-3 3 0 0,2 1-2 0,-4-3 4 15,2 4 0-15,-3-5-2 0,1 5 1 16,-2 2 1-16,-5 0 2 0,0 0-2 0,2-4 1 16,-1 4-2-16,1 0 1 0,-2 2 0 0,0-2 0 15,0 2 0-15,0 5-1 0,1-7 1 0,1 4-1 16,-4 1 0-16,2 1 1 0,2-1-2 0,-4 4 1 16,-2-5 1-16,0 5-4 0,4-7-14 15,0 3-78-15,3 1 29 0</inkml:trace>
  <inkml:trace contextRef="#ctx0" brushRef="#br0" timeOffset="5936.0705">5155 1085 13 0,'0'0'27'15,"0"2"22"-15,0-2-21 0,0 2 10 0,0-2 10 16,0 0-28-16,0 5-6 0,-2-5-3 0,2-5 1 16,0 5-2-16,0 0 5 0,0 0 8 15,0 0-12-15,0 0 20 0,0-2-10 0,0 2 7 16,0 0-23-16,0 0-19 0,0-2 10 0,-2 2 1 16,2-2 1-16,0-3-1 0,-3 1 1 0,1-3 1 15,2 3-3-15,0 2 4 0,-2-9-3 16,0 4 4-16,2 2-2 0,0-6 1 0,-2 7 3 15,-1-5-4-15,3-2 2 0,0 2 4 0,0-2-2 16,-2 5 1-16,2-5-4 0,0 2 1 16,-2-4-5-16,2 4 4 0,2 0-2 0,-2 2 1 15,0-4 0-15,2 5-18 0,-2 1-28 0,0-1-115 16</inkml:trace>
  <inkml:trace contextRef="#ctx0" brushRef="#br0" timeOffset="7654.4029">5221 146 42 0,'0'-5'29'0,"0"1"-7"15,0-1 10-15,0-1-1 0,0 3 6 0,0 1-4 16,2 0-33-16,-2-2-33 0,0 1 17 0,0 1 7 16,3 2-77-16,-3 0 20 0,0 0 82 15,0 0-12-15,0 5 0 0,4 1-4 0,-4-1 1 16,4 6 3-16,1-2-4 0,1 2 1 0,-1 2 2 15,1-2-5-15,1 2 3 0,4-2-3 0,-4 0 5 16,1 2-4-16,1-2 1 0,0 0 3 16,-2 0 0-16,2 0-3 0,-5-2 4 0,3-2 0 15,-3 2 1-15,0 2 4 0,1 0 2 0,-3-5 5 16,0 5-12-16,0 5 13 0,-2-7-3 0,-2 8-7 16,0-4-7-16,-2 1 0 0,-1-1 2 15,1 0-6-15,-7 7 23 0,0 0 8 0,0-5-18 16,-3 1-3-16,3 4 8 0,0-7-4 0,-2 4 4 15,4-1 0-15,-2-3-12 0,0 5-2 16,0-5 1-16,2 2 0 0,1-1-2 0,-1-1 1 16,2-2 0-16,3 7-1 0,-1-7 1 0,1 2 0 15,0-2 0-15,1 2 1 0,1-2-1 0,0 2 1 16,0-4-1-16,0 2 2 0,-1-2-1 0,3 2 0 16,-2 0-2-16,2 0 1 0,-2 0 0 15,2 2 1-15,0 0-1 0,0 3 0 0,-2-3 1 16,2 0-2-16,0 3 1 0,0 1 2 0,0-3-3 15,0-1 2-15,-2 0-1 0,2-2-2 16,0 0 4-16,0 0 0 0,0 0 1 0,-3-2 5 16,3 0-6-16,0-3-1 0,-2 6 0 0,0-4 1 15,0-3-3-15,2-1-1 0,-2 3 3 0,2-5-2 16,0 0 2-16,0-6 2 0,0 2 7 0,-3-3 1 16,3 5 17-16,3 0 27 0,-3 0-24 15,0 0-14-15,0-2 2 0,0 2 5 0,0 0 8 16,-3-2-33-16,3 4-12 0,0 0 3 0,-2-2 10 15,0-4 1-15,2 4-1 0,-5-9-1 0,3 5 3 16,0-3-3-16,-2 2-1 0,1-6 2 16,-1 9 1-16,2-9-5 0,0 2 3 0,-3 5 0 15,3-5 1-15,0-4-2 0,-3 4 2 0,3 0 0 16,0 3-1-16,-2-5 0 0,1 0-1 16,-1 0 1-16,2 2 0 0,-3-2 0 0,3 0 0 15,-2 4 1-15,-1-4 0 0,1 0 0 0,2 0-1 16,-5 0 1-16,3 2 1 0,-3-2-2 15,3 5 1-15,-1-5 0 0,1 2 0 0,-1-2 0 16,1 6 2-16,2-6 2 0,-3 2-1 0,1 7-2 16,2-9 3-16,-3 7-3 0,5-3 1 0,-2 5-2 15,0-5 0-15,0 3 1 0,2 2-2 0,-2-3 0 16,2 1 0-16,0 4 2 0,0-2-3 16,0 2 1-16,0 0 0 0,0-2-1 0,0 2 0 15,0 0-4-15,0 0 1 0,0 0-2 0,0 0 1 16,0 0-6-16,0 0 3 0,0 2 2 0,0-2 7 15,0 0 3-15,0 0-1 0,2 2-3 16,0-2 1-16,-2 4 1 0,4 1-2 0,-1-3 2 16,1 2-1-16,-2 3 0 0,3-3 1 0,-1 5-1 15,0-4-1-15,1 1 3 0,-1 3-2 0,1-5 0 16,-1 8 0-16,3-4 1 0,-3-1-1 16,3 0 0-16,-5 6 0 0,2-4 0 0,1 2 0 15,1-5 1-15,-1 3 0 0,1 2 0 0,1 0-3 16,-3 0 2-16,1-4 0 0,-1 4 1 15,3-2-2-15,-3 2 1 0,1-7 0 0,-1 5-1 16,0 0 2-16,1-1 0 0,-3-3-1 0,3 4 1 16,-3-5-1-16,0 3 0 0,0-5-1 0,0 2 0 15,1 3 2-15,-1-5 0 0,-2 0-2 16,2 1 1-16,-2 1 1 0,2-2-2 0,-2-2 2 16,2 2 0-16,-2 5-2 0,3-7 2 0,-3 2-3 15,2-2 2-15,-2 2 1 0,0 1-1 0,0 1 1 16,2-2-1-16,-2 0-1 0,2-2 2 0,-2 0 0 15,0 5-2-15,0-1 2 0,2-4-1 16,1 2 1-16,-3 1-2 0,2-1 2 0,0 2-1 16,-2-1 1-16,4 1-2 0,-4 0 3 0,3-1-3 15,-1-1 2-15,0-2 0 0,0 2 0 16,0 0-2-16,1-2 2 0,-3 5 0 0,2-5-1 16,-2 0 0-16,0 2 1 0,0-2 4 0,0 0 5 15,0 0 5-15,0 0-6 0,0 0 4 0,0 0-1 16,0 0-5-16,0 0-2 0,0 0-2 15,0-2-5-15,0 2 1 0,0-5-1 0,0 5 2 16,0-2-1-16,0 0-2 0,2 0 1 0,0-1 2 16,-2-3-1-16,5 4 0 0,-3-5 1 0,2 0 0 15,1-2 1-15,-1 5-2 0,0-5 0 16,3 0 1-16,0 1-1 0,-1 1 0 0,3-4 0 16,0 0 3-16,0 0-4 0,0-2 3 0,4-5-2 15,0 3 1-15,-2 1-1 0,2-5-4 0,-2 3 1 16,5 3 3-16,-3-7 0 0,7 7 2 15,-2-3-6-15,1-1-1 0,1 1-12 0,2 5-3 16,0 0-26-16,0-2-61 0,3 4 5 0</inkml:trace>
  <inkml:trace contextRef="#ctx0" brushRef="#br0" timeOffset="14527.8339">9686 8998 17 0,'4'4'27'0,"5"-1"-12"0,0 1 17 0,0 0-16 0,2 1 8 15,0-3-3-15,2 0 2 0,3 3 6 16,-1-3-4-16,3 2-1 0,-1-4-5 0,5 3-6 15,0-1-3-15,3-2-1 0,-1 0-4 0,11 0-1 16,0 2 0-16,-2-4 0 0,1 2-1 16,1 0 3-16,-2 0 1 0,2 0-4 0,0-2-5 15,14-1 5-15,-1 1 0 0,1 0 0 0,-1 0-2 16,12 2-1-16,-5 0-1 0,-6 0 3 0,-5 2-3 16,2-2-1-16,0 0-2 0,5 2 3 0,0-2 1 15,-1 2-2-15,-3 1 5 0,-3 3-4 16,-2-6-3-16,0 5 6 0,0-5 0 0,6 2-1 15,1-2 1-15,3 2-1 0,-1 0-2 0,-2 0 3 16,-5 3-2-16,0-1 0 0,2-2 0 16,7 1 1-16,4-3 0 0,5 2-1 0,-2 0 1 15,-5 0-3-15,0-4 2 0,0 0-1 0,2 0 3 16,7-3-5-16,-4 3 6 0,-3 2-5 0,-2-2 1 16,-2 2 1-16,0-2-1 0,4-1 2 15,3 3-1-15,2 0-1 0,-5 3 2 0,-2 1-1 16,0-4 0-16,3 2 1 0,6 0-1 0,2 1 0 15,0 1 2-15,-4 0-2 0,-3-1 0 0,3-1-3 16,4 2 2-16,9 1 3 0,-4-3-4 16,-5 0 5-16,2-2-6 0,7 0 5 0,-2 0-2 15,0 0-2-15,-3 0 4 0,-4 0-4 0,5 0 6 16,6 0-4-16,-2 0 0 0,-5 0 1 0,1 2 2 16,-7-2-3-16,9 2 5 0,2-2-4 15,-5 5 0-15,-4-3-2 0,-2 0 2 0,0 0 3 16,2 1-4-16,7-3 2 0,-2 2 2 0,-14-2 0 15,3 0-3-15,-5 0 3 0,2-2-4 16,5 2 2-16,-3 0 0 0,-4 0-4 0,-4 2 3 16,-5-2 1-16,1 0-2 0,3-2 1 0,1 4-1 15,2-2-2-15,0 2 2 0,-9-2 0 0,-4 5 0 16,-7-3 0-16,-2 0 2 0,-5-2-2 0,1 2 0 16,-1 0 4-16,1-2 3 0,-3 0 3 15,-2 0 1-15,-2-2 0 0,-3 2 3 0,-6-2 4 16,3 2-9-16,-8-2 4 0,3 0 2 0,0-1-4 15,-3 1 0-15,-1-2-3 0,-3-1-3 16,0 1-3-16,3-3 5 0,-3-2-7 0,-2 3 2 16,0-3-3-16,0-2 1 0,-2 2 0 0,0-2-1 15,-1 0 1-15,1 0-1 0,-5 0-1 0,5-4 1 16,-2 4-1-16,-1-3 2 0,-1-1 0 0,1 2-3 16,1-3 4-16,2 1-2 0,-3-3 1 15,3-2 0-15,0 1 0 0,2-4-1 0,2-3 2 16,-2 0-3-16,5-5 3 0,-1-9-1 0,0-2-1 15,3 2 0-15,0 5-1 0,1-2 1 16,1 1 0-16,0 1 0 0,0-2 1 0,0-10 0 16,-5 1-1-16,1-2 1 0,-3-3 1 0,0 4-1 15,0 1 0-15,-2 7-1 0,5-6 0 0,-1 1 2 16,3-2-1-16,-3-5-1 0,3-2 2 16,-1-2-3-16,3 2 2 0,0 3 0 0,0-3-1 15,0 2 3-15,2-2-2 0,0-4-1 0,0 2 1 16,2 4-2-16,0 2 2 0,0 5 0 0,-2 2 0 15,3-4-2-15,-3-2 2 0,2-5 0 16,0 2-1-16,-2 5 2 0,-2 2-3 0,0 4 3 16,-3 0-1-16,1-2-1 0,0-2 2 0,1 0-1 15,1 0-1-15,-2 0 1 0,4 4 1 0,-2 5-1 16,-1 2-2-16,3 4 2 0,-4-2 1 16,2 0-2-16,-2-2 1 0,-5 0-3 0,-2 0 5 15,0 0-3-15,-5 2 1 0,1-2-1 0,-3 2 0 16,3 5 0-16,-5-1-5 0,0 5 4 0,0 0-1 15,1 5 0-15,-1-1-2 0,-2 0-3 16,0 1 1-16,0 1 0 0,2-1 1 0,-2 1 2 16,-2 1 1-16,-1 2 1 0,3-3 1 0,-4 3 2 15,4 0 0-15,-2 0-1 0,2-1 2 0,0 3-3 16,0-2 2-16,-3 2-1 0,3 0 1 16,0 2-2-16,-2 0 2 0,0 3-2 0,-3-3 2 15,-1 5-1-15,-3-3 0 0,-4 0-1 0,-3 3 1 16,-1 2 1-16,-5-3-1 0,-1 3 1 15,-1 0-1-15,2 0-1 0,-2-1 2 0,2 3-2 16,0-2 1-16,2 2 0 0,-7-2 0 0,-1 4 1 16,-10 0-1-16,-2-2-1 0,-1 0 1 0,-4 0 0 15,8 3 0-15,-3-3 1 0,0 0-1 16,-4 2-2-16,-9-2-1 0,0 0 0 0,1 0-2 16,-6 0 1-16,3-2 0 0,-9 2 0 0,-4-3-3 15,-1 3 3-15,3 0 2 0,4 0 0 0,-6-2 1 16,0 0-2-16,1 2 1 0,1-4 0 0,0 1 3 15,0-1-2-15,-5-3 2 0,-1 3 0 16,3-5-1-16,1 3 2 0,-5-3-1 0,0 0-1 16,3 0 1-16,1 0 0 0,1 0-2 0,0-2 2 15,1 3 0-15,1-3-2 0,11 0 2 16,-2 2 0-16,-7-2-2 0,2 2 2 0,5 0-1 16,-1 0 0-16,5 0 0 0,0 3 0 0,-17-1 0 15,4 3 0-15,6-1-1 0,1-1 2 0,6-1-2 16,-11 1-1-16,0 1-2 0,-5-1-5 15,12 3 3-15,0-1-1 0,-7 0-1 0,0 1-5 16,4 1-2-16,-4 2 8 0,18 0-5 0,-3-2 10 16,5 2 1-16,-2 0-3 0,2 0 0 0,4 2-2 15,7 0 2-15,2 3 1 0,9-1-2 16,-2-2 5-16,-5 3-1 0,-2-1 1 0,-4 1 0 16,-3 1 0-16,1-1-1 0,4 6 2 0,2-3-1 15,4-1 1-15,3 2-3 0,0 0 4 0,-5-1-3 16,-2 1-1-16,-2 0 2 0,0 0 2 0,6 0-1 15,1-3 0-15,11 1-1 0,-1 0 1 16,3-1-1-16,2-1 1 0,0-1-1 0,0 0 0 16,2 3 1-16,-4-3-1 0,-1 1 0 0,3-1 0 15,-2 3 1-15,0-5-1 0,2 0-1 16,-3 3 2-16,3-1-1 0,3 1 0 0,1-1 1 16,0-2-1-16,5 3 1 0,0-1-2 0,2 3 2 15,0-3-2-15,0 3 1 0,0-1-1 0,-2 1 2 16,2 2 0-16,-3-3-2 0,1 3 2 15,0 4-1-15,-3 1 0 0,1-1 0 0,0 0 0 16,-3 2-1-16,2 1 2 0,-1-1-1 0,-1 3 1 16,3-3-1-16,2 3 0 0,-1 0 0 15,3-3 0-15,2 3 1 0,1 2-1 0,1-3 0 16,0 5 1-16,3-2-2 0,2 2 1 0,-3 2 0 16,1 3 0-16,0 2 0 0,-3 8 0 0,0 5 1 15,-6 15-1-15,0 5 0 0,0 0 0 0,2-3 0 16,-3-4 1-16,3 3-1 0,0-1 0 15,3 0 0-15,-1-4 0 0,2-4 0 0,-2-5 1 16,-2-2 1-16,0-3 3 0,2 1 0 0,1 4 1 16,-3 3 3-16,0 3-4 0,-1 1 1 15,-3 0 1-15,4-1-7 0,-2 1 3 0,4 2-2 16,5 4 1-16,4 5-3 0,0 2 3 0,4-2-1 16,3-3-2-16,-1-1 3 0,3 3-1 0,-5 3 2 15,-1-2-4-15,-8 0 1 0,-1-12 3 0,-5-5-4 16,2-10 2-16,0-4 0 0,-2-7 3 15,2 2 17-15,-2-1-4 0,0-1-9 0,2-2-5 16,-4 0-1-16,2-2 0 0,-2 0-2 0,0 0 1 16,2 2-2-16,2-3 2 0,0 4-1 15,2-1-1-15,3-3 1 0,-3 1 2 0,3 0-3 16,-1 2 2-16,1 0 1 0,-3 0 2 0,1 5 0 16,-3-1-1-16,0 1-3 0,-2-1 0 0,4-2 1 15,-1 1-1-15,-1-1 1 0,2-4 0 0,-4 4-2 16,2-4 0-16,-2 2-4 0,3 0-5 15,-3-2-16-15,2 2-7 0,4 0-37 0,-1 0-32 16,6 2-97-16</inkml:trace>
  <inkml:trace contextRef="#ctx0" brushRef="#br0" timeOffset="30492.7391">17227 8010 51 0,'2'-4'43'0,"-2"2"51"0,2-1-7 0,0 3-32 16,-2-2-14-16,0 0-16 0,2 2-12 0,-2-2-8 16,3 2-2-16,-3 0-4 0,2 0 2 15,-2 0 0-15,0 0-2 0,0 0 16 0,0 0 3 16,0 2-2-16,0-2 6 0,0 0 5 0,0 2 12 16,0 0-15-16,0-2 9 0,0 0 2 0,0 0-18 15,0 0 6-15,0 0 15 0,0 0-20 0,2 0-2 16,-2 0-6-16,0 0-3 0,2 3-2 15,-2-3-2-15,0 0 1 0,0 0 0 0,0 0-5 16,0-3 3-16,0 3-4 0,0 0 0 0,0 0 1 16,0 0-4-16,0 0 5 0,0 0-4 15,0 0-3-15,0 0 5 0,2 0 1 0,-2 0-2 16,0 0-2-16,0 0 2 0,0 0 2 0,3 0 0 16,-3 0 0-16,4 0-3 0,0 0 3 0,3 0 1 15,-3 0-1-15,5 0 1 0,2 0-2 0,-2 3 1 16,2-1 1-16,2-2-1 0,-2 2 0 15,5 0 3-15,1 0-3 0,1 3 0 0,4-5 0 16,9 2-1-16,0 0 2 0,2-2 0 0,0 0-3 16,2 0 3-16,1 0-1 0,1-2 0 15,14 2 0-15,-3-2 1 0,-4 0 0 0,-6 2-1 16,-3 0 1-16,-8 0 0 0,-5-3 1 0,-2 1-3 16,-5 2 2-16,-2-2 0 0,0 0 0 0,1 0-1 15,-1-1 1-15,0 1-1 0,0-2-1 16,5-1 0-16,-3 3 1 0,5-2 0 0,0-1-3 15,4 3 1-15,-2 0 0 0,0 0-2 0,3 0 3 16,-5 2-4-16,-1 0-1 0,1 0 6 0,-7 2-6 16,3 0 3-16,-7-2 2 0,2 0 1 15,-5 0 0-15,-1 2 0 0,-1-2 2 0,-13 2 0 16,5-2 1-16,2-2 0 0,0 2 6 0,-1 0-3 16,3 0-1-16,0 0 2 0,0 0-7 0,0 0 4 15,0 0-4-15,5 0 3 0,-3 0-3 16,0 0 1-16,0 0 1 0,1 0-1 0,-3 0-1 15,2 0 0-15,-2 0 3 0,0 0-4 0,0 0 2 16,0 0 1-16,0 0 3 0,0 0 2 16,-2 0 1-16,2 0 1 0,0 0-6 0,0 0 2 15,0 0-6-15,0-2 2 0,-3 2 0 0,3-2 0 16,-2 0 0-16,2-3-1 0,0 1-1 0,-2-1 2 16,2-1 1-16,-2 1-3 0,2-3 2 15,-2-1-1-15,-1 0-2 0,3 0-3 0,-2-2-5 16,0-2 1-16,2 4 2 0,-2-4-6 0,0 0 8 15,2-1 1-15,-3-1 2 0,1-1-3 0,-2-1 3 16,4-1 2-16,-5 0-1 0,3 3 0 16,0-3 1-16,-3 1 0 0,3-1-1 0,-2-2 0 15,-1 3 1-15,1-3-5 0,0 0-1 0,-3 2 3 16,0-2-1-16,1 3-2 0,1-3 0 0,1 0 1 16,0 0 5-16,-1 3-1 0,1 1 2 0,2 1 0 15,-3-1-3-15,3 1 2 0,-3 2 1 16,5-1-1-16,-4 3-1 0,2-2 1 0,0 2 0 15,-1 0-2-15,1 2 0 0,0 1 3 0,0-3-1 16,0 4 1-16,2-2 0 0,-3 0 0 16,1 3-1-16,2-1 2 0,-2 0-1 0,0 3-1 15,2 0 0-15,-2-1 2 0,-1 1-2 0,3 2-1 16,-2 6 2-16,2-4-1 0,0 2 1 0,0 0-1 16,0-2 0-16,0 0-1 0,0 0-1 0,0 0-3 15,0 0-5-15,0 0-6 0,0 0-2 16,0 0-1-16,0-2-4 0,-2 0-6 0,2 0 10 15,0 0 17-15,-2 2 7 0,2 0-2 0,-2 0 1 16,-3 2-1-16,1 0 0 0,-3 2-1 16,-4-1 1-16,2 1 0 0,-2 0 0 0,0 1 1 15,-2-1 0-15,0 1-3 0,-3-1 2 0,-3 3 0 16,-4-1 0-16,1 1 0 0,-4 0-1 0,2-3-1 16,-5 3 2-16,0-3-2 0,-1 0 0 0,-4-4-3 15,-3 5 0-15,-9-5 3 0,2 2-2 16,-1-2-1-16,4 0 3 0,-1 0 0 0,0 0-1 15,-11 0-1-15,0 2-2 0,0-2 0 16,2 0-1-16,7 0-2 0,0 2 1 0,9-2-2 16,0 0 1-16,2 0 4 0,-1 0 2 0,4 0 3 15,-1 0-2-15,2 0-1 0,3-2 3 0,1 0-2 16,1 0 0-16,6 0 1 0,3-1-1 0,2 1 1 16,0 0 1-16,2-2 0 0,2 4-3 15,0-3 3-15,-2 1-2 0,4 0 1 0,-2 0-1 16,5 2 1-16,-3 0-1 0,5-2 1 0,-2 2-2 15,13 2 3-15,-7-2-3 0,-2 0-15 0,0 0-14 16,0 0 5-16,0 2-2 0,0-2 13 16,-5 2 12-16,3-2 6 0,2 2 0 0,-4 1 0 15,4-1 1-15,0 2-3 0,0-2 3 0,2 1-1 16,0 1 2-16,0 0 0 0,1 1-3 0,1 1 0 16,0 1-4-16,1 0 4 0,1-1-1 15,-1 1-1-15,-1-1 2 0,1 3-4 0,-1 0 9 16,3 0-4-16,-3 2-1 0,-2 0 0 0,3 0 6 15,-3 4-3-15,2-1-1 0,1 8 3 16,-1-2-3-16,1 2 3 0,-1-3-3 0,-2 4 4 16,3-1-1-16,-3-3 0 0,0 1 4 0,0 0 0 15,0 0-4-15,-2 0 0 0,3-3-3 0,-3 3-2 16,0 0-1-16,-3 2 3 0,1 0-1 0,0 0-3 16,0 0 1-16,-3 3 1 0,3-1 1 15,2 2 0-15,-2 1-3 0,2-1 4 0,-2-4-2 16,4 0 1-16,-2-2 4 0,2 0-3 0,0-2-1 15,1-5 0-15,-1 0-2 0,0-4 0 0,2 2-1 16,-1-4 1-16,-1-1 0 0,0 1-3 16,0-3 2-16,0 1 0 0,1-5-2 0,-3 4 3 15,0-2-3-15,0 0 1 0,2-10 3 0,-2 5-1 16,0 1 4-16,0 2-1 0,0-2 4 16,0 2 3-16,0 0 1 0,0 0-6 0,0-2 1 15,0 2-3-15,0 0 1 0,0 0-3 0,0 0 1 16,0 0 0-16,0 2-2 0,0 0 1 0,0 0 3 15,2 1 5-15,-2-3-4 0,0 2-1 16,0-2-3-16,0 0-1 0,0 0 0 0,0 0 3 16,0 0-2-16,0 0 0 0,0 0 4 0,0 0-5 15,0 0 3-15,0 0-1 0,0 0-1 0,0 0 1 16,0-2-5-16,0 2 2 0,0 0-3 16,0 0 1-16,0 0 1 0,0 0-1 0,0-3 1 15,0 3-2-15,0 0 3 0,0-2-2 0,7 2-1 16,-1-2 2-16,8 0-1 0,-1 0-2 0,4-3 0 15,3 3-3-15,7-2 2 0,-5 1 0 16,6-1 3-16,1 2-1 0,-2-3 1 0,-1 3 3 16,-4 0-4-16,0 2 2 0,2 0-4 0,1 0-2 15,-3 2-12-15,4 0 5 0,1-2 3 0,-3 5-9 16,2-3 4-16,1 2-1 0,1-1 6 16,-1 1-14-16,1-2-26 0,-3 3-20 0,-1-3-19 15,0 2-12-15,-4 1-121 0</inkml:trace>
  <inkml:trace contextRef="#ctx0" brushRef="#br0" timeOffset="38647.0252">10579 2461 13 0,'0'0'31'0,"0"-3"-11"16,2 3-13-16,-2-4 2 0,0 2-6 16,0 2-3-16,2-2-3 0,-2-1 1 0,0 3-1 15,3 0 1-15,-1 0 1 0,2 0-2 0,1 0 3 16,-1-4-2-16,3 4 6 0,-1-2-3 0,-1 2 0 15,-1 0 11-15,0 0 26 0,1 0 30 0,-1-2-4 16,-2 2-44-16,1 0-17 0,-1-3 23 16,-2 3-15-16,2 0 16 0,0-2-10 0,-2-2-15 15,2 2 0-15,-2 2 1 0,3-3-4 0,-3 3-2 16,0-2 1-16,0 2-2 0,0 0 3 16,0-4 10-16,0 4 0 0,0 0-4 0,0-2 3 15,0 2-3-15,0 0-3 0,0 0-1 0,0 0-2 16,0 0-1-16,0 0 1 0,0 0 0 0,0 0 0 15,0 0-2-15,0 0 3 0,0 0-1 0,0 0-2 16,0 0 4-16,0 0-7 0,0 0 8 16,0 0-1-16,0 0-4 0,2 0 3 0,2 0 1 15,-1 0-2-15,1 0-2 0,3 0-2 0,-1 0 7 16,1 0-3-16,-1 0 3 0,1-3-1 16,2 1 0-16,-5 2-3 0,3 0 3 0,-3 0-1 15,1 0-1-15,-1-4-1 0,0 4-4 0,-1 0 6 16,1 0 0-16,0 0-3 0,-1 0 3 0,-1 0-2 15,2 0 2-15,-4 0 0 0,5 0 1 0,-5 0-2 16,2 0 0-16,0 0 2 0,-2 0-1 16,2 0-1-16,-2 0 2 0,0 0-4 0,3 0 1 15,-1 0 4-15,2 0-4 0,1 0 2 0,1 0 0 16,1 0 1-16,2 0-2 0,-1 0 3 16,6 0-2-16,-3 4 0 0,0-4-1 0,2 0 1 15,-2 0 0-15,0 0-1 0,0 0 3 0,0 0-3 16,-2 0-1-16,2 0 4 0,-2 0-4 0,0 0 2 15,-3 0 0-15,1 0 0 0,-1 0-1 16,-1 0-1-16,-1 0 2 0,-2 0-4 0,3 0 1 16,-3 0-7-16,0 0-17 0,-2 0 7 0,0 0 4 15,0 0 8-15,2 0 9 0,-2 0-1 16,-2 0-1-16,2 0-22 0,-4 0 5 0,-1 0 2 16,-1 0 10-16,-3 0 1 0,-4 0 7 0,-1 2 1 15,-1-2-1-15,0 3 0 0,-1-3-2 0,-4 0 3 16,3 0-3-16,-1 0 1 0,-2 0 1 0,-2 0 1 15,2 0-2-15,-2 0 0 0,0 0 0 16,-4 0 2-16,2 0-4 0,4 0 5 0,2-3-4 16,0 3 2-16,5-2-2 0,0 2-1 0,2 0 4 15,2 0-3-15,2 0-2 0,1 0 4 0,1 0-2 16,-1 0 2-16,4 0-2 0,-3 0-1 16,5 0 1-16,-4 0 1 0,4 0-5 0,0 0 9 15,0 2-3-15,0-2 3 0,0 3-3 0,2-3 2 16,0 2-4-16,3 2 2 0,1-2-2 0,1-2 3 15,-1 3-3-15,6-3-1 0,1 2 3 16,0 2-1-16,2-4-1 0,1 0 0 0,4 0-1 16,-3 0 3-16,3 0-2 0,-2-4-1 0,2 4 1 15,-1-2 0-15,1 2-1 0,-2 0 1 16,-3-3 1-16,3 3-1 0,-3 0-1 0,-3 0 2 16,-1 0 29-16,-3-2 16 0,-1 2 6 0,0 0-23 15,-3 0-15-15,0 0-14 0,-1 0-3 0,-3-4 1 16,2 4-1-16,-4-2 3 0,2-1-1 0,-5 1 0 15,1 2-2-15,-5-4 3 0,2 4-2 16,-1-2 1-16,-3-1 0 0,-3 3 1 0,1 0-1 16,-5 3 0-16,1-1-4 0,-1-2-2 0,-2 4 1 15,-2-2 1-15,2 1-1 0,1-1 4 16,-1 2 1-16,0-2 0 0,0 1 0 0,2-1-3 16,-4 2 2-16,2-2-4 0,3-2-1 0,4 3-2 15,-1-1-21-15,6-2 6 0,3 0 0 0,-1 2 12 16,1-2 19-16,1 4 2 0,2-4-3 15,-1 0 0-15,3 3-1 0,0-1-2 0,3-2-2 16,-1 6 3-16,2-6-4 0,3 3 0 0,-1-3 1 16,1 2 1-16,2 4-1 0,2-6 1 0,-2 3-1 15,2-3-1-15,-3 2 0 0,1-2 0 0,-2 2 1 16,2-2-1-16,-3 2 1 0,1-2-1 16,0 5 0-16,-3-5 10 0,-2 0 19 0,3 0 3 15,-3 0-11-15,0 0-7 0,-2 0-7 0,2 0-5 16,0 0 1-16,-2 0-2 0,0 0-3 15,0 0 2-15,0-5-2 0,-2 5 1 0,0-2 2 16,0 2-2-16,0-2 1 0,-1 0 2 0,-1 2 1 16,2 0-3-16,0 0 1 0,-1-3-1 0,1 3 3 15,0 0-3-15,0 0 0 0,2 0 0 16,0-4-1-16,0 4 1 0,-2 0 0 0,2 0-2 16,0 0 0-16,0 0 0 0,0-2 4 0,0 4-3 15,0-2 1-15,2 0-1 0,0 4 4 0,0-4-5 16,3 0 4-16,-1 0-3 0,0 3-1 15,1-3 2-15,1 0 1 0,-1 0-2 0,-1 0 1 16,3 0-1-16,-3 0 4 0,3 0-1 0,-3 0-3 16,1 0 1-16,-1 0 2 0,-2 0-1 0,1 0 0 15,-1 0 8-15,0 0 0 0,-2 0 1 16,2 0-5-16,0 0 4 0,-2 0-3 0,0 0 5 16,0 0 2-16,0 0-5 0,0 0 0 0,0 0 1 15,0 0-2-15,0 0-4 0,0 0 1 16,0 0-1-16,0 0-2 0,0 0 0 0,0 0-1 15,0 0 0-15,0 0-1 0,0 0 2 0,0 0 0 16,0 0-1-16,0 0 4 0,-2 0 0 0,2 0 1 16,0 0 0-16,0 0-2 0,0 0-3 0,0 0 0 15,0 0-3-15,0 0 1 0,0 0 2 16,0 0-1-16,0 0 2 0,0 0-2 0,0 0 1 16,-2 0-1-16,2 0 0 0,0 0 1 0,0 0 0 15,0 0-1-15,0 0-1 0,0 0 1 16,0 0-1-16,0 0 2 0,0 0-2 0,0 0 0 15,0 0-5-15,0 0 1 0,0 0-1 0,0 0-1 16,0 0-2-16,0 0 4 0,2 0 7 0,-2 0 1 16,2 0-3-16,-2 0 1 0,3 0 1 0,1 0-2 15,-4 2 1-15,4-2-1 0,-4 2 1 16,5-2-4-16,-5 0 3 0,2 0-1 0,0 0 1 16,0 2 0-16,1-2-2 0,-1 0 1 0,-2 0 0 15,2 5 1-15,0-5-8 0,-2 0-1 16,2 0-4-16,1 0 2 0,-3 0-5 0,2 0-1 15,0 2-25-15,-2-2-12 0,2 2 24 0,0 5-61 16</inkml:trace>
  <inkml:trace contextRef="#ctx0" brushRef="#br0" timeOffset="39927.9663">10087 2469 12 0,'0'-6'42'16,"0"1"-24"-16,2-1-8 0,-2 1 12 0,3 1-8 16,-3 2 34-16,0-3-6 0,0 3 2 0,0-2-8 15,0 2-3-15,2-1 15 0,-2 3-33 0,0 0-14 16,0-2 0-16,0 2-4 0,0-4-1 0,0 4 1 16,0 0-3-16,0 0-6 0,0 0 10 15,0 0-1-15,0 0-4 0,2 4 5 0,-2-2 1 16,0 1 1-16,2 3 2 0,-2-4-3 0,0 5 10 15,2-3 6-15,-2 7-7 0,3-6-2 16,-3 4-2-16,0-3-1 0,0 3 4 0,0 0 0 16,0 0-1-16,-3-3 3 0,1 3-5 0,-2 2-2 15,-1 2 0-15,-1-2-2 0,-1 5-1 0,1-3 0 16,-3 5 0-16,-2-1 2 0,0 1-2 0,0 4 0 16,0-7 1-16,2 5 0 0,-2-2-1 15,2 0 2-15,-2 4-1 0,0-2 0 0,2-1 0 16,-2 6 3-16,2-1 2 0,-2-2 4 0,2 0-4 15,-2 2 0-15,3-2-4 0,1 3 0 16,-2-3 0-16,3 0 1 0,1-7-3 0,1 5 2 16,-1-7 1-16,1 0 2 0,2 1-4 0,-3-1 5 15,1 0-3-15,2-2 0 0,-3 2 0 0,1 3-2 16,-1-3 0-16,3 2 1 0,-2 1-2 0,-1 4 2 16,-1 0-1-16,4 2-2 0,-3 2 3 15,1-7-1-15,-1 5-1 0,1-2 2 0,-3-2-1 16,1 0-2-16,-1-1 3 0,1 1-2 0,1-5 1 15,1 3 0-15,-3-3 0 0,0-2 0 16,1 2-3-16,1-2 1 0,-1 0-6 0,-1-2-23 16,3 0 10-16,-1-3-16 0,1-1-31 0,2-1-26 15,0-2-40-15</inkml:trace>
  <inkml:trace contextRef="#ctx0" brushRef="#br0" timeOffset="40974.7048">10118 2542 45 0,'-2'0'31'0,"-3"-6"-7"0,3 1 1 15,0 3 10-15,-2-2-16 0,1-1-2 0,1 3-16 16,0 2-6-16,0-4-12 0,0 1 13 0,2 3-5 15,0-2-9-15,-3 2 13 0,1-2 3 16,2 4-1-16,-2-2 1 0,0 2 15 0,-3 5-2 16,-3-5-4-16,-1 7-4 0,-2-2-2 0,0-1-1 15,-5 5-1-15,1 2-1 0,-7-2 3 0,0 3-3 16,2-1 4-16,0 0-1 0,0-2 9 16,3-2 8-16,1 2-3 0,1-4-5 0,1-3 1 15,1 7 5-15,0-9-5 0,4 7-8 0,-2-4-2 16,2-1 0-16,-2 0 0 0,3 1 0 15,-1 1 1-15,2-3 5 0,3 1 1 0,-3-4 0 16,3 7 4-16,8-7-2 0,-4 0-4 0,0 0 10 16,2 0 2-16,-2 0 0 0,0-3 0 0,0 3-6 15,-2 3-2-15,-2-3 3 0,4 0-9 16,-3 0 3-16,1 0 0 0,2 0-4 0,0 2 5 16,0-4-3-16,0 2-7 0,0 0-3 0,2 0 3 15,1-3 3-15,-1-1-3 0,2 0 3 0,3 1-4 16,0-3 1-16,1 1 2 0,1-1 0 15,2 1 0-15,0-4 0 0,2 5 0 0,1-5-1 16,-1 0 1-16,2 3-1 0,3-5 1 0,-3 2-2 16,3 0 3-16,0 3-1 0,-3-3 0 0,1-2 4 15,-3 2 3-15,0 2 10 0,-2-2-4 16,0 1-2-16,-2 3-1 0,-3-1-3 0,-1 1-2 16,2-1-4-16,-5 3-3 0,2 1 2 0,-2 0 0 15,3 2-4-15,-5-4 4 0,2 1-3 0,-2 1 2 16,2 2 1-16,-2 0-1 0,0 0 0 15,0 0 2-15,0 0-1 0,0 0 0 0,0 0 1 16,0 0 0-16,0 0 10 0,0 0 0 0,-2 0-1 16,2 0-2-16,0 0 0 0,-2 0-3 0,2 0 3 15,0 0-4-15,0 0-2 0,0 2-2 16,0-2 0-16,0 0-1 0,-2 0-2 0,2 3 2 16,0-3 0-16,0 0 0 0,0 0 0 0,-3 0 1 15,3 0 0-15,0 4-2 0,0-4 2 0,0 0-2 16,0 0 2-16,0 0-2 0,0 0 1 15,0 0 0-15,0 0 0 0,0 0 1 0,0 2 0 16,0-2 0-16,0 0 1 0,0 5-1 0,3 1-2 16,-1-4 2-16,-2 7 0 0,4-7 0 0,-2 7 1 15,3-2-2-15,-3 2 1 0,5 0 0 16,-3-3-1-16,3 3 2 0,-1 2-1 0,1-2 0 16,-1 2-1-16,1 0 1 0,0-2 0 0,1-1 0 15,-1 3 0-15,0 1 1 0,-1-1-2 0,3-3 0 16,-4 6 2-16,1-3-2 0,1 0 2 15,-1 2-2-15,1-2 1 0,0 0-1 0,-3 2 1 16,3 0 1-16,-1 1-1 0,-1-1 1 0,-1 0-1 16,3-2 0-16,-3 7-2 0,3-7 4 15,-3 0-2-15,1-2-1 0,-1-1 1 0,3-1-1 16,-5 4-1-16,4-7-61 0,-3 1-28 0,-1-1-4 16,-2 1-31-16,0 1-17 0</inkml:trace>
  <inkml:trace contextRef="#ctx0" brushRef="#br0" timeOffset="45832.993">19129 8248 7 0,'5'0'58'0,"-5"-4"-26"0,4 4 1 16,-4-2 0-16,2 0-16 0,1 2-7 0,-1-5-9 16,-2 3-1-16,0 2-4 0,0-2 0 0,2 0 0 15,-2-1 0-15,2 1 1 0,-2 0 4 0,0 0 12 16,2 0 22-16,1-1 12 0,-3 1-18 0,0 2 9 16,0-2-8-16,2 0-9 0,-2 2-4 15,0 0-5-15,0 0 4 0,0-3 0 0,0 3-9 16,0 0-2-16,0-2 1 0,0 2-1 0,0 0 3 15,0 0 4-15,0 0-1 0,-2 0-16 16,2 0 1-16,0-2 3 0,0 0-1 0,0 2 0 16,0-5 3-16,0 3 4 0,-3-2-1 0,3-1-2 15,0 1 2-15,0 2 2 0,-2-3-3 0,2 1-1 16,0 0-2-16,0-1-1 0,-2 1-1 0,2-1-1 16,-2-1 1-16,2 1 1 0,0 1-1 15,-2-3 3-15,-1 1-2 0,3-1 0 0,-4 3-3 16,4-3 3-16,-4 3-2 0,4-3 0 0,-5 0 1 15,3 1 1-15,-2 1 0 0,1 1-2 16,-1 0 1-16,0-3 1 0,-1 3 0 0,-1-1-1 16,1 1 4-16,-2-1-4 0,3-1 1 0,-5 1-2 15,3 1 3-15,-1-1 1 0,-2 1 0 0,3-3 0 16,-1 5 2-16,0-2-5 0,-1 2 0 16,1-3 2-16,0 3-2 0,-2 0 1 0,3 0 3 15,-3 2-5-15,0-3 5 0,3 1-4 0,-3 2 4 16,0 0-2-16,2 0 1 0,-4 0 0 15,5 0 1-15,-1 0-2 0,1 0 1 0,-1 0 0 16,2 0-3-16,1 0 2 0,0 2 0 0,-1-2 1 16,1 3 1-16,2-1-3 0,-1-2 2 0,-1 2-1 15,2 0-1-15,-3 3 0 0,1-1 3 0,0 0-3 16,-3 3-1-16,3-3 5 0,-5 5-4 16,2-2 0-16,-2 0 0 0,0-1 1 0,-2 5 2 15,3-2-4-15,-3 0 4 0,2-3-2 0,-2 1-1 16,4 0 2-16,-2-1-2 0,3-1 2 15,-1-1-1-15,0 1 0 0,3-3 0 0,0 2-2 16,-1-2 1-16,-1 1 4 0,1-1-3 0,3 0 0 16,-2-2 1-16,-1 2-1 0,1 0 1 0,-1-2-1 15,3 3 0-15,-2-1 1 0,-1 0-1 0,1 0 0 16,-3 0 2-16,-1 3-2 0,-1-1 1 16,0 1 0-16,-2-1-1 0,0 3 0 0,0-3-1 15,0 0 3-15,0 3-3 0,2 0 3 0,0-1-2 16,3 1 0-16,-1-3 1 0,0 1-2 15,1 1 2-15,1 1-1 0,1 0 0 0,-1-3 1 16,1 5 0-16,2-3-1 0,-3 3-1 0,1-2 2 16,0 2-1-16,-1-3 0 0,3 3-1 0,-2 0 1 15,-3 0 1-15,3 0-1 0,-1-1-1 0,1 1 0 16,-1 0 3-16,1 0-2 0,2 0 1 16,-3-3-2-16,3 3 1 0,-2-2 1 0,4 2-2 15,-3-3 2-15,3-1 1 0,-2 1-3 0,2 1 0 16,0-1 2-16,0-1-1 0,0 1-1 15,0 1 2-15,0 0 1 0,0-1-2 0,0 1 1 16,0-1-1-16,2 1-2 0,1 0 2 0,-3-1 0 16,2 1 2-16,0-3-3 0,0 3 2 0,1 0-2 15,-1-3 1-15,0 0 2 0,0 1-1 0,0 1-2 16,1-1 1-16,1-1 2 0,-4 1-1 16,4-1 1-16,-1-2-2 0,-1 3 1 0,-2-1-1 15,4 0-1-15,-2 1 2 0,1-3-1 16,1 3 0-16,-2-1-1 0,3 0 0 0,-3 1 1 15,0-3 2-15,2 2-2 0,1 1 1 0,-1-1 4 16,1 1-2-16,1-1 5 0,-1-2-4 0,-1 3 2 16,3-1-2-16,2 0 0 0,-5-1-2 0,5-1 0 15,0 4 1-15,-3-3-2 0,5-1 1 16,-4 2-3-16,2 1 1 0,-1-3 2 0,1 0-2 16,0 3 1-16,2-3-3 0,-2-2 2 0,0 4 1 15,2-4-1-15,-5 2 0 0,3 1 0 0,2-3 0 16,-2 2 2-16,0-2-4 0,-3 2 4 15,3-2-4-15,2 0 3 0,-2-2-1 0,-2 2 1 16,2 0-4-16,-5 2 4 0,3-2 0 0,-3 0-1 16,3 0 0-16,-3 0 0 0,-2 0-1 0,3 2 1 15,-1-2 0-15,0 0 1 0,1 0-1 16,-3 0 3-16,3 0-1 0,-1-2 6 0,-2 2-4 16,3 0 2-16,-1-4 2 0,0 1 0 0,1 1-4 15,1-2-1-15,-1-3-1 0,4 3 2 16,-3-3-1-16,3 0-2 0,0-4 2 0,2 0 0 15,-2 3-2-15,0-3 2 0,2 0-2 0,0 0-2 16,-3-1 2-16,3 1 3 0,-2 3-1 0,2-6 2 16,0 3-2-16,-2 0 0 0,2-2-2 0,-4 0 1 15,2 0 0-15,-1-1-2 0,1-3 1 16,-2-1 2-16,-1 3-2 0,-1-3-1 0,1-2-1 16,-1 0 1-16,-3-2 1 0,5 0-2 0,-3 0 1 15,1 0-1-15,-1 2 2 0,0 1-2 0,1-1 1 16,-1 0-1-16,1 4-2 0,-3-1 2 15,0 1 1-15,2 1-1 0,-1 2 1 0,-3-3 2 16,0 3-5-16,-3 0 1 0,1 0 0 0,-2-1-4 16,-1-1-4-16,1-1-2 0,-3 3 0 15,1 0-9-15,-3 0-3 0,0 2-2 0,-2 0-15 16,-2 2-22-16,0 2 23 0,-3 1-46 0,1-1 7 16,-5 3-105-16</inkml:trace>
  <inkml:trace contextRef="#ctx0" brushRef="#br0" timeOffset="59002.6746">8043 4445 26 0,'0'0'51'0,"-2"0"-7"0,2-4 4 16,0 4-16-16,-2 0-6 0,2-3 2 15,0 1 1-15,0 0-11 0,0 2-1 0,0 0 3 16,0-4 6-16,0 4-4 0,2-3 3 0,-2 3-1 16,0-2 17-16,0 2-21 0,0-2-19 15,0 0 0-15,0 2 10 0,2-5-9 0,-2 1-1 16,3 2 2-16,-1-9-3 0,0 4 8 0,0-4 0 16,3 4-2-16,-1-4 4 0,0-4 0 0,-1 6-4 15,1-6-2-15,0 4 0 0,1-3 2 16,-1 1-3-16,-2 0-1 0,3 0 0 0,-1-3 3 15,3 1-3-15,-1-3 0 0,1-2-1 0,2-4-1 16,-2 2 0-16,4 0 0 0,-3-2-2 0,-1 2 2 16,2 2 1-16,0-7-1 0,-3 8 1 15,3-3-1-15,-2 2 2 0,-1 2 0 0,-1-2 3 16,1 5 1-16,-1-3-2 0,-1 7-1 0,1-2 1 16,-3 2-1-16,0 0 1 0,-2 4 0 0,2-2-1 15,-2 3-2-15,2-1-1 0,-2 3 0 16,3-1-1-16,-8 10 2 0,3-1-4 0,2-4 0 15,0 0-5-15,0 0-5 0,0 0-4 0,0 0 0 16,0 0 13-16,-2 2 4 0,2-4-1 0,2 2 0 16,-2 0 1-16,0 0 0 0,0 2 1 15,0 3-2-15,-2-1 2 0,0 3-1 0,2-1 1 16,0 6-2-16,-3-6 0 0,1 5 3 0,2 0-3 16,-2 2 1-16,2 3 1 0,-2-3-1 0,2 5 0 15,0 2-1-15,0-1 1 0,2-1 1 16,-2 2 0-16,0 2-1 0,2-4-1 0,-2 1 1 15,2 1 0-15,-2 0 1 0,3-2-1 0,-1-3 1 16,-2 7-2-16,0-2 2 0,2-5-1 0,-2 5-2 16,0-9 3-16,0 3-1 0,0-1 0 15,2 0 0-15,-2 0 1 0,2-2-2 0,-2 3 2 16,0-3-1-16,0 2 0 0,3-2 0 0,-1 0 0 16,-2-2 0-16,0 2 1 0,0 0-1 0,2 0 0 15,-2 0-2-15,0 2 1 0,2-6 2 16,-4 4-1-16,2-3 1 0,0 1-2 0,0 2 2 15,0-6-3-15,0 4 3 0,2-3-2 0,-2-1 2 16,0 1-2-16,0 1 2 0,0-3-1 0,0 1-1 16,2-1 2-16,-2-2-3 0,0 5 2 15,0-7 0-15,0 4 0 0,3-2 0 0,-3 3-1 16,0-5 1-16,0 2 0 0,0-2 0 0,0 0-1 16,0 0-1-16,0 0-2 0,0 0-6 0,0 0-6 15,0 0-3-15,0-2-11 0,0 2-29 16,0 0-10-16,0 0-20 0,0 0-145 0</inkml:trace>
  <inkml:trace contextRef="#ctx0" brushRef="#br0" timeOffset="59361.9627">8092 4322 35 0,'-11'2'89'0,"4"2"-26"16,-2-4-12-16,3 0 4 0,-1-4-11 0,3 2-6 16,-1-1-25-16,3-1-7 0,-2 2-3 15,2-3 1-15,-1 3-1 0,3 0 2 0,-2-3-2 16,0 1 3-16,2 4 0 0,0-2 0 0,0-3-6 15,0 5-1-15,0 0-4 0,0-2 2 0,0 2 0 16,0-2-1-16,0 2-1 0,0 0 4 0,0 0-3 16,0 0-6-16,0 0 13 0,2 0-3 15,0 0 1-15,3 0-1 0,-1 2-3 0,7-2 5 16,-2 2-3-16,4-2 2 0,3 5 0 0,-1-3-3 16,5 0 2-16,0 0 1 0,0 3-4 15,-1-5-25-15,3 2-52 0,1 0 2 0</inkml:trace>
  <inkml:trace contextRef="#ctx0" brushRef="#br0" timeOffset="60111.782">8841 3581 9 0,'5'-5'46'0,"-3"-1"-18"0,0 1 17 0,-2 3-11 16,3-5-23-16,-3 5 0 0,0 0-10 0,0-2-5 16,0 1 3-16,-3 1-4 0,-1 2 0 0,-1 0 2 15,-1 0 1-15,-3 0 4 0,-2 5 0 0,2-1 2 16,-6 0 6-16,2 3-2 0,-1 2 1 16,1 0 2-16,-2 2 10 0,1 2-8 0,-1 0-8 15,2 3-2-15,2-1 2 0,-5 0 0 0,5 3-1 16,-2 0 1-16,-2 2 7 0,1 2 0 0,3 0-2 15,-2-5 16-15,2 1-10 0,2 2-7 16,0-3-4-16,1-1 4 0,1 4-4 0,0-5 3 16,1 5-4-16,-1 2-2 0,1 0 1 0,-3 2 0 15,2 3 1-15,-4 6 0 0,0 2-1 0,0 3-1 16,0-5 0-16,-2 2 3 0,2-2-1 16,2-2-1-16,2-2 1 0,1-5 4 0,1-2 0 15,1 2-1-15,4 0-3 0,-2 1 2 0,2-1 0 16,0 0-3-16,0-2 5 0,2 0 2 0,0-2-1 15,3 0 4-15,-3 0-4 0,2-3-2 16,1 1-2-16,1-5 0 0,1 3-3 0,-1-3 0 16,3 2-4-16,0-1 2 0,0-3-1 0,2 0 1 15,-2 2 1-15,0-2-3 0,4-2 1 0,-2 2-1 16,-2 4 1-16,-1-6-1 0,1 2 1 16,0 0 0-16,0-2-3 0,-3 2-2 0,1-2-18 15,0 2-35-15,-3-5 20 0,1-1-48 0,-3 1 29 16,2 1-120-16</inkml:trace>
  <inkml:trace contextRef="#ctx0" brushRef="#br0" timeOffset="60955.3287">8769 4216 39 0,'-5'-9'36'0,"-1"2"-3"0,-1 1 22 16,0-1-9-16,3 0 3 0,0 1-18 0,-3-1-3 15,3 3 10-15,-1-3-13 0,3 3-14 0,0-1-3 16,-3 3-1-16,5-2 0 0,-2 2-3 16,0-1 0-16,2 1-2 0,0 0-7 0,0 2 1 15,0-2 1-15,0 0 2 0,0 2 0 0,4-5 0 16,-1 3 2-16,1 2-4 0,0-5 2 15,5 5 1-15,0-4-1 0,2 4 3 0,2-2-5 16,3 0 4-16,-1 2-2 0,5 0-1 0,-2 2 2 16,10 0-2-16,-1 2 2 0,-3-1 1 0,0 1-2 15,1 1 1-15,-6-1 0 0,1 0 0 16,-4 3-1-16,-1 2 2 0,-2-7-1 0,-2 7 0 16,-2-7 2-16,0 2 3 0,0 1-3 0,-3-1 1 15,-1 1 1-15,-3-1 2 0,2-2-2 0,-1 0-3 16,-1 1 4-16,0 1-3 0,-2-2 2 15,-4 3-2-15,4-3 0 0,-5 2 0 0,3-2-3 16,-2 7 3-16,-3-6-2 0,0 1 1 0,3 0 2 16,-7 3 1-16,2 0-2 0,-2-1 4 0,-2 3-2 15,-3 2 0-15,-3-2-3 0,-1 2 0 16,-2 0-1-16,-9 4 1 0,0 1 1 0,2-1-3 16,3 1 2-16,-1-1-2 0,5 3 4 0,0-5-3 15,5 0 1-15,-3 3-1 0,7-1 1 16,-1-2-1-16,3 0 4 0,3-1-1 0,1-1 3 15,0 0-1-15,3-3 0 0,2 1-1 0,-1-2 0 16,1 4 3-16,0-9-4 0,2 5 1 0,-2-1 8 16,2-1-1-16,2 1-5 0,-2-1 4 0,2-1-8 15,0-2 6-15,3 3 2 0,2-1 0 16,-1 1-2-16,3-3-4 0,0 0 1 0,0 0-3 16,2 0 2-16,0 1-2 0,4-3-1 0,3 0-1 15,-3 0 1-15,5 0 0 0,6-7-1 16,-1 5 2-16,-8 0-2 0,5-3 0 0,-2 1 1 15,-2 2 1-15,-3-3-1 0,-4 5-1 0,0-4-1 16,-4 1 0-16,2 1-1 0,-5 2-1 0,1 0 2 16,-3 0-4-16,0 0-7 0,0 0-3 0,0 0 8 15,1 0-13-15,-1 0-16 0,-2 0-17 16,0 2-14-16,2 1-18 0,0 1 23 0,-2-2-148 16</inkml:trace>
  <inkml:trace contextRef="#ctx0" brushRef="#br0" timeOffset="61298.9933">9421 4553 32 0,'-4'-2'44'0,"2"-3"11"15,-3 5-7-15,1-4-3 0,0 4-4 0,-1-2-21 16,1 2-13-16,2 0-8 0,-1-5-11 0,1 3 8 16,0 2 6-16,-3 0 8 0,3 2 7 15,-2 3 4-15,-1-1 14 0,1 3-13 0,-3-1-6 16,-1 3 0-16,1 2-6 0,-2 3 3 0,0-1-5 16,1 0 8-16,-1 5-5 0,0-3 6 0,-7 7-12 15,3 0 0-15,2 0 1 0,-2 0-2 16,2 2-2-16,0-4 4 0,2 0-5 0,-2 0 0 15,2-2 0-15,3-1-3 0,-3-3 2 0,4 1-2 16,1-2 0-16,0-2-4 0,1 0-7 0,1-4-41 16,-2 4 4-16,4-4-38 0,0-3-15 15</inkml:trace>
  <inkml:trace contextRef="#ctx0" brushRef="#br0" timeOffset="61830.1144">9646 4011 88 0,'2'11'116'0,"-2"-3"-27"15,0-1-32-15,0-5-23 0,0 1-7 0,0-3-6 16,-2 0-3-16,2 0-11 0,0 0-12 16,0 0-2-16,0 0-2 0,0 0 2 0,0 0 0 15,0 4 2-15,0-4 3 0,0 0-1 0,0 4 0 16,0 3 0-16,0-3 4 0,0 5-2 0,-2 2 2 16,2 0-1-16,-2 2-1 0,2 3 5 0,0-1 1 15,-5 1 0-15,5 1 0 0,-4 1 7 16,2-3-2-16,-3 5 6 0,3-4-5 0,0-1 5 15,-2 3-10-15,1-3 1 0,-1 3 0 0,2-3-4 16,0 1 2-16,2-3-1 0,-3 5 1 16,1-3-1-16,2-2 1 0,0-2-3 0,0-4 10 15,0 0-6-15,0-1 3 0,0-1 2 0,2-1-2 16,-2-4 3-16,0 4-3 0,0-4 4 0,0 3-4 16,0 1 0-16,0-4-5 0,0 0 2 15,0 0-6-15,5 0-1 0,-3-4-3 0,2 1 0 16,5 3 3-16,2-4-1 0,0 4 0 0,2-4-1 15,3-1 2-15,2 5-1 0,-3-4 1 0,5 2 0 16,2 2-1-16,0-3 0 0,2 1-1 16,-2 2-2-16,0 2-3 0,0 1-3 0,0-1-7 15,3 0-7-15,-3 2 5 0,0-1-38 0,0 1-8 16,-2 0-42-16,-3 3 39 0,-1-5-124 0</inkml:trace>
  <inkml:trace contextRef="#ctx0" brushRef="#br0" timeOffset="62220.6496">9858 4006 102 0,'-18'5'137'0,"7"-5"-73"16,2-5-25-16,1 3-28 0,1 0-3 0,5 2-5 15,0 4-5-15,2-4-6 0,0 0 11 0,-3 0 0 16,3 5 3-16,0-3 10 0,-2 2-11 16,4 1-1-16,-2 3-2 0,3 4 0 0,-1 3 1 15,0-2 0-15,0 3 3 0,0 3-4 0,3 4 6 16,-3-6 4-16,0 5 3 0,-2 0 2 0,0 2-3 16,2 10 2-16,-2 1-2 0,-2-2-5 15,0 0-4-15,0 2 1 0,0 1 3 0,2-1-2 16,-5-2 0-16,3 2-4 0,2-2-2 0,0 7 2 15,-2-7 4-15,4-2-3 0,-2-7-2 16,2 3-2-16,-2-5 2 0,5 0-2 0,-3-2 2 16,0-3-1-16,2 1-2 0,1-3-2 0,-3-2 4 15,2 1-3-15,-1-1 0 0,-1-2-6 0,2 0-22 16,-2 0-34-16,1 0-30 0,1 0-16 16,-4-2-91-16</inkml:trace>
  <inkml:trace contextRef="#ctx0" brushRef="#br0" timeOffset="62642.4241">10153 3563 36 0,'-19'9'112'16,"1"-3"-32"-16,0-6-40 0,1-2-5 0,1-7 1 15,5 5 6-15,2-5-28 0,1 7-14 0,3-5-4 16,3 5-1-16,9 7-3 0,-3-1 9 16,-8-4-4-16,4 0 2 0,0 4-2 0,0 3 0 15,4 2 6-15,0 6-9 0,1-4 7 0,1 3 5 16,1 1 0-16,4 5-1 0,0 2 0 0,2-2 4 15,0 8 1-15,3-3 0 0,2 3 4 16,10 12 6-16,1 2-1 0,2 2 2 0,0 2-1 16,17 23 0-16,1 1-9 0,8 12 3 0,-9-12 2 15,-12-8-3-15,-10-5-3 0,-8 1-3 0,-3-5 0 16,-10 0 2-16,-1-5-1 0,-11-6 4 16,-1-5 1-16,-10 1 0 0,-2-1-8 0,-8 1-5 15,-8 4 0-15,-10-5-1 0,-3 3-2 0,-3-3-6 16,3-1 4-16,5-3-13 0,2-2-26 15,2 2-34-15,-4-2-46 0,5 8-221 0</inkml:trace>
  <inkml:trace contextRef="#ctx0" brushRef="#br0" timeOffset="74873.8511">12475 3371 12 0,'0'-2'-9'0</inkml:trace>
  <inkml:trace contextRef="#ctx0" brushRef="#br0" timeOffset="75201.8943">12482 3360 1 0,'0'0'36'0,"0"5"-9"0,0-3-4 0,-2 2 3 0,-1 3 8 15,1 2-15-15,0-1 10 0,0 1-3 16,-3 2-6-16,1 0 3 0,2 3-8 0,-3-3-7 16,3 2 2-16,0 4-1 0,0-1-1 0,-3-1-4 15,5 5 5-15,-2 4 8 0,2 7-2 0,0-6-13 16,0 1 2-16,0 0 1 0,-2 3 2 15,2-2 2-15,2 1-5 0,-2-1-1 0,0-3 3 16,2 0-3-16,0-2 1 0,-2 3 1 0,5-6-3 16,-3 3 1-16,0-2 1 0,-2 0-4 0,5 4 3 15,-5-6 0-15,2 2 0 0,-2 2 0 16,0 0 0-16,0-7-2 0,-2 5 3 0,-1-9-2 16,3 2-1-16,-2-1 1 0,0-4-1 0,2 1 0 15,-2-2 0-15,0-5 2 0,-1 7-2 0,3-9 0 16,-2-9 2-16,0 7-3 0,2 2 2 15,0 0-1-15,0 0-1 0,0 0 0 0,0 0 1 16,0 0-2-16,0 0 1 0,0 0 1 0,0 2-1 16,0 0 0-16,0 5 0 0,0-7 3 15,0 0-4-15,0 2 1 0,0-2-9 0,-2 0-26 16,2 0-60-16,0 0 1 0,0 0-69 0</inkml:trace>
  <inkml:trace contextRef="#ctx0" brushRef="#br0" timeOffset="75951.717">13458 3435 41 0,'0'-6'45'0,"0"1"-17"15,-2 3-2-15,2-5-22 0,-4 3-14 0,2 4-4 16,-1-7 12-16,-1 5-3 0,-3 2 13 0,1 0 14 16,-3 2-13-16,-4 5 2 0,2-5 0 15,-5 3 0-15,-1 3 0 0,-3 1-2 0,0 4 1 16,-4-2 6-16,-12 11 7 0,-1-4-12 0,2 4-2 16,-1-2 5-16,3 4-1 0,0 1-4 0,2-1-1 15,-4 4 8-15,6-1-8 0,3-3 5 16,4-4-10-16,2 0 1 0,2 2 0 0,-1-2-2 15,-1 0-1-15,0-3-1 0,-2 1 1 0,2-1-1 16,-2-1-1-16,2-3 1 0,3 0 1 0,3-2-2 16,1-2-1-16,4-2 1 0,0-3 0 15,5 5-2-15,0-7 5 0,1 0-5 0,1 5 4 16,2-7-1-16,9-4 0 0,-5 1 12 0,1 3 17 16,-3 0-4-16,-2 0-9 0,2 0-8 15,-2 0-3-15,0-2 0 0,2 2-2 0,-2 0 0 16,0 0-1-16,0 2-3 0,0 1 2 0,0 1-2 15,0-4 2-15,5 0-2 0,-1 2 0 0,5 0 1 16,2 1 0-16,-2 1 1 0,6-2-1 0,-1 1-2 16,1 1 5-16,0 0-3 0,3 1-1 15,0 1 1-15,-1 1 0 0,8 2 0 0,-1-3 3 16,-2 3-3-16,0 0 2 0,0-2-3 0,0 1 4 16,0 1 6-16,0 0-4 0,2 0 4 15,1 0-6-15,1 0 2 0,3-1-1 0,-1 1-1 16,8 0-2-16,-5 0 2 0,-3 0 0 0,1-5-1 15,-5 3 0-15,3-3 0 0,-3 1 0 0,-2-3-3 16,-2 0 1-16,0 0 0 0,-7 0 1 16,0-2-3-16,-2 5 3 0,0-5 0 0,-6 0-2 15,1 2-9-15,-4-2-14 0,-10-2-10 0,3 2-50 16,1-5-39-16,8 10-1 0</inkml:trace>
  <inkml:trace contextRef="#ctx0" brushRef="#br0" timeOffset="76888.991">13983 3583 13 0,'-4'-7'49'0,"-1"1"-23"0,1-1 15 0,0-2-3 16,1 0-4-16,-1 5-5 0,2-7 18 15,0 4-32-15,-3 1 6 0,3-1-10 0,0 3 8 16,-3-5 9-16,1 4-6 0,2-1-7 0,-3 1-6 15,5-1-6-15,-4 1-3 0,4 1 1 0,0 0-4 16,0-1-1-16,4-1 1 0,-1 1 1 0,1-1-2 16,0 1 0-16,3-4 2 0,2 5 3 15,0-5-1-15,4 0 3 0,-2 5 5 0,0-7 2 16,2 2-3-16,3-2-1 0,-1 2-2 0,0 0 0 16,1-2-5-16,-3 3 2 0,2-1-1 15,1 2 3-15,2-4 0 0,-1 4-1 0,1 3-2 16,2 0 2-16,2-1-4 0,0 3 3 15,0 2 1-15,0 0 0 0,-2 0-2 0,0 2 0 0,2 3 2 16,0-1-3-16,-2 3 1 0,-3 1 0 16,-1 1-1-16,1 2 2 0,-4 0-2 0,1 0 1 15,-3 3-1-15,-2-1 2 0,-3 2-2 0,1 3 2 16,-3-3-1-16,-2 1 0 0,3 1 0 16,-3 5 0-16,-2-6 0 0,0 4 0 0,0 4-1 15,-2-2 1-15,-3-2 1 0,1 4-2 0,-5 3 3 16,0-1 1-16,-2-2 1 0,-4 3-2 0,-3-3 0 15,-8 7 2-15,-5-2 2 0,-2-5-5 0,2-2 2 16,-4 0-4-16,6-2 2 0,-2 2-1 16,2-2 0-16,5 2-1 0,0 0 2 0,4 2 0 15,0 0-1-15,0 1 0 0,5-1 4 0,0-2-1 16,-3-2-1-16,3 0 1 0,1-1-1 16,1-3 2-16,-2-3-4 0,1 0 3 0,1-2-3 15,0-2 1-15,0 0 0 0,2 0-1 0,2-3 1 16,-2 1 2-16,2 0-4 0,0-3 2 0,3 3-2 15,-1-5 1-15,3 7-1 0,1-9 3 0,1 0-3 16,11-5 1-16,-7 3 3 0,0 0 0 16,-4 6 0-16,2 1 6 0,0-5 1 0,0 2 3 15,2 0 3-15,3-2 12 0,1 2-12 0,-1 0-6 16,1 1-2-16,3-3-3 0,7 0 0 16,-3 0-3-16,7-3-1 0,0 1 0 0,-1 2 0 15,6-2 1-15,3 0-2 0,-1 0 3 0,15-5-3 16,0 3 1-16,-3 4 0 0,3-7 0 0,-2 3 2 15,-3 1 0-15,1 1 0 0,-5 0 0 16,0 0 0-16,-4 0-2 0,-3 2-1 0,-4-3 1 16,0 3-2-16,-4 0 3 0,-1 0-4 0,-6 0 3 15,3 0-2-15,-8 0 3 0,3 0 0 0,-4 0 4 16,-1 0 1-16,-2 0 0 0,0 0-1 16,1 0-2-16,-10 0 2 0,5 0-1 0,0-4 0 15,2 4-2-15,-3 0 1 0,3 0-3 0,0 0-2 16,0 0-7-16,5 0-22 0,-3 0-53 0,0 0-15 15,-2 0-10-15,-2 4-157 0</inkml:trace>
  <inkml:trace contextRef="#ctx0" brushRef="#br0" timeOffset="81919.2193">10414 1793 24 0,'0'-3'49'15,"0"1"-6"-15,0-4-14 0,-3 3 7 0,3 1-20 16,0-2-5-16,0 2-3 0,0-3 1 0,0 5 3 16,0-2-2-16,0-3-8 0,-2 3-1 15,2 0 2-15,0 2 0 0,0 0 5 0,0-2-2 16,0 2-4-16,0-5 4 0,0 5-1 0,0-2-2 16,0 2-1-16,-2 0 2 0,2-2-2 15,0 2-2-15,0 0 0 0,0 0 0 0,0 0 0 16,0 0-2-16,0 0 1 0,0 0 0 0,0 0-1 15,0-2 3-15,0 2-1 0,0 0-3 0,0 0 1 16,0 0-2-16,0 0 0 0,0 0-1 0,-2 0-1 16,2 0 2-16,0 0 4 0,-2 0-2 15,-1 0-1-15,3 0 3 0,-2 0-8 0,0 2 3 16,2-2-7-16,0 0 10 0,-2 0-5 0,0 0-1 16,2 0 5-16,0 2 0 0,-3 0 0 15,1 3 3-15,2-3 1 0,-2 0 0 0,2 5-1 16,-2-5 0-16,-1 3-1 0,3 1 1 0,-2-4 0 15,0 7 1-15,0-7 0 0,0 3-3 0,-1 1 5 16,1 1-4-16,0 0 1 0,0-3 3 0,0 5-5 16,-3 0 3-16,3-5 0 0,0 5-2 15,0 0 2-15,-3-5 0 0,3 5 0 0,-2-2-2 16,-1-1 2-16,3 3-1 0,-2-5-1 0,1 3 1 16,-1-3 0-16,0 1-1 0,-1 1 2 15,1-1-1-15,2 1 0 0,-3-3 1 0,1 3-1 16,1-4 1-16,-1-2-3 0,2 5 3 0,0-3-1 15,-3 3-1-15,3-3 0 0,-2 0 1 0,4 5 1 16,-5-7 0-16,3 2 3 0,0 2-5 0,-3 1-5 16,5-3 5-16,-4 2 6 0,2 3-4 15,-3-5 7-15,3 2-6 0,0 3-2 0,-2 2 1 16,1-5 1-16,-1 5-2 0,2-2-1 16,0 1 3-16,-3 1-1 0,3-2-2 0,-2 2 2 15,1 2 0-15,1-2-3 0,-2 2 3 0,2 2-2 16,-1-4 1-16,1-3 2 0,0 5-3 0,0-2 1 15,2 0 1-15,-3-2-2 0,3 1 2 0,-2 1-2 16,2-2 2-16,0 2-1 0,-2-1 0 16,0-1 2-16,2 2-2 0,-2 0-1 0,2-3 1 15,0 3-1-15,-3 0 1 0,1 0 1 0,2-7 1 16,-2 5-3-16,0 1 0 0,0-1 0 16,2-3 2-16,-3 3 0 0,1-5-1 0,2 3 3 15,0 1-1-15,-2-4-2 0,0 3-1 0,2-1 3 16,0-1-1-16,0 1 0 0,0 0 0 0,0-1-1 15,0 1 2-15,0 3 0 0,0-5-2 0,2 2 0 16,-2 3 0-16,2-3 1 0,-2 3 1 16,0-1-1-16,0 1 5 0,0 2-4 0,0-5-2 15,0 5 2-15,0-2-1 0,0-1 0 0,0 5 0 16,2-6-1-16,-2 1 1 0,3 5-2 16,-3-6 0-16,0 4 2 0,0-1 0 0,2-1-1 15,0 0-1-15,-2-1 3 0,0 1-1 0,0-3-1 16,2 3 1-16,0-3 0 0,-2 3 1 0,0-5-2 15,3 7 3-15,-1-7-3 0,-2 0 2 0,0 1 1 16,2 3-3-16,0-6 4 0,-2 2 2 16,2 1 4-16,1 3 8 0,-3-6 3 0,2 2-3 15,0-2-2-15,3 3-7 0,-3-1 0 0,2 2-1 16,1-2-3-16,1-2-3 0,-1 0 1 16,1 0 1-16,1 3 2 0,-3-3-2 0,1 0 1 15,1 0 0-15,-4 0 3 0,3 0 3 0,-3 0-1 16,0 0-1-16,0 0 3 0,1 0-4 0,-1 0-11 15,0-3 4-15,2 3-4 0,-1-2 2 16,3-2 1-16,1-1-1 0,2 3 0 0,2-7-1 16,-2 7 2-16,2-4 0 0,2 1 1 0,-4 3 1 15,2-5 6-15,-5 5 9 0,3 0 19 0,-4-5-23 16,1 5-2-16,-1 0-7 0,-1-5 0 16,0 5 0-16,-1 0-1 0,-1-5-2 0,2 3-1 15,-2 2 3-15,-2-5-5 0,5 3 1 0,-5-7 1 16,2 4-2-16,0 0 1 0,0-1 0 0,3-1 0 15,-1 2 0-15,-2-4 0 0,1 0 3 16,1 2 3-16,0 0 4 0,-1-2 2 0,1 5-2 16,-4-5 0-16,4 4-3 0,-4 1 2 0,0-5-3 15,0 4-3-15,3 0 0 0,-3-4-3 0,0 5 1 16,0-1 2-16,0-2-3 0,-3 0 2 16,3 1-2-16,0 1-2 0,-2-4 3 0,2-2 0 15,0 4 0-15,0-4-2 0,0 2 2 0,0-3 1 16,2 3 0-16,-2-2 0 0,-2 2 2 0,2-2-2 15,0-5-1-15,0 5 2 0,0 0-1 16,-2 0-1-16,2-1 1 0,-2-1-2 0,2-1 0 16,0 3 2-16,0 0 0 0,-2 2-1 0,-1-7 2 15,3 5-1-15,-4-2 6 0,2 4-4 16,0-3 2-16,-3 3-1 0,1-2-2 0,-1 4 0 16,1-2-2-16,-3 0 0 0,3 5-1 0,0-3 0 15,-1-2 3-15,1 0-2 0,-1 6-1 0,1-3 0 16,2-1-2-16,-3 4 2 0,1-3-5 0,2 5-8 15,-1-3-1-15,1 4 6 0,0-1-4 16,2 3-7-16,-2-2-2 0,2 7-21 0,-2-3 8 16,2 2-8-16,0-4-26 0,0 2-109 0,0-2 62 15</inkml:trace>
  <inkml:trace contextRef="#ctx0" brushRef="#br0" timeOffset="88558.3349">15055 3753 18 0,'6'0'45'0,"-1"0"8"0,-1-5-4 15,-2 1 10-15,1-1 9 0,-3-1-24 0,2 1-21 16,0 1-17-16,-2 2-2 0,2 0-10 0,-2-1-2 16,2 3-14-16,-2 0 19 0,3 0 6 15,-3 0 27-15,4 0-1 0,-2 5-15 0,0 1 5 16,5-1-4-16,-2 6 7 0,-1-2-10 0,0 2 0 15,1 2 5-15,1 0-8 0,-1 3 1 16,1 1-7-16,-3-1 2 0,1 4 2 0,0 4-6 16,1 2 1-16,-1 1 3 0,-2-1-5 0,1 1 5 15,-1-3-1-15,0 2-2 0,-2-1 7 0,4-1-3 16,-1-4-2-16,-1 0 2 0,0-5 0 0,0-2-1 16,3-2-1-16,-3-2 4 0,0-2 7 15,-2-7 4-15,0 0 1 0,0 0 12 0,2-3-2 16,-2 3 7-16,0 0-6 0,0 7-8 0,0-7-27 15,2-4 7-15,1-3-4 0,1 0 1 16,1-6 5-16,1-2-5 0,3-5 1 0,0-2 1 16,2-5-1-16,0 1-2 0,4-5 3 0,5-9-2 15,0-4 3-15,2 2-1 0,4 0 0 0,1-2-1 16,13-17 0-16,-1 1 0 0,12-17-2 16,-9 15 2-16,-5 11-1 0,-4 12 1 0,-4 1-2 15,2-1-1-15,0-1-2 0,9-2-3 0,4 0-3 16,2 2-8-16,0 5 3 0,-4 0-19 0,-4 4 3 15,-5 5-18-15,-5 4 22 0,-3 2-5 16,1 0-5-16,-2-2-2 0,1 0-28 0,-1-2-35 16,2 1 9-16,1 1-116 0</inkml:trace>
  <inkml:trace contextRef="#ctx0" brushRef="#br0" timeOffset="90386.02">11710 4774 131 0,'-2'15'-53'0,"2"-11"151"15,-2-6-36-15,-1-7-41 0,3 1 1 0,3-4-4 16,-1 4-2-16,4-1 11 0,1 0-3 0,6 2-3 16,-4 5-8-16,7 2 1 0,3-4 2 0,6 2-1 15,8 2 1-15,6-3-8 0,21 1 5 16,6 2 2-16,5-2-5 0,4 2-5 0,41-4-2 16,48-1-1-16,65-1 1 0,-121 3-1 0,-4 3-1 15,12-2-2-15,-1 2 0 0,4-2 3 0,2 2-2 16,-2 0 2-16,3 0-1 0,3 0-1 15,3 0 2-15,-6 0-1 0,-3 2 1 0,0-2 0 16,-2 0 3-16,4 0 1 0,-2 2 0 0,-2-2-5 16,0 0 1-16,-3 0-2 0,3 0 2 15,-4 3 1-15,-3-3 2 0,4 2-1 0,-1 0-3 16,2-2 1-16,-3 0 1 0,-8 2-1 0,-1 0-2 16,-10-2 4-16,-5 0-1 0,-11 3 1 0,3-6-2 15,-19 3 1-15,1-4 1 0,-16 4 1 16,-8-4 4-16,-9 1-5 0,-5-1 0 0,-2 0 3 15,0-1-3-15,-2 1 1 0,-5-3-3 0,1 3 6 16,-3-1-2-16,-4 1 4 0,-1 2 3 0,-1-5-3 16,2 3-3-16,-3-3-2 0,-1 0-3 15,-5-1-3-15,2-1 1 0,-4-2-2 0,2 2-3 16,-5-7 2-16,-1 3-1 0,-1-2 1 0,-6-5 3 16,0 0-3-16,-5 0-4 0,1-2 8 0,-3-2-1 15,-11-9 0-15,4 2 1 0,1 0-3 16,2-2 3-16,4 2-2 0,-2-2 1 0,4 2-1 15,0-4 1-15,1-11-1 0,1-3 1 0,3-1 0 16,2-3-1-16,-2 4 1 0,4-2 1 0,2 7-3 16,3 2 2-16,2-4-2 0,0-7 3 15,2-2-3-15,0-2 0 0,2 2-3 0,0 4-4 16,7 2 0-16,0-1 0 0,2-5-1 0,2-1 4 16,-2-3 1-16,2 8 2 0,-2 3 2 0,0 8 1 15,5 3-1-15,-5 3-4 0,-2 4 0 16,2-6 4-16,0 1-1 0,-3 0-1 0,-1-1-2 15,0 1 3-15,1 0 0 0,-3 6-5 0,1 1 0 16,1 3 5-16,-2 5 1 0,-3 3-1 0,0-3-2 16,-2 7-3-16,0-5 5 0,0 5 1 15,-4 0-2-15,-1-1 0 0,1 3 0 0,-1-2-1 16,1 2 0-16,-3-2 3 0,3 2 2 0,-5 2-1 16,-2-2-3-16,0 4 3 0,-7-1-1 0,-1-1 2 15,-15 7-2-15,-5-1 0 0,-5 6 0 16,-5-1 2-16,1 4-2 0,-10 1 0 0,10 2 1 15,6 0 1-15,-2-5 1 0,-2 3-3 0,-10-3 2 16,-1-2-1-16,0 3 1 0,2-3 0 16,4-2 0-16,-4 0-2 0,-11 0 2 0,-16 0-1 15,7 0 0-15,-4 0-1 0,-1 0 2 0,-1 2 0 16,-7-2-1-16,-1 0 0 0,-1 0-2 0,-3 0 1 16,-4 0 0-16,3 0-6 0,1 0 2 15,0 0-8-15,3 0 6 0,-3-2 2 0,7 2-2 16,0 0 4-16,-2-2-1 0,0-3-3 0,2 5 2 15,0-2 4-15,-2 0 2 0,2 2 1 0,-2 0-2 16,2 2 1-16,4 0 0 0,3-2 0 16,-3 5 1-16,-2-3-1 0,12-2 1 0,-1 4-1 15,0-1-1-15,0 1 0 0,7-2 0 0,2 0 2 16,13-2-2-16,7 3 4 0,5-3-5 0,-1 0 3 16,2 0 0-16,3 0 2 0,4 0-2 15,5 0 2-15,4 0-1 0,2 4-4 0,7-4 0 16,2 0 0-16,2 0 0 0,5 2 2 0,-3-2-3 15,2 2 5-15,1 5-4 0,2-3-1 0,0 5 2 16,2-2 0-16,0 4 0 0,0 0 0 16,0 0-2-16,2 2 2 0,0 5-1 0,2-3-1 15,3 1 2-15,0 3 1 0,-1 6-1 0,3-1 3 16,-2 7-5-16,2 2 4 0,4 11-1 0,0 2 1 16,2 1 1-16,-1 6 2 0,-1-12-3 15,2 10 1-15,-4-11 2 0,-4 4-2 0,-3-2 3 16,-4 11 5-16,-2-3 5 0,-7 8-4 0,-2-3-3 15,-2-9 0-15,-2 3-4 0,-5-3 2 0,0 0 4 16,2 5-6-16,1 4 1 0,1-6 0 16,5-3-2-16,2-4 2 0,3 0-1 0,1 4-2 15,1 0 0-15,0 7-2 0,-1 2 0 0,5 3 1 16,0-5-3-16,2 0 1 0,1-5 1 0,-1-2-2 16,0 1-1-16,0-1-1 0,3 0 2 15,-3-8 1-15,0 1 0 0,2-3-8 0,1-5-14 16,-1-3-13-16,-2 1-13 0,1 0-43 0,1-1-68 15,-2 1-71-15</inkml:trace>
  <inkml:trace contextRef="#ctx0" brushRef="#br0" timeOffset="91026.4905">12636 4066 25 0,'-11'37'104'0,"0"-6"-91"0,2-7-23 15,-2-6-23-15,5-3-13 0</inkml:trace>
  <inkml:trace contextRef="#ctx0" brushRef="#br0" timeOffset="93322.8785">7657 5157 6 0,'-6'-2'26'0,"-1"0"9"0,5 0-10 0,0 2-1 0,11-9 2 15,-5 4-16-15,-6 5 14 0,0 0 4 16,2 0 1-16,2 0-11 0,2 0 7 0,1 0 1 15,6-2-3-15,-7 2-1 0,7 0-7 0,2-2-3 16,1 2-2-16,3 0 0 0,5 0-1 0,0 0-2 16,7 0-3-16,2 0 1 0,6 0-1 15,16-2 0-15,5 2 0 0,-1-2-1 0,5 2-1 16,21 0 0-16,6 0 1 0,23-3-3 0,-8 6 2 16,-18 1 0-16,-11 0 4 0,-5-4-5 15,7 0 3-15,-10 0 0 0,-6 0 3 0,3-2 0 16,-6 2 6-16,1-2-1 0,3-2-4 0,4 1 0 15,-2-1-2-15,-2 4-1 0,-5-2 0 0,2-3 1 16,3 5-1-16,7-4-3 0,-1 4 0 0,-2 0 1 16,-4 4-2-16,-3-4-2 0,5 2 2 15,0 1-1-15,0 1 2 0,0 1-3 0,-7 1 1 16,-4 3 0-16,-2-2-2 0,-2-3 2 0,1 3 0 16,-1-1 1-16,-7 3-4 0,-7 2 5 15,-6-2-2-15,-5 0 0 0,-2-1 2 0,-4-1 0 16,-1 0-2-16,-4-3 3 0,3 1 3 0,-3-1 8 15,0 0-6-15,3-4 2 0,-1 0-3 0,3 0-1 16,-3-2-1-16,5 0-1 0,-4-2 1 16,-3 1-3-16,0 1 2 0,-2 0 4 0,-2 0 1 15,-3 0 2-15,-3 2 7 0,-10 0-6 0,3-3-1 16,-1 3-5-16,5 0 6 0,-2 0-3 0,0 0 3 16,6-2-16-16,-2 2 1 0,-2-9 1 15,-2-2 2-15,2 2-4 0,-4-6 3 0,2-3-3 16,-3 3 2-16,1-5 0 0,-1 2 3 0,3-1-2 15,-2-1 0-15,2-2 1 0,-3 2-1 0,1-4 0 16,2-1 1-16,-1 1-4 0,1-5-3 16,0-1 6-16,2-1-2 0,0-5 1 0,2-10-6 15,-2 2-4-15,0 2 3 0,0-2-4 0,0 0 1 16,-2-16 4-16,4 1-8 0,0-5 5 0,5-2-3 16,-3 4 3-16,3 3-7 0,0-1 8 15,1 0 3-15,3-10-4 0,3-1 7 0,-1 14 1 16,2 2 4-16,-1 6-1 0,-3 3 1 0,0 2-1 15,-5-2 2-15,-1 4-1 0,-3 0-1 0,-2 4 0 16,-2 3 1-16,-1 6 0 0,-3 3-2 16,1 0 4-16,1 4-4 0,0-1 4 0,-5 4-4 15,2-1 3-15,-2 0 1 0,1 2-1 0,-1 5-1 16,-2-5 1-16,2 5-2 0,-2 0-3 16,2 2 2-16,-2 0-4 0,0 0-1 0,0 2-1 15,0 2-1-15,-2-4 9 0,-3 5-6 0,1 1 7 16,-7 3-3-16,-2-2-1 0,-3 2 2 0,1 2 1 15,-3 0-1-15,-4 2 0 0,-2 2 0 16,-5-2 0-16,-13 7 2 0,0-4-2 0,2 3 1 16,3-1 0-16,6 0-1 0,2-5 1 0,1 5-2 15,-1-7 3-15,-11 0-2 0,0 2 0 0,-1-2 0 16,-1 2 1-16,2 0-2 0,2-2 1 16,1-2 1-16,-5 0 0 0,-7 0-2 0,-3 2 1 15,-1-5 2-15,2 3-4 0,2-2 3 0,1 4-1 16,-10-9 1-16,-6 6-2 0,9 1 2 0,2 2-1 15,5-6 0-15,-1 3 0 0,-1 1 0 16,-3-2 0-16,4 4 1 0,1-2-1 0,10-1-1 16,-2 1-7-16,-2 2-10 0,1 0 12 0,-8 0-3 15,-4 2 5-15,9 1-4 0,0-1 3 0,6 2 0 16,-1-2 0-16,-6 3 5 0,1 1 1 16,2 1 2-16,1 0-2 0,7 2 0 0,6 2-1 15,3-7 1-15,3 5-1 0,-2-5 0 0,0 3 0 16,2-1 0-16,0 1 2 0,6 0-3 0,7-3 2 15,3 0 0-15,6 3-3 0,4-7 0 16,5 7 3-16,-3-3 3 0,3 5-3 0,2 0 4 16,0 2-4-16,5 2 2 0,-1 5 1 0,3-1 0 15,2 3 1-15,4 2 1 0,0-4-1 0,2 6-1 16,1 0 2-16,1 3-2 0,8 10 0 16,-5 3 1-16,2 8-2 0,0 10 4 0,-5 1-3 15,-6-6 5-15,-2-2 2 0,-2 0-1 0,-1 6-7 16,-3 0 0-16,-3 3-1 0,0-1-1 0,-5-4 0 15,-1-4-1-15,-3 0 0 0,0-3-1 16,-2 5 1-16,-5 2 1 0,-1-2-2 0,-1-2 1 16,-2-5-1-16,1-4-5 0,-1 0-17 0,-2 2-2 15,0 5-15-15,2-1-62 0,4 1-13 0,5-1-83 16</inkml:trace>
  <inkml:trace contextRef="#ctx0" brushRef="#br0" timeOffset="106397.9035">5587 1098 11 0,'-4'0'18'0,"-1"0"-6"16,1 0-4-16,-3 0-3 0,3-2 4 0,-1 0-3 15,-1 2-1-15,-1-5-5 0,1 3-2 16,1 2 3-16,-4-2-1 0,3 2 0 0,-1-7 0 15,-2 5-2-15,3 0 3 0,-1 2 0 0,-2-2-4 16,3-3 3-16,-5 5 0 0,0-2-2 0,-3 0 1 16,1 2-2-16,-7 2 4 0,-4-2-2 15,-2 2-1-15,-3 3 2 0,2-3 1 0,-1-2 1 16,-1 2-1-16,5 0 1 0,-3 5-2 0,5-7 0 16,-2 2 2-16,4 0-2 0,3 3 2 15,-1-3-2-15,7 0 1 0,-4-2-1 0,4 0 0 16,2 2 3-16,-5 0-1 0,6-2 0 0,-1 5-1 15,-2-5 0-15,0 2 1 0,-2-2-3 0,-1 0 2 16,1 0 1-16,0 0 0 0,-3 0 0 16,1 0-1-16,0 0-3 0,1 0 2 0,-1 0 0 15,-1 2-1-15,3-2 1 0,0 2-2 0,0 3 2 16,2-3 2-16,0-2-2 0,2 0-2 0,0 2 3 16,3-2-2-16,-1 2 1 0,2-2 1 15,3 5-3-15,-2-5 4 0,10 2-4 0,-3 0 2 16,-8-2-1-16,1 0 1 0,2 3 0 0,-3-1 0 15,5 2 1-15,-2-2-1 0,0 1-2 0,2-1 3 16,0 2-2-16,-2-2 3 0,-1 1-1 16,3 3-2-16,0-1 1 0,0-1-1 0,0 3 4 15,-2 1-3-15,2-5 1 0,0 8-4 0,0-5 5 16,0 3-3-16,0 4 1 0,2 5 0 0,1-5-1 16,-3 0 2-16,2 3 0 0,0 4-1 15,-2-7 0-15,0 5-3 0,2-3 5 0,-2 0-3 16,0 5 3-16,0-4-3 0,-2 1 2 0,2-1-2 15,0-1 2-15,0 3-1 0,0-5 0 0,2 0 0 16,-2 5-1-16,0-3 0 0,2 1 1 16,1 4 0-16,-3-5 1 0,0 7 0 0,2 0-2 15,-2 2 2-15,2 3-2 0,-2 4 1 0,0 2 0 16,0-4 0-16,0 4 0 0,0-3-1 0,-2-3-1 16,2-1 3-16,0-4 2 0,-2 0-3 15,2 1-1-15,0-6 6 0,0 5-10 0,2 0 3 16,0 0 22-16,0 0-20 0,0 3 20 0,3-3-9 15,2 2 9-15,-3-6-17 0,5 1-2 0,-3 3-3 16,5-8 3-16,-2 1-2 0,0 3 0 16,0-5-4-16,0 0 6 0,-3 0-6 0,1 1-1 15,-3-1-4-15,-2 2-8 0,-2-1 15 0,3-1 6 16,-6 7-11-16,1-7 5 0,2 4-7 0,-6 1 4 16,1 4-5-16,-4-4 12 0,5 2-3 15,-3-3-4-15,3 3 3 0,0 2 4 0,-1-6-3 16,3 3 3-16,0-1-1 0,2 0 1 0,0-3 0 15,-5 5 0-15,5-5-1 0,-2 3 2 16,0-5-2-16,2 3 0 0,-2-3 0 0,2 0 1 16,-2 3 0-16,2-3-1 0,0 0 4 0,0 0 7 15,0 1-2-15,2 3 15 0,0-4-2 0,2 1-16 16,1 1 9-16,-1 3-15 0,1-3 3 0,3 1-1 16,-1-1-3-16,-3-2-8 0,3 3 7 15,-3 1-3-15,3-3-9 0,-3-1 14 0,-1 2-6 16,1 3 7-16,-2-5-2 0,1 0-3 0,-3 3 3 15,2 1 3-15,-2-3 1 0,0 1-2 16,0 3-1-16,0-5 3 0,0 2-4 0,0 5-1 16,0-4-3-16,-2 3-5 0,-1 4 6 0,-1-4 5 15,-1 8-4-15,3-7 1 0,-2 2 4 0,-3-2-3 16,5 2 1-16,-2-7 1 0,1 0 1 0,1-3 6 16,0 3 0-16,0-6-5 0,2 0-2 15,0-3-2-15,2 5 1 0,0-6 1 0,-2 3 5 16,2 3-6-16,1-4 5 0,1 2-2 0,-4 4 7 15,2 0 10-15,0 5 2 0,-2-3-3 16,0 5-10-16,0 9-7 0,-2 4-2 0,0 2 0 16,2 5 1-16,-4 2 0 0,1 2-2 0,1 2-1 15,-2-4 3-15,2 0-1 0,-3 0 1 0,1 0-1 16,-1-5-1-16,1-4-1 0,2-8 2 16,2-3 1-16,0-5 0 0,0-1 2 0,2-7-3 15,0-3 5-15,-2 3-8 0,2-2 5 0,1-1-2 16,-1 1-1-16,0-3 1 0,2 3 0 0,-1 0 1 15,1 1 0-15,-2-1-3 0,0 4 1 16,1-2-1-16,-3 2-1 0,-3 2 4 0,1 0-1 16,0 1 3-16,-2 3-2 0,-1-1 0 0,-1-1 1 15,-1 3-3-15,5-1 3 0,-7 3-1 0,5 0 3 16,-3 0-1-16,3 0 0 0,-1 2-2 16,1-2 1-16,4-1 5 0,-2 1-1 0,2 0-3 15,0-2-2-15,4-3 5 0,-2 3-2 0,0-1 5 16,5 3-4-16,-5-2 2 0,0 2 1 15,-2 6 1-15,3-2-1 0,-6 5-6 0,1 2 6 16,0 2-8-16,-2-2 2 0,-1 2-5 0,1 0 4 16,-3 0-2-16,3-4 0 0,-1-1 3 0,-1 6-3 15,1-4 1-15,-1 4 0 0,1 5-2 0,-4 1 3 16,3 0-4-16,-1-3 5 0,5-2-3 16,0-2 2-16,-3-4-3 0,3-2 1 0,2-3 1 15,0-4 1-15,2-1-2 0,1-5 3 0,-3 1-1 16,2-2-3-16,0-2 4 0,-2-2-2 15,2 2-3-15,0-4 4 0,-2-1-3 0,3 1 2 16,-3-5 2-16,0-8 10 0,0-1 0 0,0 7 3 16,0-2 9-16,0 0-6 0,0 2-7 0,2 2-10 15,-2 0 1-15,0-2-2 0,4-2 0 0,-2-5-1 16,3 3 1-16,-1-5 4 0,-2 0 7 16,5-2-5-16,-3 2-3 0,1-2 1 0,1 2-6 15,-1-2 3-15,2 3-4 0,-3-1 1 0,3 0 2 16,1 0-1-16,1-2 1 0,0 2-2 15,0 1 1-15,4 1-1 0,0-2-3 0,0 0-3 16,10-2-1-16,-1 2 3 0,2-2-2 0,0 3 5 16,3-3 2-16,-1 2 2 0,3-2-1 0,-3 2 1 15,5-2 0-15,-7 2-1 0,1-2-1 0,1 4 4 16,-2 1-1-16,5-1-2 0,-7 3 4 16,-2-1-3-16,0 3 4 0,-5 0-6 0,0 2 3 15,-1 0-2-15,-1 0 1 0,-2 2 0 0,-4 0-1 16,1 1 1-16,-1-1-1 0,0 2 0 15,-1-2-1-15,-1 1 1 0,-1 1 2 0,-2-2-2 16,3 3 0-16,-1-3-2 0,-2 0 2 0,1 0 2 16,-10 0 0-16,5 3 6 0,-1-3 3 0,1-2 4 15,0 0 10-15,2 0 0 0,7 0 1 16,-5 0-8-16,0 0-12 0,-2 0-6 0,0-2 2 16,0-3 1-16,-4 3-2 0,-1-4 2 0,1 1 2 15,-3-6-4-15,3 2 4 0,-3-4-2 0,-2-5 2 16,5 3-3-16,-5-5-1 0,0-6-1 15,1-1 1-15,1-1-2 0,0 1 1 0,1 1-1 16,1-7-1-16,1 0 0 0,-1-5 0 0,5-4 0 16,0-15-7-16,3 2-3 0,1-3-7 0,3-10 11 15,-3 4 4-15,3-2 3 0,2 0-1 16,-3 0 1-16,5 2 0 0,0 2 2 0,0 5 0 16,2-1-1-16,-4-1 0 0,0-3 1 0,0 0-1 15,-2 5 0-15,1 4 1 0,-1 0-1 0,2 5 0 16,-3-10-1-16,-1-1 1 0,-1 4 1 15,1-3-1-15,-3 8-2 0,2 1 3 0,1 1-8 16,-1-3 6-16,-2-2-2 0,-2-6 3 0,0 6 0 16,0 0 0-16,2 6 1 0,1 3-1 15,-1 0 0-15,-2 2 1 0,2-4-1 0,-2-3 0 16,-2 3 0-16,0 0 0 0,-3 8 1 0,1 5 1 16,-1-2-1-16,1 0 3 0,0 4-3 0,-3-2 0 15,0-2-2-15,-4-1 2 0,3 5-2 0,-3-4 1 16,2 4 1-16,-5 5-1 0,6-5-1 15,-3 4 1-15,2 3 1 0,2 0-2 0,1 0 2 16,-1-1-2-16,3 3 0 0,-1-2 1 0,3-5 1 16,0 5-2-16,2 0 1 0,0-2-1 15,2 3 2-15,-2-1-2 0,0 2 2 0,0 0-2 16,0 4 3-16,0-4-2 0,2 3-1 0,-2 3 2 16,0-4-1-16,0 3 0 0,2-5 1 0,1 0-2 15,1-3 1-15,0-1 1 0,3-3-1 0,0 1 0 16,-3-3-1-16,5 4 2 0,-3 3-2 15,3-2 2-15,-2 3-3 0,0 1 3 0,1 3-1 16,-3 3-1-16,1-2 0 0,1 5 3 0,0-2-3 16,-3-1 0-16,-2-3 0 0,3 3-1 15,-3-4 2-15,0 0-1 0,-2 3-1 0,2-3 2 16,-2 5 2-16,-2-5-5 0,2 0 3 0,-2 4-2 16,2 3-1-16,0 0 2 0,-2-5 1 0,2 5-1 15,-3 2 1-15,3 0 1 0,0 4 0 16,0-1-1-16,-2-1-2 0,2 4-5 0,0 3-18 15,0-4 1-15,0 3-39 0,0 3-39 0,2 9-61 16</inkml:trace>
  <inkml:trace contextRef="#ctx0" brushRef="#br0" timeOffset="107819.4362">4848 615 31 0,'-2'0'19'16,"2"-2"5"-16,0-5-3 0,0 5 15 0,0 2 9 15,-2-2 19-15,2 0-33 0,0-3-15 0,-2 3-7 16,2 2-3-16,0 0-5 0,0 0-4 16,0-2-5-16,0 0 2 0,0 2-3 0,0 0-1 15,0 0-15-15,-2-5-8 0,2 5 29 0,0 0 3 16,-3 5 3-16,3-5-7 0,0 4-1 0,0-2 5 15,-2 5 4-15,0-3 4 0,2 5 17 16,0-7-7-16,-4 9-5 0,-1-4 2 0,3-3-4 16,-2 5-8-16,-1-2 3 0,3-1-4 0,-2 3 1 15,-1-4-2-15,5-1-2 0,-4 3 3 0,4-7-2 16,0 4 1-16,-5 3-2 0,5-7 5 16,0 2-2-16,0 0 0 0,0 3-1 0,0-3 0 15,0 0 1-15,5-2-2 0,-5 2 0 0,0 0 2 16,2 5-1-16,0-7 0 0,3 4 1 0,-3 1 2 15,2-3-3-15,-2 2 5 0,5 3-4 16,0-5-1-16,-1 3 3 0,3-1-6 0,0-2-3 16,2-2 0-16,0 2 2 0,0-2 4 0,0 0-7 15,0 0-6-15,0 0-37 0,-2-2-4 0,-3 2-48 16,1-2 49-16</inkml:trace>
  <inkml:trace contextRef="#ctx0" brushRef="#br0" timeOffset="108084.9947">4882 251 17 0,'-11'-8'9'0,"-3"1"3"16,3-2-7-16,-2 2 5 0,0 3-4 0,2 0 0 16,0-3-4-16,2 5-3 0,-2 0 3 0,7-3-2 15,-3 5-1-15,3 7-2 0,4-5-3 0,0 0 2 16,-5-4-25-16</inkml:trace>
  <inkml:trace contextRef="#ctx0" brushRef="#br0" timeOffset="108662.9794">5091 712 64 0,'7'13'28'15,"-3"-2"-17"-15,3-2 6 0,-5-4 3 0,0-5-19 16,-2 0-20-16,2 4 8 0,-2-4 7 0,0 0-1 16,0 2 4-16,2 0-4 0,-2 1 4 0,3 1-4 15,-3-2-9-15,0 0 12 0,0 1 0 16,0 1 2-16,2 1 6 0,-2-3-2 0,0 4-1 16,0-1-3-16,-2 4 1 0,2-1 2 0,-5-1-3 15,3 2-1-15,-2 2 2 0,1 2-2 16,-3 3 3-16,1 1-2 0,-1-4 0 0,1 7 1 15,1-4 0-15,-3-1-14 0,1 5-15 0</inkml:trace>
  <inkml:trace contextRef="#ctx0" brushRef="#br0" timeOffset="109444.0853">5254 192 17 0,'-20'15'49'0,"0"-4"-31"0,5 0-6 0,2-4 32 16,2-5-9-16,2 0-10 0,0-2-24 15,3 0-15-15,1 0 1 0,1 0-1 0,-1 0-2 16,3 3-8-16,-2-3 17 0,4 0-2 0,-2 0 6 16,-1 4-2-16,3-4-1 0,0 0 1 15,0 0 2-15,-2 0 6 0,2 2-2 0,2 0-1 16,-2 1-1-16,0 3 2 0,0-4 0 0,5 7-1 15,-5-4 0-15,2 3 1 0,0-3-1 0,0 4-1 16,1-1 0-16,-1-3 2 0,0 4-1 16,2-3 1-16,-1 1-1 0,-1 2-6 0,0-5 8 15,0 7 0-15,0-6 0 0,3 1-4 0,-5-1 2 16,4 3 2-16,-4-1-2 0,5-3 0 0,-5-1 0 16,4 5-2-16,-2-5 3 0,0 3 0 15,1-1-1-15,-1-3-1 0,0 7 3 0,0-7 0 16,0 5 1-16,1-5-1 0,-1 2 4 0,0 3 0 15,0-5-1-15,0 5-3 0,3-3-3 0,-5-2 3 16,2 5-2-16,0-5 1 0,0 2 0 0,1 1 1 16,-1-1 6-16,0-2-9 0,-2 3 5 15,5-3 28-15,-5 0 5 0,4 1 9 0,-2-1-26 16,3 2-7-16,-1-2-6 0,-2-2 8 0,5 0-11 16,-3 0-3-16,3 0-1 0,-1 0 1 15,3 0 2-15,-2 0-3 0,-1 0-1 0,3-2 0 16,0-2 0-16,0 2-1 0,2-1 1 0,0 3 1 15,2-2-2-15,5-5 1 0,2 5-2 0,2 0-1 16,-2-5 4-16,-1 5-1 0,3 0 1 16,-4 0-3-16,-2 2-6 0,1-7-27 0,-1 7 15 15,-1-2-36-15,-2 4-48 0,1 0 55 0</inkml:trace>
  <inkml:trace contextRef="#ctx0" brushRef="#br0" timeOffset="109834.6177">5466 157 51 0,'-2'11'35'0,"-3"-9"-4"0,1-2 58 16,4 0-18-16,-5-2-48 0,5-1 4 0,-2-1-21 15,2 2-21-15,7 2 11 0,-12-2-3 0,5 2 0 16,-2 0-24-16,0 0 30 0,2 0 0 0,0 2-2 16,2 0 1-16,0 7 0 0,1-3-2 15,-1 1-5-15,2 4 9 0,3 0-7 0,-3 2 4 16,1 5 5-16,-1 0-5 0,3 4 9 0,-1 8-8 15,3-3 2-15,-2 2 5 0,-3 1-3 16,3-5 0-16,-3 6 3 0,1-7-2 0,-3 2 0 16,0-1 0-16,0-3 1 0,3 2 4 0,-5 0-5 15,2-2-2-15,0 0 0 0,-2-4-1 0,2 2 1 16,0 2 2-16,1-5-9 0,-1 1-50 16,2 0-58-16,1-1 67 0</inkml:trace>
  <inkml:trace contextRef="#ctx0" brushRef="#br0" timeOffset="115052.1559">18971 7913 1 0,'-5'-2'18'0,"-4"2"-10"0,3 0 0 0,-3-2-5 16,0 0-4-16,3-1 0 0,-3 3 3 0,-2 0 6 15,2-2 5-15,-2 0-5 0,4 2-1 0,-2 0-3 16,1 0-2-16,1-2-2 0,0 2-1 15,-1 0 1-15,1 0 0 0,3 2-1 0,-5-2 1 16,2 0-2-16,0 2 2 0,-1 0 0 0,1 1 0 16,0-1 1-16,-1 0 3 0,1-2-3 0,-2 2 3 15,3 0-4-15,-1-2 0 0,0 3 0 16,1-1 0-16,1-2 0 0,-1 2-2 0,1 0 2 16,1 0 0-16,-1 1-1 0,1-1 7 0,0 2-6 15,1-1 3-15,-1-1-5 0,0 2 0 0,4 1 6 16,-5-3-3-16,3 2 0 0,0 1 3 15,0-1 4-15,-1-2 25 0,1 3-6 0,-2-1 1 16,-1 0-14-16,1 1-7 0,-3-1 1 0,1 3 1 16,-1-3-5-16,-4 3-1 0,-2 2-1 15,2-5 4-15,-2 3-4 0,2-1-4 0,-3 1 4 16,3-3-2-16,0 1 3 0,0-1-1 0,2 1 1 16,1-3-2-16,1 2 2 0,-2-4-2 0,5 5 0 15,-3-3 4-15,1 0-2 0,-1 5 10 16,3-5-5-16,-3 2-1 0,0 1 2 0,1-1 0 15,-1 3-4-15,0-1 5 0,1-1-5 0,-1-1 4 16,3 3-6-16,-1-3 1 0,1 1-2 0,2-3 2 16,0 2 0-16,-1 1-4 0,3-3 1 0,-4 0 1 15,4 0-2-15,-2 0 1 0,0 3 1 16,2-3-2-16,0 0 6 0,0-2-3 0,0 5-1 16,0-3 2-16,0-2-2 0,0 0 0 0,0 2-1 15,0 0 0-15,0-2 0 0,0 0-2 16,0 2 2-16,0-2-2 0,0 3 3 0,0-1-3 15,-3 0 2-15,3 0-1 0,-2 3 0 0,2-1 1 16,-4-2-1-16,2 0 0 0,2 3 0 0,-3-1 1 16,1-2-3-16,2 3 4 0,-2-3-3 15,0 0 0-15,2 3 2 0,0-5-2 0,-2 4 2 16,2-4-2-16,-3 5 3 0,3-3-3 0,0 0 2 16,-2 2 2-16,2-1-2 0,0 1 0 0,0 3-2 15,0-3 3-15,0 0-2 0,0 3-2 16,0 2 3-16,0 0 0 0,0-1-1 0,0 1 1 15,0 0-2-15,0 0 1 0,0 0 2 0,0 2-3 16,0-2 6-16,0-1-4 0,2 3 2 0,-2-2-5 16,3 0 2-16,-3 0 1 0,0-2 0 0,0 1-3 15,2-1 4-15,-2-3-3 0,0 3 0 16,2 0 2-16,-2-1-2 0,0-1 0 0,0 1-1 16,0-1 4-16,0-1-3 0,0 0 0 0,0 1 0 15,0-1 3-15,0-2-3 0,0 3 1 16,0-1-1-16,0 1 1 0,0-3 0 0,0 2 0 15,0 1-1-15,2-3 2 0,-2 0-1 0,0 3-1 16,0-1 0-16,0-2 0 0,0 3 0 0,0-3 1 16,0 0 1-16,0 0-1 0,2 3 0 0,-2-1 1 15,0-2-2-15,0 0 1 0,3 3 0 16,-3-3-1-16,2 0 2 0,-2 3 0 0,2-5-2 16,0 4 3-16,0-2-3 0,1 0 2 15,-3 1-1-15,4-1 0 0,-4 0 0 0,4 0 0 16,-1 0-1-16,-1 3 1 0,0-3-1 0,2 3 2 15,-1-3 0-15,-1 0-2 0,2 2 2 0,-2 1-1 16,1-1 0-16,1 1-1 0,-2-3 1 0,3 2-1 16,-1 1 1-16,-2-3-1 0,0 0 1 15,1 2 1-15,-1-1 0 0,2-1-2 0,-1 0 0 16,1 2 3-16,-4-4-2 0,4 5-1 0,-1-3 1 16,-1 2-1-16,2-1 2 0,-2-1-1 15,3 0 1-15,-1 2-3 0,1-1 3 0,-1 1-2 16,0 1 4-16,1-3-4 0,1 2-1 0,-1 1 2 15,-1-3 2-15,3 0-3 0,-1 2 3 0,-1-1-2 16,1 1 0-16,-1-4 0 0,-3 2-1 0,3 0 1 16,-1-2-1-16,-2 3 2 0,0-1-2 15,1-2 1-15,-1 0-1 0,0 2 1 0,2 0 0 16,-1-2 4-16,-1 0-4 0,2 2 3 0,1-2-2 16,-1 3-1-16,3-3 2 0,-3 0-2 15,5 0 1-15,-3 0-3 0,-1 0 4 0,4 0-2 16,-5 0-1-16,3 0 1 0,-1 0 0 0,1 2 0 15,0-2 0-15,-1 0-1 0,1 0 2 0,-3 0-2 16,3 2 2-16,-3 0-1 0,3-2-1 0,-3 0 1 16,3 2 0-16,-1 1 0 0,-1-3 1 15,1 2-2-15,-1-2 2 0,2 2-2 0,-1-2 1 16,1 2 1-16,2-2 0 0,-3 0 0 0,3 0-2 16,0 0 1-16,0-2 2 0,-1 2 2 15,-1-2-1-15,2 0-1 0,-2 2 3 0,-3 0-3 16,0-3 2-16,3 1-1 0,-5 2 0 0,3 0-4 15,-3-2 2-15,2 0-2 0,-2 0 2 0,3 2-2 16,-3 0 2-16,0-3-1 0,3 1 0 16,-1 2 0-16,0-2-2 0,1 0 4 0,1 2-3 15,-1-5 0-15,1 5 2 0,1-4-2 0,0 2 1 16,-1-3-1-16,3 3 3 0,-2-2-3 16,2-1 2-16,-5 1-2 0,3 0 4 0,-1-1 2 15,-1 1-2-15,-1 1 1 0,0 1-3 0,-1-4 0 16,1 1 1-16,-2 1-2 0,3-1-1 0,-5 1 3 15,4-3-4-15,-4 1 3 0,4-1-1 0,-1-2 2 16,1 3-1-16,1-3 0 0,-1 0-2 16,3 2 2-16,1-1 0 0,-1-3 0 0,0 4 1 15,-1-2 0-15,1 0 0 0,2 3 1 0,-5-1 5 16,3 1-4-16,-3-1 0 0,0 0 3 0,1 1-5 16,-1-1 0-16,1-2-1 0,-1 3 0 15,-2-1-1-15,3-4-1 0,-1 2 1 0,-2 0 2 16,3-2-3-16,-3 0 0 0,2 3 1 0,-1-4 0 15,1-1 1-15,0 2-2 0,-1 0 3 0,1-2 3 16,-2 2 7-16,3-2-1 0,-3 2-3 16,0-3-2-16,0 3-2 0,0 0-1 0,-2-2 0 15,3 4-1-15,-3-4-2 0,0 2 3 0,0 0-2 16,0 2-2-16,-3-2 1 0,1 2 0 16,2 1 0-16,0-3 0 0,-2 4-1 0,0-2 1 15,2 3 1-15,0-1-1 0,-2-2-1 0,-1 0 2 16,3 3 2-16,-2-3 0 0,2 2 1 0,0-2 0 15,-2 3-2-15,0-1 2 0,-3 1-1 16,3-1-5-16,0 0 2 0,-2 1-2 0,-1-1 2 16,1 3-3-16,-3-1 3 0,3-1-1 0,-1 3 0 15,1-1-1-15,-3 2-1 0,3 0 0 0,-5-1 1 16,5 3 3-16,-5-2-1 0,2 2 0 0,-2-2 0 16,3 2 0-16,1 0 0 0,-1-2 1 15,-1 0-1-15,1 2 2 0,1 0-2 0,1-3 0 16,-3 1 1-16,3 0 1 0,-3 0-3 0,3 0 1 15,-1-1 1-15,1 1-1 0,-1-2-1 16,1 4 2-16,0-5-1 0,-1 5 0 0,1-2-2 16,-1 0 0-16,-1 2 3 0,1 0-1 0,-3 0 1 15,-3 2-3-15,0 0 4 0,-1 3-3 0,-5 4 0 16,1-1 1-16,1-1 0 0,2 2 2 16,0-5-3-16,1 1 1 0,1-1 1 0,3 1-2 15,-1-1 1-15,2 0 0 0,-2-1 0 0,3-1 1 16,1 0-2-16,1 0 1 0,0-2 0 0,-3 0 1 15,3 2-1-15,-1-2-1 0,3 0 2 16,-3 0 0-16,-1 0-3 0,1-2 2 0,-1 2 1 16,-1 0 0-16,-2 0-2 0,3 0 1 0,-3 0-1 15,0 0 3-15,0 0-3 0,1 0 1 0,1 2-1 16,-2-2 2-16,2 3-1 0,3-1-1 16,0-2 1-16,1 0 0 0,-1 0 0 0,4 0 0 15,-4 2 0-15,1-2-1 0,1 2 2 0,-2 0-2 16,2 1 2-16,-3 1-2 0,1-2 2 0,-1 3-3 15,-1-1-2-15,-3 3-27 0,2-1 5 16,1 1-26-16,-5-1 0 0,4 1-50 0,-2 0-60 16</inkml:trace>
  <inkml:trace contextRef="#ctx0" brushRef="#br0" timeOffset="127051.0811">20867 8006 52 0,'-5'-7'25'0,"3"-2"24"0,-2 5-7 16,2-5-16-16,-3 3-7 0,1 1 7 0,2 1-6 15,-3-3-5-15,5 3-1 0,-2-1 2 16,2 1-5-16,-2 0-2 0,2 1 0 0,2-1 1 16,-4 2-9-16,2-1 11 0,0-1-7 15,2 2 3-15,-2 0 0 0,2-3 4 0,0 3-2 16,-2-2 2-16,0-1 4 0,0 3-2 0,3 0-4 15,-3-3-2-15,0 3-2 0,0-2-4 0,0 4-3 16,0-2 0-16,2-1-5 0,-2 3 3 0,0 0 0 16,0 0-1-16,0 0 0 0,0 0-1 15,0 0 3-15,2 0-4 0,-2 0 3 0,0 0 0 16,0 0-4-16,2 0 3 0,-2 0 0 0,0 0-4 16,0 0 7-16,0 0-4 0,0 0 6 0,0 0-2 15,2 3-1-15,-2-1-5 0,3-2 1 16,-3 0-12-16,0 2 8 0,2 0-19 0,0 0 15 15,0-2-1-15,-2 3 2 0,0-1 8 0,0-2-2 16,2 2 0-16,-2 0-10 0,0-2-21 0,3 5-21 16,-3-5-24-16,0 4 65 0</inkml:trace>
  <inkml:trace contextRef="#ctx0" brushRef="#br0" timeOffset="129441.1294">21034 7966 19 0,'0'0'56'0,"-2"0"9"0,2-2-1 16,-2 0-30-16,2 2-17 0,0-2-13 0,0-1-3 15,0 3-2-15,-2-2-2 0,2 2-3 0,0 0 3 16,0 0-7-16,0 0 4 0,-2-2 1 16,2 2 5-16,0 0-3 0,0 0 1 0,0-2 13 15,0 2 22-15,0 2-16 0,0-2-5 0,0 2-2 16,0 0-1-16,0 3-9 0,0-1 5 16,0 1 1-16,0-1 4 0,0 3-6 0,0-3 5 15,0 5 3-15,0-3-1 0,0 3-3 0,0 0-4 16,0 0 1-16,2-2-4 0,-2 1 3 0,0 3-1 15,0-2 5-15,0-2-2 0,0 2 2 0,0-3-1 16,0 3 3-16,0-2-5 0,0-1-3 16,0 1 0-16,0 0 1 0,0-1 1 0,0 1-3 15,0-1 1-15,-2 1 1 0,2 0-2 0,-3-1 1 16,3 1 1-16,0-3 2 0,-2 3-2 16,2 2 2-16,-2-3-4 0,2 1 0 0,-2 2 0 15,2-3-1-15,0 3 0 0,0-2 0 0,0 2 0 16,0-1 1-16,0-1-3 0,0 2 3 0,0-3-2 15,0 3 1-15,0-2-2 0,0 2 1 16,0 0 2-16,0-3-2 0,0 3 4 0,0 0-4 16,0-3 2-16,0 3-1 0,0-2 1 0,-2 2 0 15,-1-1-2-15,3-1 3 0,-2 2-2 0,2-3-1 16,0 3 2-16,-2 0 0 0,0 2 0 16,0-2 1-16,-1 2 1 0,1-2 1 0,2 0-3 15,-2 2 4-15,0-3-2 0,2-1 1 0,-3 2-2 16,3-5 4-16,-2 3-3 0,2 0 2 0,-2-1-1 15,2 1-1-15,-2-1 0 0,0 1 1 16,-1-3-4-16,1 1 0 0,2 1 1 0,-2-1-1 16,0 1 0-16,2-1-1 0,-2-1 3 0,-1 3-2 15,1-3 0-15,2-1-1 0,0 1 3 0,-2 0-1 16,2-1-1-16,0 1 2 0,0 0-2 16,0-1 0-16,0-1 1 0,0 0 0 0,0 0-1 15,0 3-1-15,0-3 1 0,0-2 1 0,0 4-1 16,2-4 0-16,-2 2 2 0,0 1-1 0,0-3 0 15,2 0 0-15,-2 2 0 0,3 0-1 16,-3-2 3-16,0 0-4 0,0 2 1 0,0-2-1 16,2 0 3-16,-2 2-1 0,0-2 0 0,2 0-2 15,-2 0 2-15,0 0-2 0,2 0 3 0,-2 0-2 16,0-2-2-16,0 2 5 0,0 0-2 16,0 0 1-16,2 0 0 0,1 0-3 0,-1 0 4 15,0 0-4-15,0 2 2 0,3-2 0 0,-3 3 1 16,5-3-2-16,-3 0-1 0,3 0 4 0,1 0-2 15,-1 0-2-15,0 2 1 0,1-2 0 16,-1 2 0-16,2-2 1 0,0 0-2 0,-3 0 2 16,3 0-1-16,2 0-1 0,-2 0 1 0,2 0 1 15,0 0-1-15,0 0-1 0,-2 0 1 0,2 0 1 16,-2 0-1-16,-1 0 1 0,1 0-3 16,2 0 2-16,3 0 0 0,-3 0 0 0,2-2 1 15,0 2-2-15,-2 0 1 0,0-2 1 0,2 2-2 16,3-3 0-16,-3 3 2 0,0 0-2 15,0 0 1-15,3 0 1 0,-5 0-2 0,0-2 1 16,0 4-1-16,-2-2 2 0,-3 0-2 0,3 0 3 16,-2 3-3-16,-1-1 2 0,1-2-3 0,-3 0 2 15,3 2 1-15,-3 0-3 0,3 0 4 16,-2-2-4-16,-1 0 1 0,3 0 3 0,-3 3-3 16,3-3 2-16,-3 0-2 0,0 0 1 0,1 0 0 15,-1 0 0-15,1-3-1 0,-1 3 2 0,3 0-1 16,-3 0 0-16,0-2 2 0,1 0 0 15,1 0 0-15,-3 2 1 0,1 0 2 0,0-2 1 16,1-1 3-16,-3 3-2 0,0 0-2 0,1-2 0 16,-1 2-3-16,-2 0 0 0,2-2-1 15,-2 2 0-15,0 0-1 0,0 0 0 0,0 0-1 0,0 0 0 16,0-2 2-16,0 2-1 0,0 0-1 16,0 0 1-16,-2 0-1 0,2 0 1 0,0 0 0 15,-2 0 0-15,2 0 0 0,0 0 3 0,0 0 0 16,0 0 1-16,0 0-2 0,-3 0 4 15,3 0-4-15,0 0 2 0,0 0 1 0,-2 0-3 16,2 0 0-16,2-2 0 0,-2 2-3 0,3 0 0 16,-3-3 1-16,2 1-2 0,0 0 3 0,2 2 0 15,1-4-1-15,1 4-3 0,-1-5 2 16,1 3 0-16,3 0 1 0,-2 0-3 0,2-1 4 16,-1-1-3-16,1 2 2 0,2 0-1 0,-4-1 2 15,2 1-2-15,-3 0 2 0,1 2-2 0,-3-2 2 16,3 0-1-16,-3 2 1 0,-1 0-2 15,-1 0 2-15,0 0-2 0,0-3 2 0,-2 3-2 16,0 0 2-16,0 0-3 0,2 0 3 0,-2 0 0 16,0 0-2-16,0 0 1 0,0 0 0 0,0 0 1 15,0 0 0-15,0 0-1 0,-2 0 1 16,2 0-2-16,0 0 1 0,0 0 1 0,0 0-1 16,0 0 1-16,0 0-1 0,0 0-2 0,-2 3 4 15,2-6-2-15,0 3 0 0,-2 0 0 16,2 0 5-16,0 0 7 0,0 3-5 0,0-6 5 15,0 3-3-15,0 0 3 0,0 0-5 0,0 0 0 16,-2 0-7-16,2 0 0 0,0-2 0 0,0 0 0 16,0 2-3-16,0-5 4 0,0 5-3 0,0-2 2 15,0 0 0-15,0-2-1 0,0 4 1 16,0-5 1-16,2 1-3 0,-2 2 4 0,0-3-4 16,2 1 2-16,0-3-1 0,0 1 2 0,-2-1-1 15,3-2 0-15,-1 3 0 0,0-3-1 16,0-2 2-16,3 0 1 0,-3-3 2 0,2 3-2 15,-2-2-2-15,1-2-2 0,1-3 2 0,-2 0 0 16,3-1 1-16,-1 1-2 0,1-4 0 0,-1 2 2 16,0 0-2-16,1 0 2 0,-1 1-1 0,1-1-1 15,-1 2 0-15,0 0 1 0,1 3 1 16,-3 0-1-16,2 1-1 0,1-1 1 0,-3 0 1 16,2 1 1-16,-4 3-3 0,5 0 3 0,-5 0 1 15,4 0 0-15,-2 5-2 0,-2-3 0 16,0 0-1-16,0 2 0 0,0-2 0 0,0 5 0 15,3 0 0-15,-3-3-1 0,0 5 1 0,-3 0 1 16,6-3-3-16,-3 5 2 0,0-2 0 0,0 6 0 16,-3-1 1-16,3-1-1 0,0 0-1 0,0-2 2 15,0 0-2-15,0 0 1 0,0 0-1 16,0-4 3-16,3-1-4 0,-3 3 4 0,2 0-4 16,-2-3 2-16,0 3 1 0,2-2-1 0,-2-1-1 15,2 3 2-15,-2 0-4 0,2-2 3 16,-2 1 0-16,0 1 1 0,0 0-1 0,0 0-1 15,0 0 0-15,3 2 0 0,-3 0-5 0,-3 0 0 16,3 0-1-16,0 0 1 0,0 0-1 0,0 0-1 16,0 0-2-16,0 0-5 0,0 0-2 15,0 0 18-15,0 0-4 0,-2 0 0 0,-2 2 3 16,2 0 2-16,-3-2-3 0,-1 2 2 0,-1 0-3 16,-2 1 1-16,0-3 1 0,1 2-1 15,-3 0 0-15,2 0 0 0,-2 0 2 0,0-2-3 16,-3 5 2-16,-1-5 0 0,0 4-3 0,1-2 3 15,-3 1 4-15,-1-1-7 0,0 0 5 0,1 0-4 16,-5 3 2-16,2-3 2 0,-2 2-2 0,2 1 1 16,2-3-2-16,-1 0 2 0,1 0-1 15,-2 0 0-15,0 1 0 0,-2-1 2 0,0 0-2 16,-2-2 2-16,-3 0-2 0,3 0 2 0,-5 0-2 16,-1-2 0-16,-1-3 1 0,4 5 0 15,3-4 0-15,2 0-2 0,2-1 3 0,0 1-5 16,3-1 5-16,1-1-3 0,-1 1 1 0,1-3 1 15,-1 1-2-15,-1 0 2 0,0 1-1 0,1-3-5 16,-3 2-9-16,2 1-7 0,0-1 0 0,1 0-15 16,-3 5-30-16,2 0-43 0,-1 2 7 15,-1 2-103-15</inkml:trace>
  <inkml:trace contextRef="#ctx0" brushRef="#br0" timeOffset="145437.2775">5816 979 8 0,'3'-11'20'16,"-3"4"-5"-16,0 3 1 0,0-7 6 0,0 6-11 16,0-3-4-16,0-1 27 0,0 4-10 0,0-3 12 15,0 5-5-15,-3-3 2 0,3 1-10 0,0 3-10 16,0-2-3-16,0 2-6 0,0-1-3 16,0 3 2-16,-2-2-5 0,2 2-2 0,0-2-3 15,0 2-1-15,0 0 0 0,0 0 0 0,0 0 3 16,0 0 1-16,0 2-2 0,0 0-2 15,2-2 11-15,-2 3 0 0,3 3 10 0,-1-1-3 16,-2 1 4-16,2 1-3 0,0 2-3 0,-2-1 4 16,0 3-1-16,2-4-1 0,1 4 1 0,-3 0-6 15,0 2-3-15,0-4 5 0,0 4 0 0,0-2-3 16,0 0-2-16,0 0 2 0,0 1-1 16,0-1-1-16,0-5 1 0,0 3 1 0,-3 2-2 15,3 0 0-15,0-2-2 0,-2-3 1 0,0 1 0 16,2 4-1-16,0-6 2 0,0 3-3 15,0 1 2-15,0-7-1 0,-2 7-2 0,2-4 3 16,2-3-1-16,-2 4-1 0,2-3-1 0,-2 1-7 16,2 3-46-16,-2-3-3 0,0 3-22 0,3-5-7 15,-3 2 21-15</inkml:trace>
  <inkml:trace contextRef="#ctx0" brushRef="#br0" timeOffset="146405.7912">6132 862 14 0,'-2'0'24'0,"-1"-2"-10"0,1-3-3 0,2 1-2 15,0 4-7-15,-2-2 8 0,2 0-8 0,2-5 6 16,-2 5-1-16,0 2 43 0,2-7 1 0,1 3-16 16,-3 4-24-16,0-7-3 0,2 5-7 0,0 0 2 15,0 0-2-15,0-1-2 0,1-1 0 16,1 2 1-16,-4 0-1 0,4 2 1 0,-1-3-3 15,-1-1 0-15,2 4 1 0,1-2 0 0,-1 0 0 16,0 2 1-16,1 0-2 0,4 0 1 0,-5 0 3 16,5-3-3-16,2 3 0 0,-2 0-1 15,2-4 3-15,2 4-5 0,-2 0 0 0,2-2 0 16,-2 2 6-16,2 2-2 0,-2-2-2 0,1 4-4 16,-4-4 5-16,1 3-8 0,0-3 7 0,-2 4-10 15,1 0-4-15,-1-1 15 0,-3-1 2 16,1 4 1-16,-3-1 1 0,0-3 10 0,0 7-5 15,1-5 6-15,-3 3 5 0,0 2-7 0,0-1-2 16,0 1-4-16,-3 2 2 0,1 0 4 0,-2 0-5 16,-1 0 4-16,1 3 0 0,0-3 3 15,-1 0-6-15,1 0-3 0,-3-5-3 0,1 3 3 16,-1 0-1-16,3 2 0 0,-1-9 6 0,-1 9 0 16,-1-9 4-16,0 5-5 0,3-5 8 0,-1 0-3 15,3 5-7-15,-2-5 4 0,2 0 8 16,-1-2-8-16,1 0-4 0,0 0 5 0,2 0-6 15,0 0 9-15,-2 0-9 0,2 0-2 0,-2 0-3 16,2 0-1-16,0 0-2 0,0-4 1 0,0 4 2 16,0-4-2-16,2 1 3 0,0 1-7 15,0 2 9-15,0-6-3 0,3 6-1 0,1-5-1 16,-1 5 0-16,4 0-1 0,-3-2-4 0,3-2-5 16,0 4 5-16,0 0-2 0,0 4 2 0,2-2-3 15,0-2 2-15,-3 2-2 0,3 1-4 16,-2 3 11-16,2-4 3 0,-2 7 2 0,2-4 2 15,-2 3-7-15,-2-3 0 0,1 4 4 0,-1 0-2 16,0-3 1-16,-3 3-2 0,0 0-1 16,-1 4 5-16,-3-9 6 0,0 5 1 0,-3 0 2 15,1 0-4-15,-2-2-2 0,-3 1-3 0,-2 1 3 16,-2-2-1-16,0 2-2 0,0-5 3 0,-2 5-2 16,0 0 4-16,0-7-4 0,-1 4 1 15,-1-1-2-15,0-3 0 0,-1 0 0 0,-4-2-2 16,5 0 3-16,-1 0-3 0,1 0 0 0,-5-4-5 15,0 2-18-15,0-1-3 0,3-3-45 0,1 4-4 16,1-5-105-16</inkml:trace>
  <inkml:trace contextRef="#ctx0" brushRef="#br0" timeOffset="147233.8344">5651 1255 9 0,'2'-5'49'16,"0"-1"-34"-16,3 1-10 0,-1 1 8 0,1-3-7 15,-1 5 0-15,3-5-1 0,-3 3-1 0,5-3 3 16,-2 3 3-16,1 2-8 0,3-1 5 0,-2-3 4 16,0 4-6-16,2-1-4 0,-2-1 1 15,0 0 7-15,0 4 1 0,-1 0 9 0,-1-3-7 16,0-1 10-16,-1 2 10 0,1 0-18 0,-3 2 3 15,3 0 14-15,-3-3-6 0,-2 3-2 16,3 0-3-16,-3-2 2 0,0 2 1 0,0-4 5 16,1 4-10-16,-3 0 1 0,2 0-8 0,-2 0-5 15,0 0-9-15,0 0-6 0,0 0 13 0,0 0 1 16,0 0 0-16,0 0-11 0,0 0 1 0,-2 0-2 16,2 0-10-16,0 0 7 0,0 0 7 15,-3 0 3-15,1 6 4 0,-2-3 2 0,-3-1-2 16,-2 7-3-16,-4-1 3 0,0-1 3 0,0 4-3 15,-5 0-3-15,0 0 3 0,1 5-4 16,-3-1 3-16,-4 3-4 0,2 1 2 0,2-3-1 16,0 2 1-16,2-5-1 0,3 2 0 0,-1 3 0 15,3-5 0-15,0 0 2 0,0-2-3 0,2 3 3 16,-2-3 1-16,-1-3 5 0,3 1-4 0,-4 0 2 16,-1 0-3-16,-1 0-1 0,-1-3 0 15,-4 3 1-15,0 0-4 0,-2-7 4 0,-5 9-3 16,3-6 3-16,-3 3-4 0,7-3 2 0,2 1 1 15,2-3-3-15,5 3 1 0,2-4 1 16,0 1-3-16,2-1 4 0,3-2-2 0,-1 2-2 16,3 2 3-16,2-4-2 0,2 0 1 0,6-6-1 15,-1 6 2-15,-1-2 0 0,-4 2-3 0,0 0-1 16,2 0 0-16,-2 0-5 0,0-3-8 16,0 3-7-16,0 0-1 0,0 0-26 0,2 0-7 15,-2 0-22-15,0 0 10 0,0 0-20 0</inkml:trace>
  <inkml:trace contextRef="#ctx0" brushRef="#br0" timeOffset="147905.5523">5320 1255 33 0,'3'0'66'0,"-1"-3"-27"0,-2 1 44 0,0 0-15 15,0-2-39-15,0-1 12 0,0 3-20 0,0 2-8 16,0-7-3-16,0 5-6 0,0 2-7 16,0 0-1-16,0-2-2 0,0 2 3 0,0 0-10 15,0 0 6-15,0 0 8 0,2 0-10 0,-2 2 8 16,2 0 0-16,0 5-11 0,1-5 13 0,-1-2-5 15,2 5-2-15,1 1 6 0,-3-1 2 16,0 1-1-16,2 3-4 0,-1-5-3 0,1 5 4 16,-2-4-3-16,0 3 10 0,3 1-5 0,-5-4 2 15,2 4 18-15,0-5-6 0,-2 3-6 0,2-3 9 16,-2 5-10-16,0-5 4 0,0 3-2 16,0-5-2-16,0 7-3 0,-2-5 6 0,2 5-5 15,0-2 1-15,0-1-3 0,0 5 0 0,0-2-1 16,0-2 4-16,0 4 2 0,0-2-4 0,0 2-4 15,0 2 6-15,0-4-4 0,0 2-1 16,0-5 1-16,0 5-1 0,-2-2 1 0,2 2 5 16,0-4-4-16,-4 2-1 0,4-1-2 0,-5 3 1 15,3-4 0-15,-2 0-1 0,-1 4-1 0,3-2 2 16,0-5 0-16,-3 7 1 0,3-7-3 16,0 3 1-16,0-5 0 0,2 5 0 0,0-3 1 15,-2-2 0-15,2 1-1 0,-3 3 1 0,3-6 0 16,0 0 1-16,0 2 0 0,0-2 1 15,0 3 0-15,3 1 2 0,-3-4-1 0,0 0 3 16,2 2 0-16,-2-2 7 0,2 2-7 0,0-2 0 16,3 3-1-16,-1 1-6 0,0-2 0 0,3-2-2 15,0 2 3-15,-1 1-1 0,3-1 0 16,-2 4 0-16,4-3 0 0,-2-1 1 0,2 5-2 16,-3-5 0-16,3 7 1 0,3-7 0 0,1 7 2 15,-2-7-2-15,3 9 0 0,-1-7 1 0,-2 3-2 16,3-3 2-16,-1 5-1 0,-2-7-9 15,3 7-21-15,-3-7-12 0,0 7-29 0,1-2-62 16,-6-1-78-16</inkml:trace>
  <inkml:trace contextRef="#ctx0" brushRef="#br0" timeOffset="151951.4499">5907 4529 11 0,'-20'-11'15'0,"2"2"-11"0,-4 0-3 0,-2 3-2 16,0 1 4-16,0 1-1 0,-1-1-4 0,3 5-1 16,0 2 3-16,0 1 0 0,0 1-1 15,2 1-1-15,3 6 4 0,-1 0-2 0,0-3-2 16,3 8 3-16,2-1 0 0,-3 5-1 0,3-2 2 15,-2 2-2-15,1 2 1 0,-1 0-2 0,-1 2 2 16,5-2-1-16,0 2 0 0,3-2-2 16,-1 3 4-16,4-1-1 0,-1-2-3 0,4 0 2 15,2 0 1-15,0-4-3 0,2 4 6 0,0-9-1 16,2 0 1-16,3 0 1 0,-3 1-5 0,3-3 2 16,-3 2 0-16,5-4-3 0,-2 2 2 15,2-3-1-15,-1 3 0 0,4 0-2 0,-4 3 1 16,1-5 1-16,2-1-1 0,-2 3 1 0,4-2-3 15,-2 2 3-15,5-2-3 0,-3 4 2 16,2-6 0-16,3 0-1 0,2 1 1 0,0-1 0 16,4-5 3-16,2 3 0 0,-1-5 1 0,-1 0 5 15,0 2-3-15,-4 0 5 0,0 0-3 0,0 3 2 16,-5-3-7-16,-2 0 3 0,3 2-2 0,-5 1 1 16,0-1-2-16,0 3 10 0,2-7 12 15,-2 0-9-15,5 0-9 0,-1 0 4 0,3-7-5 16,1 3-1-16,6-7-2 0,1 0-2 0,1 0 1 15,-1 0 5-15,-2 2 6 0,-2-2-2 16,0 2-1-16,-4-2 4 0,0 2 5 0,-5 0-3 16,0 3-10-16,-4-1 3 0,0-2 0 0,-3 5-1 15,3 2-5-15,-2-9 0 0,-3 4-1 0,3-2-2 16,-3 0 2-16,3-2-3 0,-3-2 2 0,1-2-1 16,-1-3-3-16,1-4 2 0,-1 0-6 15,0-7-1-15,-1-4 3 0,1 0-8 0,3 0-24 16,-3-2 28-16,0 2 8 0,-1 0 4 0,-3 4-2 15,0 5 2-15,-5 2 14 0,1 4-1 16,-5-2-6-16,-2 7-8 0,2 0 0 0,-9-5 0 16,1 5-4-16,-5 0 4 0,-5 2-2 0,-1 0-3 15,-3 6-3-15,-7-1-47 0,3 3-5 0,-5 3 43 16,5 5-5-16,-2-1-13 0</inkml:trace>
  <inkml:trace contextRef="#ctx0" brushRef="#br0" timeOffset="154044.7361">6482 1285 22 0,'-4'0'39'0,"4"0"-13"16,-2 0-14-16,6 0-13 0,-2 0 1 0,-2 0-1 16,-2-2-7-16,-5 2 8 0,1-4-5 15,-1 2-1-15,-4 2 2 0,0 0-2 0,-4 2 3 16,-3 2-7-16,-2-2 5 0,-4-2 0 0,-2 5-10 16,-1-1 13-16,-4-2 0 0,0 3 1 15,-2 1 3-15,-11-3-7 0,5 1 5 0,1 3-3 16,3-5 2-16,4 5 2 0,2-5-2 0,5-2 0 15,2 4 1-15,2-4 0 0,2 5-1 0,1-5 2 16,1 2-2-16,3-2 2 0,2 0 0 16,4 0 3-16,-1 0-2 0,3 0-1 0,3 0 2 15,4 0-3-15,0 0-2 0,1 0-6 0,-1 0 5 16,-7 0 8-16,5 0-2 0,0 0-1 0,0 0 0 16,5 0 1-16,1 0-2 0,1 0 1 15,4 0 0-15,0 0-2 0,5-2 1 0,3-3-1 16,6 3 1-16,1 0-3 0,5 0 1 0,2-5 2 15,13 5-3-15,-2-7 4 0,1 7-2 0,-6-3 0 16,-3-1 0-16,-6 3 1 0,1-3-3 16,-6 1 2-16,-3 3 0 0,-5-2-2 0,-1 2 4 15,-5 2-3-15,-5-3 1 0,-3 3 0 0,-1 0 7 16,-2 0 4-16,0 0-12 0,-2 0-12 0,2 0 3 16,0 0 9-16,0 0 2 0,0 3-1 15,0-3-4-15,-5 0 1 0,-2 6 1 0,-1-6 1 16,-3 2 0-16,-3 1-1 0,1 3 3 0,-2-4-2 15,-5 1 2-15,0 3 0 0,-4-4-2 0,0 3 1 16,-7 2 0-16,-9-3-3 0,0 5 2 16,3-5-4-16</inkml:trace>
  <inkml:trace contextRef="#ctx0" brushRef="#br0" timeOffset="181429.292">2097 1942 2 0,'0'0'24'0,"-2"-2"-14"0,2-2-9 16,0 4 6-16,-5 0-5 0,5-2-6 16,0 2 1-16,0 0-15 0,0-3 13 0,0 3-2 15,0 0 6-15,0 0 1 0,5 0-4 0,-3 3 8 16,2-1-3-16,1-2 2 0,1 0-5 0,3 4 2 15,2-4 0-15,2 2-3 0,-2-2 2 16,3 0 0-16,-1 3 3 0,0-3-3 0,2 0 2 16,-4 2-2-16,3 0-1 0,-3-2 8 0,0 5-4 15,-2-3 3-15,2-2-5 0,0 0 1 0,-3 0 1 16,6 2 2-16,-3-2-4 0,2 2 0 16,0-2 0-16,3 0 0 0,1 0 1 0,1 0-3 15,2-2 1-15,0 2 2 0,-1-2-1 0,-1 2 4 16,0 0 0-16,-1 0 4 0,1 0 0 0,-3 0-7 15,5-2 0-15,-9 2 2 0,5 0-4 16,-5-5 0-16,2 5 2 0,-2 0 0 0,0 5-2 16,0-5 1-16,0 2 1 0,0-2-3 0,-4 0 1 15,2 0 1-15,-1 2 1 0,3-2-4 16,-4 2 3-16,0 3-1 0,4-3 1 0,-7-2 0 16,5 2 0-16,0 0-1 0,-5 3 0 0,5-3 3 15,-5-2 0-15,5 2-2 0,-4 0-1 0,1 0 2 16,1 3 3-16,-1-5-3 0,-1 2 2 15,-1-2 4-15,1 2 8 0,1-2-5 0,-6 0 0 16,5 0 7-16,-3-2 4 0,2 0-9 0,-2 2 3 16,3 0-5-16,-3 0 10 0,2-5-9 0,-4 5-6 15,0-2-3-15,3 0-6 0,-3 2 2 16,2-2-2-16,-2 2 3 0,0 0 1 0,0 0-3 16,0 0 3-16,-2-2-2 0,2 2-1 0,0 0 0 15,0-5 0-15,0 5 3 0,0-2 0 0,-3 2-2 16,3 0 1-16,0 0-3 0,0 0 4 15,0 0 0-15,0 0-7 0,0 0-2 0,0-2 2 16,0 2 1-16,-4 0 5 0,4 0-11 0,0 0 1 16,0 0 2-16,0 0 1 0,-2 0 0 0,0 0 1 15,-1 0 7-15,1 0-3 0,0 0 4 16,-2-2-1-16,1 2 0 0,1 0 3 0,-4 0-5 16,1 0 3-16,-4 0-1 0,3 0 0 0,-3 0-1 15,0 0 1-15,-2 2 3 0,0-2-6 0,-2 0-1 16,0 0-2-16,-1 2 2 0,-1-2-4 15,-3 2 8-15,5 3-3 0,-5-5 3 0,1 0 2 16,-1 0-3-16,3 2 2 0,-5-2-1 0,2 0 1 16,-4-2-1-16,2 2 2 0,3 0-4 0,-1-5 3 15,5 3 0-15,-3 2-2 0,1 0 1 16,2 0 0-16,0 0 0 0,-1 0 1 0,-1 0-2 16,-1 0-1-16,1 0 0 0,0 2 2 0,1-2-5 15,-3 5 4-15,-1-5-1 0,3 0-5 0,-5 2 4 16,2-2-1-16,0 2 3 0,-1 0-5 15,3 5-3-15,-4-7 7 0,5 4 4 0,-3 5-5 16,3-9-2-16,2 4 6 0,-3 3-2 0,7-5 0 16,-2 3-2-16,3-1 1 0,1-4-5 0,3 4 3 15</inkml:trace>
  <inkml:trace contextRef="#ctx0" brushRef="#br0" timeOffset="183507.0922">4357 1956 3 0,'0'-2'6'0,"0"2"-2"0,0-5-2 0,2 3-6 15,-2 2-2-15</inkml:trace>
  <inkml:trace contextRef="#ctx0" brushRef="#br0" timeOffset="183944.4864">4361 1942 9 0,'0'0'19'0,"0"0"-4"0,0 0-11 0,0 0 2 16,0 0-1-16,0 0-6 0,2 0 0 0,-2 0 2 16,0 0-4-16,0 0 4 0,3 0-2 0,-1 0 1 15,4 0 1-15,-3 0-4 0,3 0 4 0,3 0-3 16,0 0 1-16,4 0 1 0,-2 0-1 15,5 0-1-15,-3-2 1 0,2 2 2 0,1 0-2 16,-3 2 0-16,5-2 0 0,-5 0 1 0,2 0 2 16,3 0-3-16,-3 0 2 0,1 0-3 0,4 0 1 15,-1 0 3-15,-1 0-2 0,-3-2-1 16,1 2 1-16,-3-4-1 0,3 4 1 0,-5 0-1 16,-3 0 2-16,-1 0-2 0,2 0-2 0,-5 0 4 15,1 0-2-15,-3-2 7 0,5 2 2 0,-5 0-2 16,-2 0 7-16,2 0-6 0,0 0 3 15,-2 0-10-15,0 0 0 0,0 0 4 0,-2-3-9 16,0 3 5-16,0 0-16 0,-3 0 12 0,-4 0-1 16,3-2 6-16,-5 2-7 0,0 0 7 15,-3 2-2-15,1-2 1 0,-2 0 0 0,-1 0 1 16,-1 0-1-16,1 0 1 0,-1 0-2 0,-1 3 1 16,0-1 0-16,-2-2 0 0,1 0 0 0,1 4 1 15,0-4-2-15,1 2 2 0,1-2-1 0,-1 0-3 16,1 0 5-16,3 0-2 0,0 0 0 15,-1 0-1-15,3 0 1 0,0 0 0 0,0 0 1 16,3 0-1-16,-3 0 0 0,6 0 1 0,-6 0-2 16,5 0 2-16,-1-2-2 0,0 2 2 15,3 0-1-15,4-4 0 0,-7 4 0 0,7 0-3 16,-2 0-19-16</inkml:trace>
  <inkml:trace contextRef="#ctx0" brushRef="#br0" timeOffset="186928.1507">11518 10050 1 0,'-6'-2'43'0,"-1"-1"-19"15,0-1-4-15,3 0-10 0,2-3-6 0,-3 3 2 16,1-1 1-16,4 1 13 0,-4-3-1 16,4 3-4-16,-3-1 9 0,1 1-8 0,2-1 0 15,0 1 13-15,-2 0-12 0,2 1-5 0,-2-1 4 16,2 2-2-16,0 0 2 0,-3-3 3 0,3 3 11 16,0-2-14-16,-2 1-7 0,2-1 2 15,0 2-7-15,0-3 3 0,0 3-1 0,0-2 2 16,0-1-1-16,0 1 1 0,2-1 4 0,-2-1-5 15,3 1 1-15,-3 1-1 0,0-3 0 16,0 1-1-16,2-1-1 0,-4 1-3 0,2-1-1 16,0 0-1-16,-3-1 6 0,1 3-7 0,0-4-2 15,0 3 0-15,-3 1 2 0,3-1-3 0,-2-1-2 16,-1 3 3-16,1-1 1 0,0 1 4 16,-1-1-5-16,1 3 3 0,-3 0 0 0,3-2-1 15,-1 1 0-15,-1 1 1 0,-3 0 0 0,5 0-2 16,-3 0 3-16,0 2-1 0,1-3 0 0,1 1-2 15,-1 2-2-15,-1 0 3 0,3-2 0 16,-3 0-2-16,3 2 3 0,-1 0 1 0,-1 0-2 16,1 0-2-16,-1 0 3 0,-1 0 0 0,0 2 0 15,3-2 0-15,0 2 2 0,-3-2-2 0,0 5 0 16,1-3 0-16,1 0 0 0,-1 0-1 16,-1 3 0-16,0-3 2 0,1 0-1 0,-1 2 0 15,1-1 0-15,-3 1-1 0,2 0 2 0,-2-1-1 16,0 1 0-16,1 0-1 0,-1 1 2 0,-2 4-3 15,2-5 3-15,0 3-1 0,-2-3-1 16,5 3 0-16,-1-3 2 0,0 1-2 0,1-1 2 16,-1 0-2-16,0 1 0 0,3-1 0 0,0 3 2 15,-1-3-2-15,-1-2 3 0,1 3-1 16,1-1-3-16,-1-2 3 0,1 5-1 0,2-5 1 16,-3 3-1-16,1-1-1 0,2-2 2 0,0 5-2 15,-3-3 3-15,3 1-1 0,-2 1-2 0,4 1 3 16,-3 0-4-16,3-3 2 0,-2 3 1 0,2 1 0 15,0-3-2-15,0 4 1 0,0-3 0 16,0-1 0-16,0 1 0 0,0 1-1 0,0 0 2 16,0-3-2-16,0 0 1 0,0 3 1 0,0 0-1 15,-2-3 0-15,2 3 1 0,0-1-2 16,-4-1 2-16,4-1 0 0,-3 0-1 0,1 3-1 16,0-3 2-16,0 1-2 0,-1-1 2 0,1 1-1 15,0 1 0-15,0-1 2 0,0-1-3 0,2 1 1 16,-3 1 2-16,1-1-2 0,2-1 1 15,-2 0-3-15,0 3 3 0,2-3-1 0,-2 3 0 16,2 0 0-16,0-1 2 0,-3-1-3 0,3 1 1 16,-2 1 1-16,2 0-2 0,0-1 2 0,0 1-1 15,0-1 0-15,0 1 0 0,0 0-1 16,0-1 3-16,0 1-2 0,0-1-1 0,0 1 2 16,2 0-1-16,1-1 0 0,-3-1-1 0,0 1 2 15,2 1-1-15,0 0 1 0,-2-3-1 0,0 3-1 16,2-3 2-16,-2 0 0 0,2 1-2 15,-2 1 2-15,3-1-1 0,-1-1-1 0,-2 1 1 16,2-3 1-16,0 2-1 0,-2 1 0 0,2-3 1 16,-2 2-1-16,3-2 0 0,-3 3 0 0,2-5 0 15,-2 4 2-15,2-2-3 0,0-2 2 16,-2 5-1-16,0-5 0 0,3 2 2 0,-1 0-2 16,-2 1 0-16,2-1 2 0,0 0-1 0,0 0 3 15,1 0-1-15,-1 1 1 0,0-1 0 0,0 0 1 16,3 0-3-16,-3 0 0 0,0 1 1 15,2-3-2-15,-1 0 1 0,1 2-3 0,-2 0 2 16,0-2-1-16,3 0-1 0,-3 2 2 0,0 0-2 16,3-2 2-16,-5 3 0 0,4-3-2 15,0 0 4-15,-1 0 1 0,1 2 1 0,0-2-5 16,1 0 2-16,-1 2-1 0,3-2 0 0,-3 0-1 16,5 2 0-16,-4 0 1 0,3-2-1 0,-1 0 0 15,2 3 1-15,-3-1-1 0,3-2-1 0,0 2 1 16,-2 0-1-16,1-2 1 0,-1 2 2 15,0 1-3-15,-1-1 0 0,-1-2 1 0,1 0 1 16,-1 2-1-16,-1-2 1 0,1 2-2 0,-1-2 2 16,3 0-1-16,-5 0 0 0,0 2 1 0,2-2-2 15,-1 0 2-15,-1 0-1 0,2 3 0 16,-2-3-1-16,3 0 2 0,-1 0 0 0,1 0-2 16,-1 0 1-16,1 0 1 0,1 0-1 0,-1 0 0 15,1 0 0-15,1 0-1 0,-1 0 1 16,-1 0 0-16,-1 0 1 0,3 0-3 0,-3 0 3 15,1 0-1-15,-1 2-1 0,0-2 1 0,-1 0 0 16,1 2 0-16,0-2 1 0,-1 0-2 0,-1 0 2 16,2 0-2-16,-2 0 1 0,1 0-1 0,-1 0 1 15,0 2 0-15,0-2 0 0,1 0 2 16,-1 2-3-16,0-2 2 0,0 0-1 0,-2 0 0 16,5 0 1-16,-3 0-2 0,0 0 2 0,0 0 1 15,0 0-2-15,1 0 1 0,-1 0 1 16,0 0 1-16,0 0 4 0,0-2-1 0,-2 2 4 15,3 0 1-15,-3 0 0 0,2 0 1 0,-2 0-1 16,0-2 0-16,0 2 3 0,0 0-14 0,2 0 0 16,-2-2-1-16,2 0-1 0,0-1 1 0,3 1 0 15,-3-4 2-15,2 3-2 0,1 1 0 16,-1-2 2-16,1-1-1 0,-1-1 0 0,0 4-4 16,3-3 3-16,-2-1 1 0,-1 1-1 0,3 1 4 15,-1-3-3-15,1 3-1 0,-1-1 1 16,-1-1 0-16,4-1 2 0,-3 0-2 0,1 1 0 15,-1-1 1-15,3 1 1 0,-2-1 3 0,2-2 0 16,-3 5 1-16,1-5 2 0,2 2 0 0,-5 1-1 16,3-1 0-16,-3 0 0 0,1-1-2 0,-1 1-2 15,0-2 0-15,-4 3 2 0,5-1-1 16,-3-2 1-16,-2 3-2 0,2-3-3 0,0 2 3 16,1-2-3-16,-1 3 2 0,-2-3-1 15,2 2 0-15,-2-2 0 0,0 1 1 0,0-1-2 16,-2 0 3-16,4 0-2 0,-2 0 1 0,0 1-2 15,0-1 0-15,0 2 2 0,0-2-1 0,-2 3-2 16,2-3 2-16,0 2-1 0,0-2 1 0,0 1-2 16,-2 1 3-16,2-2-4 0,0 0 3 15,-3 3 1-15,1-3-2 0,0 2-2 0,0 1 3 16,-3-5-2-16,3 4-1 0,-2-2 2 0,-1 0 1 16,-3 1-2-16,1-3 2 0,-2 2-2 15,0-2 0-15,0 2 1 0,1-2 0 0,-1 2-4 16,0-2 2-16,0 2-4 0,0 0-8 0,1-2-1 15,-1 3-5-15,0 1-1 0,0-2-18 0,0 0 7 16,-2 3-2-16,5-1-12 0,-1 0-22 0,-4 3-68 16,4 2-29-16,-1 0 47 0</inkml:trace>
  <inkml:trace contextRef="#ctx0" brushRef="#br0" timeOffset="188974.5264">11176 11064 27 0,'0'-4'17'0,"3"-1"19"0,-1 1-25 0,0-1-5 0,-2 1-5 15,2 4-1-15,-2-4 1 0,2 1-1 16,-2 3-3-16,0-2 1 0,0 2-3 0,0 0 5 16,0 0 1-16,0 0 5 0,0 2-2 0,0 1-2 15,0 1-2-15,0-2 5 0,0 0 8 0,0 3-4 16,0-1 17-16,3-2 16 0,-1 3-3 15,-2-3-16-15,4 0-6 0,-2 3-3 0,3-3 2 16,-3 0-8-16,3 2 6 0,-1-4-2 0,3 5 1 16,-1-3-5-16,-1 0 5 0,-1 0-4 0,5 3-3 15,-3-3 5-15,3 0-2 0,0 0 0 16,2 1-3-16,-2-1 2 0,2 0-4 0,2 0 0 16,3-2-1-16,-3 0 0 0,2 0 0 0,5 0-3 15,0 0 1-15,0 0-3 0,0-2 1 0,-5 2-1 16,5 0 2-16,-5 0-1 0,1 0 1 15,-1 0-1-15,-2 0 0 0,1 2 0 0,-3-2-1 16,0 0 2-16,-2 0-3 0,-1 0 2 0,-1 2-2 16,-3-2 1-16,1 0 4 0,-7 0-1 15,6 0 8-15,-2 0 5 0,3 0-4 0,-5 0 5 16,2 0 3-16,-2 0-4 0,2 0-4 0,-2 0-12 16,0 0-1-16,-2-2 3 0,0 0 0 0,2 2-1 15,-3-4 1-15,1 1-3 0,0 1 2 16,0 0-3-16,-3 0-2 0,1 0-3 0,0-1-3 15,-1-1 3-15,-1 0 2 0,-1 1-2 0,0-1 2 16,1 2-3-16,-5 0 8 0,2-3-2 0,-2 3-2 16,-2 0 3-16,2 0 0 0,-3-1-1 15,3 1 1-15,-2 2 0 0,0-2-1 0,0 2-3 16,2-2 3-16,-3 2 3 0,3 0-5 0,0-2-4 16,0-1-27-16,0 3-31 0,0 0-28 0,2-2-35 15</inkml:trace>
  <inkml:trace contextRef="#ctx0" brushRef="#br0" timeOffset="200237.8984">15368 10727 6 0,'2'-5'35'0,"0"3"-10"0,0 2-16 0,-2-2 1 0,3 0 4 15,-3 2 3-15,0 0 29 0,0 0-14 16,0 0 21-16,0 0-10 0,0-3-17 0,0 3-37 16,0-2 18-16,-3 2 15 0,3-2-10 0,0 0-6 15,-2 0 3-15,0-3-4 0,2 3-3 0,-2 0 1 16,0-3 0-16,-1 1 0 0,-1-3-1 15,2 3-2-15,0-3 2 0,-3 1 2 0,1-1-4 16,-1 3 0-16,1-3 1 0,0 0-1 0,-3 1-1 16,3 1-2-16,-3-1 0 0,-2-1 1 15,5 1-3-15,-5 1 4 0,0 1 0 0,2-1 2 16,-1-1-3-16,-1 1 1 0,2 1 0 0,-2 0-2 16,-2-3 0-16,3 2 3 0,-3 1-4 0,0 0 4 15,-3 1-1-15,3-1 2 0,-2 0-2 16,-5 1-1-16,1 1 0 0,-1 0 1 0,-2 0 2 15,0 0 0-15,1-1-3 0,-1 3 5 0,-2-2-2 16,2 0 4-16,-2 2-2 0,2-2-1 0,0 0 1 16,2-1-2-16,-1 3-2 0,-1-2 0 15,2 2 1-15,1-2 1 0,-3 4-2 0,2-2 0 16,0 2 0-16,1 1 2 0,-3-3-2 0,0 4 1 16,2-4 0-16,1 2 1 0,-1 0-2 0,-2-2 3 15,3 3-4-15,-1-1 3 0,0-2-2 16,1 0 3-16,-1 2-1 0,3-2 2 0,-1 0-2 15,3 0 2-15,0 0-1 0,2 0 1 0,0 0-4 16,2-2 6-16,0 2-5 0,2 0 2 0,-1-2-4 16,1 2 4-16,3-3-3 0,-1 3 1 15,-1 0-1-15,-1-2 2 0,0 4-2 0,3-2-1 16,-5 0 1-16,3 3 4 0,-3-1-5 0,0 0 2 16,0 2-1-16,0 1 3 0,-2-1-4 0,0 1 2 15,0 1 1-15,0 1 0 0,2 0-4 16,-2-1 4-16,3 3-1 0,-1-5-2 0,2 5 3 15,-4-2-1-15,7-1 0 0,-5 1 2 0,4 0-2 16,-3-1-1-16,1 1 0 0,3-3 1 0,-3 3 0 16,3-3 1-16,-3 1 0 0,3-1-3 15,-1 1 2-15,-2-1 1 0,3-2-2 0,0 3 1 16,-1 1 0-16,1-1 0 0,-3-1 1 0,3 0 0 16,-1 3 0-16,1 0-3 0,-3-1 4 0,3 3-3 15,-3-2 1-15,3 1 0 0,0-1 1 16,-1 2-1-16,1-2 0 0,-1 1-1 0,3-3 2 15,0 4 0-15,-3-3-2 0,3-1-1 0,0 1 3 16,0-1 1-16,2 1-5 0,-2-1 6 16,2-1-2-16,0 3-5 0,0-3 4 0,0 1-1 15,0 1 4-15,0-1-3 0,0 1-1 0,0-1 1 16,2-1-1-16,-4 0 4 0,2 3-6 0,0-3 3 16,0 3 0-16,2-3 2 0,-2 3-3 0,0-3 4 15,0 3-4-15,2-3 4 0,0 3-2 16,-2 0-1-16,2-1 1 0,1 1 1 0,-1 0-1 15,0-1 0-15,3-1-1 0,-5-1 2 0,4 3 0 16,-2-3-1-16,3 0 6 0,-3 1-2 16,0 1-2-16,2-1 1 0,1-3-2 0,-3 2 2 15,0-1-3-15,5 1 1 0,-5-2 0 0,2 3-2 16,1-1 1-16,1-2-1 0,1 3 1 0,-3-1 3 16,5-2-2-16,-2 5 2 0,2-3-2 0,0 1 5 15,2-1-3-15,-3-2 1 0,3 3-4 16,-2-1 4-16,2-2-3 0,2 1-1 0,3 1 0 15,-5-4-1-15,2 4-1 0,-4-4 1 0,2 5 2 16,-2-3-5-16,2 0 4 0,-2 0 1 16,-3 3-2-16,3-3-1 0,0 0 1 0,0 3 3 15,0-5-1-15,-1 4 1 0,1-2-1 0,0 0 7 16,0 1-3-16,2-3-4 0,-2 2 5 0,2-2-5 16,-2 2 1-16,2-2-2 0,0 0 1 0,0 0-3 15,0-2 2-15,0 2-3 0,-3 0 2 16,3 0 2-16,3-2-4 0,-3 2 2 0,0 0 1 15,2 0-1-15,-4 0 0 0,4 0-2 0,-2 0 3 16,0 0-2-16,-2 0 2 0,2 0-1 16,0 0 0-16,0 0 0 0,-2 0 0 0,2 0 1 15,0 0-2-15,0 2 1 0,-2 0 1 0,2-2-1 16,-2 0 0-16,2 2 0 0,-3 1 2 0,1-3-1 16,0 0 0-16,0 0 0 0,-3 2-1 15,1-2 1-15,2 2 1 0,-5-2-2 0,3 0 2 16,-3 0-1-16,1 2 1 0,-1-2-2 0,1 2 2 15,1-2-1-15,-1 0-2 0,-1 0 2 0,0 0-1 16,5 0 1-16,-2 0-1 0,-3 0-2 16,3 0 3-16,2 0-2 0,-5 3 2 0,3-3-3 15,-3 0 1-15,3 2 3 0,-1 0-2 0,-1-2-2 16,1 0 2-16,-1 0 2 0,1 2-2 0,1-2 2 16,0 2-1-16,-1-2 2 0,1 0-1 15,-1 0-2-15,3 0 1 0,0 0-2 0,0 0 2 16,0 0 0-16,2 0-2 0,0 0 1 0,0 0 1 15,0 0-2-15,2 0 1 0,0 0 2 0,-2 0-2 16,3 0 1-16,-3 0 1 0,2-2 0 16,-2 2 0-16,0 0-1 0,-2 0 0 0,2 0-1 15,-2 0 1-15,-1 0-1 0,-1 0 0 0,2 0-1 16,-3 0 2-16,3-2-1 0,-2 2 0 0,-1 0 2 16,1 0-3-16,2-2 1 0,0 2 1 15,0 0 0-15,-1 0 0 0,1-2-1 0,0 2-1 16,2-3 2-16,2 3-1 0,-2-2 1 0,2 0 1 15,-2 0 1-15,3 0-2 0,-3-1 0 0,0 1 2 16,0 0 2-16,-2-3 0 0,-1 3 4 16,-1 0-4-16,2-2-1 0,-3 1-1 0,1-1-2 15,0 0 0-15,-3-3 0 0,3 0-2 0,2 1 1 16,-5-1-1-16,5 1 2 0,-3-3-3 16,3 0 1-16,-2 0 0 0,2 0 0 0,-1-2 3 15,-1 2-5-15,0-2 5 0,-1 3-1 0,1-1 1 16,-3-2-1-16,1 2 2 0,-1 0-1 0,-2 0-2 15,3 0 2-15,-5 1 1 0,2-1-3 0,0 0 1 16,-2 0 1-16,2 0-2 0,-2 1-2 16,0-1 2-16,0 0 1 0,-2 0-3 0,2 3 2 15,0-6-2-15,0 6 3 0,-2-1-3 0,0-2 1 16,0 3 2-16,-1-1 0 0,1-2-2 16,-2 5 3-16,-1-3 0 0,1-1-4 0,-3 3 3 15,1-1 0-15,-3-1 0 0,2 0-3 0,1 1 4 16,-1-1-3-16,-2 0 2 0,-2 3 0 0,0 0-1 15,-2-1-1-15,2-1 2 0,0 1-1 0,0-1-1 16,2 1 3-16,-2-1-4 0,2-1 3 16,0 3-1-16,1-1-1 0,-1-1 2 0,0-1-1 15,-2 0-2-15,2 1 3 0,-2 1-1 0,0-1-1 16,0 1 1-16,0 1 1 0,-2-1-2 16,2 1 0-16,-2 0 2 0,1 1 0 0,1 1-1 15,0-2 0-15,3 2-1 0,-1-1 1 0,0-3 0 16,0 4 3-16,3-1-1 0,-3-1-1 0,2 0 1 15,3-1-3-15,-5 3 2 0,4-3 0 16,-1 1-2-16,-3 2 1 0,2 0-1 0,-1-3 0 16,-1 3 1-16,-4 0 0 0,-1 0 1 0,1 2-2 15,-5-3 1-15,3 3 0 0,0 0-1 0,-1 0-3 16,3 3-17-16,0-1-14 0,-1-2-5 16,1 4-9-16,2-2-14 0,-2 3-34 0,2 1-31 15</inkml:trace>
  <inkml:trace contextRef="#ctx0" brushRef="#br0" timeOffset="201737.577">5082 1887 16 0,'-2'3'23'0,"2"1"-4"0,-4-2-14 15,1-2-3-15,3 0 3 0,0 0-2 0,0 0 18 16,0 0-5-16,-2 0-10 0,2 0-6 0,0 0-1 16,0 0-3-16,0 0-1 0,0 0 3 0,-2 0-6 15,2 0-19-15,0 0 7 0</inkml:trace>
  <inkml:trace contextRef="#ctx0" brushRef="#br0" timeOffset="201831.2646">5071 1912 27 0,'0'0'36'0,"2"0"-23"0,-2 0-16 15,0 0 3-15,0 0-1 0,0 0-2 0,0 0 2 16,0-3 1-16,0 1-9 0,0 2-10 0</inkml:trace>
  <inkml:trace contextRef="#ctx0" brushRef="#br0" timeOffset="204518.1137">15026 11287 10 0,'-2'-3'33'0,"-2"3"-13"0,1-2-4 0,1 0 1 15,0 2 0-15,0-2 22 0,-1 0-8 16,1 2-12-16,0-3 15 0,0 1 3 0,0 2-16 16,-3-2-11-16,3 0-3 0,0 0 4 0,0-1 3 15,-1 1-1-15,1 2 0 0,0 0-2 0,0-2 1 16,2 0-5-16,-2 2 4 0,-1 0-2 15,3-2 0-15,0 2 4 0,-4-3 3 0,4 1-3 16,-2 0 3-16,0 0-4 0,2 0-1 0,-3-1 4 16,1-1-2-16,2 2-8 0,-2 0 1 15,-2-3-2-15,4 1-2 0,-5-1 0 0,3 1-2 16,0 0-1-16,-3-1 0 0,3-2-2 0,0 3 0 16,-2-3 3-16,-1 1-3 0,3-3 4 0,-3 2-3 15,1 1 2-15,0-3 2 0,-1 0 0 0,-1 0-1 16,1 1-2-16,1-1 1 0,-1 0 1 15,-1 0-3-15,-1 0 3 0,1 0-2 0,-1 1 1 16,0 1-1-16,-4-4-2 0,3 2 2 0,-4 0 1 16,1 3-3-16,-2-1 3 0,2 3 0 15,-2 1-1-15,0-1-1 0,-3 2 1 0,1 2 1 16,2 0 0-16,-3 0-1 0,1 2 1 0,-1 0-2 16,3 0 2-16,0 3-2 0,2-1-2 0,0 1 2 15,-2-1-3-15,2 3 3 0,-3-1-1 0,3 1 0 16,0 0 4-16,0 1-3 0,-2 1 1 15,4 0 2-15,-4 0-4 0,2 2 0 0,2 0-4 16,-2 0 4-16,5 0 0 0,-3-2-4 0,2 4 5 16,0-2 1-16,1-2 1 0,1 2-1 15,1-2-1-15,2 0 2 0,0-1 0 0,-1 1 0 16,1-2 0-16,0-1 2 0,0 1-3 0,2 2 1 16,0-3 0-16,0-1 0 0,-2 1 0 0,2-1 1 15,-3 1-3-15,3-1 4 0,0 2-3 0,-2-3 0 16,0 3 3-16,2-3-3 0,0 3 2 15,-2-1-2-15,2 1 1 0,0-1 0 0,0 1-1 16,0 0 2-16,0-1-4 0,0 1 1 0,0-1 3 16,0 1-1-16,0 0 1 0,2 2-2 15,0-1 2-15,3-1-1 0,-3 4-1 0,2-2 2 16,-2-3-1-16,1 3 1 0,-1 0 1 0,0-2-3 16,2 1 3-16,-4-1-2 0,5 2 0 0,-3-5 1 15,0 5-1-15,0-2 1 0,1 2-2 16,-3-1 1-16,2-1 0 0,0 2 2 0,0 2-3 15,-2-2 1-15,0-3-1 0,0 3 2 0,3 0 0 16,-1-2 0-16,-2 1-3 0,0-3 4 16,2 4-1-16,0-3-1 0,0-1 2 0,1-1-1 15,-3 3-1-15,4-1 2 0,-4 1-1 0,4-3 0 16,-1 3 1-16,-1 0-1 0,2-1 0 0,3 1-1 16,-3-1 2-16,1 1-1 0,-1-3 1 0,0 3-1 15,1 0 0-15,-1-3 3 0,-2 0-1 16,3 1 1-16,-1-1 2 0,-2 1-5 0,1-1 4 15,3-2-1-15,-4 3-2 0,3-3-3 0,-1 2 2 16,1-1 2-16,-1 1-2 0,1 0-1 16,-1-1-1-16,0-1 2 0,3 2 0 0,-3-2-1 15,1 1 0-15,-1-1 2 0,1 2 0 0,-1-4 1 16,3 5 0-16,-3-5-1 0,0 2 0 0,1 0 1 16,-3 0 0-16,2 3-1 0,1-5 1 0,-1 4-1 15,1-4 0-15,-1 4 0 0,1-4 1 16,1 3 0-16,-1-1-1 0,1 0 1 0,1 2-2 15,-1-4 2-15,3 3-1 0,-2-1-1 0,2-2 1 16,-3 0 2-16,1 0 0 0,4 0-2 16,-4 0 0-16,1 0-2 0,-1 0 3 0,2 0-5 15,0 0 6-15,-3-2-4 0,3-3 2 0,0 3-1 16,0 0 3-16,-3 0 0 0,3-1 1 0,-4 1-1 16,1 0-2-16,-1 2 0 0,-1-2-1 0,0 0-3 15,1 2 4-15,-1-3-2 0,1 3 0 16,-1-2-1-16,0 0 2 0,1 0-1 0,-1 0 1 15,3 2-2-15,-3-5 1 0,3 3 1 0,-1 0-1 16,3-3-1-16,0 1 0 0,2 0 2 16,0-3-1-16,2 0 2 0,1-2-2 0,-1 3 5 15,0-1 5-15,-2 1-1 0,-2-1 9 0,0 0-3 16,-3 1-5-16,3 1-4 0,-2-1 2 0,-3-1 0 16,1 1-3-16,-1 1 0 0,3-4-3 0,-3 3 1 15,0-3 2-15,1 0-2 0,-1 0 0 16,1-2-1-16,-1 0 2 0,1 0-2 0,-1-2-2 15,-2-3 0-15,3 1 3 0,-3-3-1 0,0 1 0 16,-2-3 1-16,0 0 1 0,0 0 4 16,-4-2-4-16,-1 2 6 0,-1 1-7 0,-3-4 0 15,0 6-1-15,-2-3-1 0,-2 2 1 0,-3 3-3 16,-1-1 0-16,1 1-2 0,-4 2 0 0,5 0-7 16,-3 2 1-16,3 0-4 0,-1 2-8 15,5 0-5-15,-2 2-8 0,4-2 8 0,-2 5-5 16,2-3-13-16,1 1 2 0,1 1-20 0,0 3-27 15,1-2-41-15,1-3-110 0</inkml:trace>
  <inkml:trace contextRef="#ctx0" brushRef="#br0" timeOffset="207189.3494">11531 10623 14 0,'0'0'39'0,"0"0"-10"0,0-4 4 0,-2 4 41 16,2-5-11-16,0 5-11 0,0-2-20 0,-2 0 9 15,2 2-25-15,0 0 1 0,0-2-8 0,0 2-5 16,0-3-1-16,0 3 0 0,0 0-4 0,0-2-1 16,0 2 1-16,0 0-1 0,0 0 5 15,0 0 6-15,0 0 2 0,0 0 1 0,0 0-1 16,0 0-4-16,0 0-3 0,0 0 1 16,0 0 0-16,0 0 0 0,0 0-4 0,0 0 0 15,0 0 0-15,0 0 6 0,0 0 7 0,0 0 0 16,0 0-6-16,0 0-2 0,0 0 2 0,9 0-3 15,0 5-2-15,-1-3 1 0,3 0-2 0,1 0-1 16,1 0-1-16,2 1 3 0,-2-1-4 16,3 0 0-16,-3 0 1 0,3 0 1 0,3 1-3 15,-3-3 2-15,4 2-1 0,-7 0 1 0,0-2 0 16,5 0-2-16,-1 0 2 0,1 2 0 0,2-2 0 16,-3 2 0-16,6-2 1 0,-1 0-1 15,4-2 0-15,1 0 1 0,-1 2 1 0,3-2-1 16,1 0 2-16,-3-1 3 0,4 3-4 0,-5-4 2 15,-1 4 6-15,-6-4-6 0,-1 4-1 0,-3 0 2 16,1-3-1-16,-1 3 1 0,-4-2-1 16,0 2-2-16,0-2 2 0,-2 2-1 0,0 0-1 15,2-2-1-15,-2 0-1 0,2 2 3 0,2-5-5 16,0 3 4-16,1 0-3 0,-1-3 3 0,-2 3-2 16,2-2 1-16,0-1 0 0,-4 3 1 15,2 0 0-15,-6 0 2 0,-1 0-1 0,-8 2 6 16,4 0 6-16,-3 0 1 0,1 0-8 0,2 0-3 15,0 0-1-15,0 0 3 0,0 0-3 0,0 0-1 16,-2 0-5-16,2 0-1 0,0 0 1 16,-2 0-2-16,2 0-10 0,0 0-46 0,-2 0-6 15,6 0-21-15,-2-3-41 0,-2 1-169 0</inkml:trace>
  <inkml:trace contextRef="#ctx0" brushRef="#br0" timeOffset="208235.969">11646 10506 41 0,'9'-2'38'16,"0"0"-16"-16,2-3-7 0,-2 1 7 0,-1 0-2 15,3-1-11-15,-2 1-2 0,-2-1-1 16,2 1 10-16,-1-1 1 0,-1 1-1 0,-2 0-3 16,1 1 1-16,1-1-5 0,-3 2-3 0,1 0 14 15,-1-1 2-15,0 1-13 0,-1-2 5 0,-1 4-7 16,2-2 0-16,-4-1-3 0,2 1 1 16,1 2-3-16,-3 0 11 0,2-2-3 0,-2 2-3 15,2-2 0-15,-2 2 0 0,0 0 0 0,0 0-2 16,2 0 3-16,-2 0 2 0,0 0-4 0,-2 0 0 15,2 0-2-15,0 0 2 0,0 0 5 16,-2 0 7-16,2 0-8 0,-2 2 1 0,-1 0-1 16,1 3-6-16,-2-1-2 0,-1 0 0 0,-1 1 2 15,-3 1-3-15,2 1 1 0,-1-3 0 0,1 3 0 16,-4 0-1-16,2-1-1 0,-4 1 1 16,2 0-2-16,-2-1 0 0,-1 3 2 0,-1-2-2 15,-1 1 2-15,-6 1-2 0,0 0 2 0,3-2-1 16,1 1 2-16,0-3 4 0,3 2 2 15,2-5 1-15,-3 0-5 0,5 2 2 0,0-1-2 16,2-1 1-16,0 0-1 0,3-2 7 0,-1 2-6 16,3-2 0-16,2 2-2 0,4-6 0 0,-2 4-2 15,0 0 2-15,0 0 0 0,2 0-2 0,-4 0 0 16,-3 0 1-16,3 2-4 0,2-2 0 16,-2 2 1-16,0-2 2 0,2 0-4 0,0 0 2 15,0 0 1-15,0 0-2 0,0 0 3 0,0 0-3 16,0 0 2-16,0 0-2 0,0 0 3 15,2 0-2-15,-2 0 2 0,0 0-4 0,2 0 4 16,-2-2-1-16,0 2-1 0,0 0-2 0,0 0 6 16,0 0-3-16,2 0-2 0,-2 0 2 0,0-2-1 15,0 2 0-15,3 0 3 0,-3 2-2 16,0-2 0-16,2 2-1 0,-4-2 2 0,4 3-1 16,0-1 2-16,-2 0-3 0,2 2 5 0,-2-1 3 15,2-1-5-15,1 0 3 0,-1 0-3 0,0 3 2 16,0-1-3-16,0 0 1 0,3 1 0 15,1-1-2-15,-1 3 0 0,-1-1 1 0,1-1-1 16,4 4-1-16,-3-3 2 0,3 3 1 0,-2 0-1 16,1-2 2-16,1 1 3 0,0 1 1 0,0 0 5 15,2 0-2-15,0 0-8 0,4 2 0 16,1-2-1-16,-3-1-1 0,2 1 0 0,-1 0 1 16,-3 0-3-16,2-3 3 0,-2 1-3 0,-2 0 2 15,2-1 0-15,-2-1-5 0,-1 1 6 0,-1-1-2 16,0-3 1-16,-1 2 0 0,-1-1 0 15,-1-1-1-15,-2 2 2 0,3-4-1 0,-3 2-3 16,0 1 4-16,0-3-2 0,1 2 0 0,1 0-3 16,-4-2 1-16,2 2 3 0,0 0 0 0,1-2-2 15,-3 3 1-15,2-1 2 0,-2-2-1 16,2 0-1-16,-2 2 0 0,0 0 2 0,0 0-4 16,0-2 3-16,0 3-3 0,-2-1-4 0,2 2-26 15,0-2-21-15,-2 1-27 0,-1 1-56 16,3 0-160-16</inkml:trace>
  <inkml:trace contextRef="#ctx0" brushRef="#br0" timeOffset="208923.3605">12665 10294 25 0,'2'-2'50'0,"0"-2"-1"0,0 2 28 15,1-1 16-15,-3 1-34 0,2 0-26 0,0 2-16 16,-2-2-5-16,0 2-2 0,0-2 4 0,0 2-2 16,0 0-3-16,0 0-3 0,0 0-2 15,0 0-1-15,0 0 19 0,0 0-10 0,0 2-4 16,0 0-1-16,2 2-2 0,0 1-1 0,1 1 2 16,-1 1-3-16,0 2 3 0,0 0-2 0,3 2 3 15,-3 2-1-15,0 0 0 0,2-2 2 0,-1 5 3 16,1-3 1-16,-2 2 1 0,0 3-5 15,1 0 0-15,-1-1-3 0,0-1 1 0,0-1 3 16,-2 1-2-16,2-1-1 0,1 3 2 16,-1-3-4-16,0 3-2 0,0-3-3 0,0 5 2 15,3-2 0-15,-3-1 0 0,0 3 2 0,3-2-2 16,-5-1 0-16,2 1 1 0,0 0-1 0,-2-1 0 16,0-3 1-16,0 1-2 0,0-4 1 0,0 0-1 15,-2-2-1-15,2 0 0 0,-2-5 1 16,2 3 0-16,0-3-1 0,0 1-1 0,-2-1 1 15,2-2-2-15,0-8-4 0,0 3-18 0,0 1 8 16,0 0-11-16,-3 2-2 0,6 7-7 16,-3-5-75-16,0 0-98 0</inkml:trace>
  <inkml:trace contextRef="#ctx0" brushRef="#br0" timeOffset="209126.4342">13011 10332 1 0</inkml:trace>
  <inkml:trace contextRef="#ctx0" brushRef="#br0" timeOffset="209907.5015">12965 10369 16 0,'-3'0'22'0,"3"0"-3"0,0-2 0 16,0 2 12-16,0 0 42 0,-2 0-4 0,2 2-24 15,0-4-16-15,0 2-1 0,0 0-2 0,0 0-2 16,0 0-9-16,0 0 6 0,0 0 0 16,0 0-5-16,0 0 0 0,0 0 5 0,0 0-9 15,0 0-3-15,0 0-2 0,0 0-8 0,0 0-3 16,-2-2 1-16,2 0 3 0,0 0-1 0,0-1 1 16,2 1 1-16,-2-2 4 0,0-1-7 15,2 1 4-15,1-3-4 0,-1 3 2 0,2-5 1 16,1 3-1-16,1-1 1 0,3 0 1 0,-2-4 1 15,1 5 0-15,4-3-3 0,-4 0 0 0,6 0 1 16,-3 0 0-16,2 3-1 0,-2-1-2 16,4 1 2-16,-2-1-2 0,7 3 3 0,-4-1-1 15,1 1-2-15,-1 2 2 0,-3-1-1 0,0 1-2 16,-4 4 0-16,2-2 1 0,-2 3 0 0,0-1 1 16,-3 2-1-16,1 1 0 0,0-1 1 15,-1 5-2-15,-1-5 3 0,1 3-1 0,-1-1 0 16,-1 3 0-16,-2 4-2 0,-2-2 3 0,5 0 0 15,-5 1 3-15,0-1-3 0,0 4-1 16,0-4 1-16,-5 7 4 0,1-3-3 0,-1-2 2 16,1-2 0-16,-3 5 3 0,-1-5 0 0,-3 2 2 15,0-4-2-15,-3 2-2 0,-5 2 1 0,-1-4 2 16,0 0-6-16,4-3 3 0,1 1-3 0,2-3-1 16,-3 1 1-16,-4-3 0 0,3 2 0 15,4-4-1-15,-1 3 1 0,3-1 2 0,3-2 3 16,1 0 0-16,0 0-2 0,5 2 3 0,-2 0-3 15,1-2 2-15,1 0-3 0,2 0 2 0,-2 0-2 16,2 0-1-16,0 0-2 0,0 0 0 16,2 0-2-16,-2-2 1 0,5 0 2 0,-1 2-4 15,5 0-2-15,0-2-2 0,0-1-4 0,2 3 3 16,0 0 2-16,0-2 1 0,2 2 4 0,-2 0-1 16,2 0-3-16,0 2-1 0,1-2 3 15,-1 0-4-15,0 5 1 0,0-3 2 0,-2 0 2 16,2 3-2-16,-1-1 4 0,-1 0-1 0,0 3 1 15,-3-3 0-15,-1 1 1 0,2 4-1 16,-3-3 2-16,-1 3-1 0,-1 2 2 0,1 0-1 16,-5 2-2-16,2-4 3 0,-2 4-1 0,-2 1 3 15,-3-1-1-15,3 2-2 0,-5-4 1 0,3 3 2 16,-3-6 0-16,1 3 6 0,1-2-1 16,-1 2 2-16,-1-4-2 0,1 0 0 0,-5-1-6 15,-7 3-2-15,0-5 0 0,-2 3-2 0,-2 0 1 16,2-5 2-16,-4 2-5 0,2-2 2 0,-2 3-1 15,2-5-2-15,0 0-27 0,2 0-6 16,-2 0-15-16,2 0-55 0,0 0-30 0</inkml:trace>
  <inkml:trace contextRef="#ctx0" brushRef="#br0" timeOffset="238525.7452">22560 8244 13 0,'0'0'19'0,"2"0"-8"0,-2-2-5 16,0 2-4-16,0-2-2 0,0-1 0 0,3 3 0 15,-3 0-11-15,0 0-4 0,0-2-4 16</inkml:trace>
  <inkml:trace contextRef="#ctx0" brushRef="#br0" timeOffset="239572.3237">22567 8233 16 0,'0'0'15'16,"0"0"3"-16,-2 0-16 0,2 0 3 0,0 0-2 16,0 0 4-16,0 0-3 0,0-2 5 0,0 2-3 15,0 0 0-15,0 0 3 0,0 0-4 0,0 0 2 16,0 0 0-16,0 0 1 0,0 0 9 15,0 0-5-15,0 0-2 0,0 0 3 0,0 0 5 16,0 0-1-16,0 0-2 0,0 0-7 0,-3 0 2 16,3 0 0-16,0 0-2 0,0 0 1 0,0 0-2 15,0 0-2-15,0-2-3 0,0 2-2 16,0 0 0-16,0 0-1 0,0 0 0 0,0 0-2 16,0 0 4-16,0 0-1 0,0 0 1 0,0 0 2 15,0 0 1-15,0 0-1 0,0 0 0 0,0 0 0 16,0 0-2-16,0 0 2 0,0 0-1 15,0 0 1-15,0 0-2 0,0 0 1 0,0 0-1 16,0 0 0-16,0 0-2 0,0 0 2 0,0 0-2 16,9 0 2-16,-2 0-3 0,-1-3 1 15,1 1 1-15,-3 2 1 0,3 0-2 0,-5 0 1 16,0 0 0-16,1 0 0 0,-1 0-1 0,0-2 1 16,0 2-1-16,-2 0 2 0,0 0-2 0,0 0 0 15,2 0 3-15,-2 0-4 0,0 0 1 0,0 0 2 16,0 0-2-16,-2 0 0 0,2 0 0 15,0 0 0-15,0 0 2 0,0 0-1 0,2 0 0 16,-2 0-1-16,3 0 0 0,-1 0 1 0,-2 0 0 16,2 2-1-16,0-2 2 0,0 0-2 0,1 0 0 15,-3 0 2-15,4 0-2 0,-4 0-1 16,2 0 3-16,1 0-3 0,-3 0 2 0,2 0-1 16,0 0 3-16,0 0-3 0,0 0 1 0,1 0 0 15,1 2-1-15,-2-2 1 0,3 0 1 0,-1 3-2 16,0-3 1-16,1 0 1 0,-1 0-1 15,3 0 0-15,-1 2 0 0,1-2-1 0,-3 2 1 16,3-2 1-16,-3 0-2 0,3 2 1 0,-2-2-2 16,-1 2 2-16,0-2 0 0,1 0-1 15,-1 3 2-15,1-1-2 0,-3-2 0 0,0 2 2 16,2-2-1-16,-1 2 0 0,1 0 0 0,-2-2 1 16,0 0-2-16,3 3 0 0,-5-3 2 0,4 2-1 15,-2-2-1-15,-2 0 1 0,3 0 0 16,-3 0 1-16,2 0-3 0,-2 0 2 0,0 0 1 15,2 0-2-15,-2 2 2 0,2-2-2 0,-2 0 1 16,0 0 0-16,0 0 1 0,0 0-2 0,0 0 1 16,0 0 0-16,0 0 1 0,0 0-2 15,0 0 0-15,0 0 1 0,0 0 2 0,0 0-3 16,0 0 2-16,0 0-1 0,0 0 2 0,0 0 1 16,0 0 3-16,0 0-3 0,0 0 1 0,5-2-1 15,-3 2-2-15,0 0 0 0,5 0 0 16,-3 0-1-16,0 0 1 0,3 0 0 0,-2 0-2 15,1 0 1-15,1 0 2 0,-3 0-4 0,3 0 6 16,-1 0 0-16,1 2 4 0,0-2-6 0,-1 2 2 16,1-2 2-16,2 0-6 0,-1 2 6 15,-1-2-1-15,4 3-4 0,-2-3 0 0,0 2 4 16,0 0-4-16,2 0 3 0,-3 0-1 0,3 1 0 16,3-1-3-16,-1 0 2 0,0 0-4 0,3 0 3 15,1 3-2-15,-1-3 3 0,3 0-2 16,1 0-2-16,5 1 4 0,-1-1-3 0,0 2 3 15,3-1-3-15,1-1 0 0,1 2 2 0,2-2 0 16,2 3-1-16,-2-1 3 0,-3 1 1 0,1-3-2 16,-3 0 0-16,1 2-3 0,4-4 3 15,0 3-1-15,4-1 0 0,2-2 1 0,3 2-4 16,4 0 4-16,-2 0-1 0,-4 1-1 0,-5-1-1 16,0-2 0-16,-5-2 2 0,8 2 0 15,3 0-1-15,-1-5-2 0,-3 5 2 0,-4 0 2 16,-2 0-1-16,-5-2 5 0,-4 2-3 0,-7-2 4 15,-4 2-2-15,-3 0 0 0,-1 0-2 0,-14 0-4 16,5 0-6-16,-1 0-26 0,3 0-10 16,2 0-7-16,-2 0-23 0,0 0-19 0,2 0 54 15,-3 2 9-15</inkml:trace>
  <inkml:trace contextRef="#ctx0" brushRef="#br0" timeOffset="240212.7943">22628 7818 68 0,'12'-4'51'0,"-1"-3"40"0,-5 3-22 15,1 2-46-15,-3-3-11 0,-2 3-7 0,3 0-1 16,-5 2-9-16,0 7-3 0,0-5 1 0,2-2 4 16,-2-2 5-16,2 4 7 0,-4 2 2 0,2 3 11 15,-2 2-6-15,2 4 2 0,-7 2-2 16,5 3-6-16,-5 2-2 0,3 2-3 0,-3 0 2 15,-1 2-6-15,-4 0 1 0,1-2 0 0,0 3 1 16,-6 3 0-16,1-3 2 0,1-3 2 16,-1-2-2-16,3-5-3 0,0-2-1 0,2 3 1 15,0-8-3-15,2 3 3 0,3-2-1 0,-1 0-2 16,3-2 1-16,-1-1 4 0,3 3 4 0,0-4 1 16,2 1 7-16,2 1-1 0,2-1-1 15,1 3-4-15,1 0 1 0,1 2-2 0,2-2-2 16,4 2-2-16,-2 0-2 0,2 2-2 0,-2-2 0 15,3 0 0-15,-1 2 0 0,0-2 1 0,-2 3-1 16,2-1 2-16,0 2-1 0,-2-1 1 16,5 1 1-16,2 0-3 0,1 3 1 0,8 0-2 15,6-1-1-15,13 8 2 0,9-3-10 0,16 9-24 16,-5-3-23-16,-2 3-57 0,-4-2-75 0</inkml:trace>
  <inkml:trace contextRef="#ctx0" brushRef="#br0" timeOffset="242524.7383">21034 5373 9 0,'-68'-11'33'0,"-5"0"-14"0,5-2 19 15,0-2-9-15,6 1-4 0,-2 1 11 16,-9-2 15-16,0 1-39 0,3 1-6 0,-1 0-4 15,5 0 0-15,-7-1-4 0,-4 1 1 0,-2 4-5 16,6-2-1-16,0 0-3 0,-4 0 1 0,2 5 2 16,-6-3 3-16,1 5 4 0,-6-1 1 15,2 3 24-15,-6 0 9 0,0 6-15 0,4-4-6 16,2 5-3-16,2-1 1 0,1 5-4 0,6-3-5 16,0 5 2-16,6 0-7 0,1 5 5 0,-7-1-6 15,5 3 4-15,8 2 0 0,-2 2-1 0,7 0-2 16,-5 0 3-16,-4 0 1 0,4-2-2 15,2 2-2-15,7-4 3 0,3-1 1 0,-3 3-1 16,0 0-1-16,-2 0 1 0,-5 0-1 0,5 4-1 16,2 2 2-16,7 3 0 0,2 2 0 15,0-3-1-15,-3 3 2 0,-1-2-1 0,2 2 2 16,2 0-5-16,2-3 4 0,2 3-1 0,5 0 2 16,-3 7 0-16,1-3-2 0,-1 9 1 0,1-2-4 15,-1 4 4-15,3-2 5 0,4 0-3 16,7-4 2-16,4 0-1 0,2-5-3 0,5 7 0 15,2 0 0-15,0 4-2 0,2 3 5 0,3-3 0 16,1 2-5-16,-1-4 3 0,-1 1 2 0,0-6 0 16,1 3 0-16,-1 0 0 0,1-4-2 15,-1 6 0-15,0 0 2 0,-1-2 0 0,-4 2 0 16,-1-2-1-16,2 2 0 0,-4 2-2 0,4 3-2 16,-2 3 4-16,-1 1 4 0,5 2-5 0,3-6-2 15,1-1 2-15,8-1-3 0,-1 1 1 16,7-1 0-16,0 1-1 0,2-2 0 0,2-1 2 15,-2-4-2-15,0-3 2 0,0-5 1 0,0 2 0 16,2 1 1-16,-2 3 3 0,0 3 1 0,-2 2-1 16,0 2-2-16,-5 1 1 0,3-3 1 15,-3 0-1-15,1-2-2 0,1 0-1 0,-1-3 0 16,1 6-3-16,3-1 5 0,4 0-2 0,5-2 1 16,2-3 1-16,6 1 0 0,3-3-2 0,8 1 1 15,3 4-2-15,0 0 1 0,2 2 0 16,2 0 3-16,-5-7-2 0,6 1-3 0,-4-7 2 15,8 2 1-15,-3-4 0 0,3 1-2 0,-3 1-1 16,3-2 2-16,-5 2 0 0,0 2 1 0,2-4-1 16,5 1-6-16,6 1 1 0,5 0 0 15,0-4 5-15,-1 1-2 0,-1-3 3 0,-1-1-8 16,5 0 10-16,0 0-4 0,0-2 1 0,2 0 4 16,-2 0-4-16,0 0 1 0,2 1-1 0,3-1 2 15,-3-3 1-15,0 1-2 0,-2 0 3 16,0 0-4-16,4-2-4 0,7-3 4 0,-2-4-1 15,4-2-1-15,0-3-1 0,7-1 1 0,-2-5 0 16,4 0-1-16,-3 0 0 0,1-2 2 16,2 2-2-16,-4 0 2 0,2-3-1 0,-7 3 1 15,2 5 1-15,1-3-3 0,-3-2 3 0,-5 2-2 16,1 0 0-16,2-2-1 0,-2-4 1 0,0 2-1 16,2-7 3-16,-3 0-3 0,3-2 2 0,5-2-2 15,-3-5 1-15,2 1-1 0,-2-1 0 16,-2-2 1-16,3 0-1 0,-3 1 4 0,0-4-1 15,-7 4 4-15,2-3 8 0,-1-3 12 0,-3 8-8 16,-4-3 5-16,-1 4-6 0,-5-3-4 16,-4 3-5-16,-1-1-4 0,0 1 0 0,-3-4-2 15,5 0-2-15,0 1 4 0,-2-8-4 0,4-2 0 16,-2 3-2-16,2-5 2 0,5 0-3 0,8-6 1 16,-2 4-4-16,-4-3 3 0,-3 6 0 0,1-6 2 15,-1 1 1-15,1 2 1 0,-3-5 5 16,-10 1 2-16,-1-1 1 0,-6-1 6 0,-3-1-2 15,-6-2-4-15,-2 2-4 0,-7 1 1 0,-2 1-5 16,-5-4-3-16,0-6 2 0,-1-3-4 16,-6-2-5-16,1-2-2 0,0-2 1 0,2 2 4 15,0-3 3-15,0-3-1 0,5-14 0 0,1 4-1 16,-1 3 3-16,1-1 0 0,1 1 3 0,0-2-1 16,-3-3-2-16,-4 2 2 0,0 5 2 15,-4 2 3-15,-3-2 1 0,-2 0-3 0,-2-5-1 16,-4 3-4-16,2 4 3 0,-5 2-1 0,-2-2-1 15,-8 0-2-15,-10 0-4 0,-8-4-11 16,2 6-3-16,-14 1-12 0,-1-3 8 0,-1 0 7 16,-1-2 1-16,3-1 5 0,1 8 9 0,-2-1 3 15,-3 1-2-15,-2-1 4 0,0-4-2 0,0 0 0 16,0 5 1-16,0-1-1 0,-2 3-1 0,-11 0 2 16,0 2 0-16,-5-5-1 0,-1 12 1 15,3 1-3-15,-4 12 3 0,-1 0-4 0,-4 8-22 16,6 1-14-16,-3 6 3 0,-5 0 0 0,1 5-21 15,-3 1-35-15,-1 10-54 0</inkml:trace>
  <inkml:trace contextRef="#ctx0" brushRef="#br0" timeOffset="250632.1633">3210 9618 40 0,'-4'11'38'0,"-3"-3"1"0,1-1-12 15,1-3 35-15,1-1-49 0,-1 1-13 0,1-2 7 16,0-2 1-16,-1 0 16 0,3-2-14 0,2 2-2 15,-7-4 1-15,3 4-2 0,2-3 2 16,-3 1-3-16,3 0-5 0,0 0 1 0,0 0-2 16,-5-1 2-16,3 3-3 0,4-4 2 0,-7 4-3 15,3-4 2-15,-1 1 2 0,-1-1 5 0,-1 2 14 16,0-3 0-16,3 3-4 0,-3-2-6 16,3 2 0-16,-3-3-2 0,-1 3-3 0,3 0-1 15,-4-3 3-15,1 1-4 0,1 0 0 0,-4 1-1 16,-2-1-3-16,2 0 1 0,-5-1-1 0,-4 1 0 15,0-1-1-15,-2 3 1 0,0 0-1 16,0 0 1-16,3-1 0 0,-1 1-1 0,0 2 0 16,0 0 0-16,0-2 0 0,0 0 1 0,-2 2-2 15,2-2 3-15,-2-1-3 0,-6 3 1 0,-1-2 1 16,3 0 0-16,-10 0 0 0,1 0-1 16,0-1 0-16,2 3-1 0,2-2 2 0,2 0 0 15,0 2-1-15,-1 0 0 0,1 0 2 0,0-2-3 16,-6 2 1-16,0 0 1 0,-1 0 1 0,-5 2-2 15,3-2-1-15,3 2 3 0,-1 3-2 16,8-5 1-16,-1 2 0 0,3 0-1 0,-1-2 1 16,-6 0 0-16,7 2-1 0,-10 0 3 0,3-2-4 15,-2 3 1-15,2 1 0 0,0-2 1 0,4 0 0 16,-2 3-1-16,3 1 1 0,4-1 0 16,-5 2 1-16,0-1-2 0,5-1 0 0,-9 1 1 15,2 1-1-15,2-3 3 0,-4 1-3 0,7-1-1 16,-3 0 3-16,3-1-2 0,6-1 2 0,2 0-2 15,5 0 0-15,2-2 2 0,-2 2-1 16,4-2-1-16,0 3 1 0,5-1-2 0,-7-2 4 16,4 0-4-16,3 2 2 0,1 0 0 0,-3 0-2 15,4 1 2-15,-1-1-2 0,1 0 3 0,-4 0-3 16,3 3 2-16,1-1-1 0,-4-2 1 16,3 0-1-16,1 3-1 0,-2-1 0 0,2 1 2 15,-3-1-2-15,5 1 0 0,-7-1 2 0,5 3 0 16,-2-1 3-16,4-1 0 0,-7 3-2 15,5-1 1-15,0 2 0 0,-3 0 0 0,3 2 1 16,-2 0-1-16,4 0 0 0,-7 2 1 0,5 2 1 16,-2 3-4-16,-1 2 4 0,1 0-2 0,-3 4-2 15,1 2 2-15,-3 3-2 0,-2 11 0 0,0-5 1 16,0 3 0-16,0-5 1 0,4 2 0 16,-6 0-2-16,-3 0 1 0,1 7 5 0,-1 7-4 15,1 2 1-15,2-3-2 0,2 1 0 0,0-5-2 16,2-5 2-16,0-1 0 0,0-3 0 0,0 0-2 15,3 3 4-15,-1-3-3 0,1 3 3 16,1-3-1-16,1-2-2 0,2 0 2 0,-5 0-2 16,5 2 2-16,0 1 1 0,2 1-4 0,0 3 4 15,0-5-1-15,0 3 1 0,0-3-3 16,0-2 2-16,0 2-2 0,0 1 1 0,0-3 0 16,0 2-1-16,0 0 1 0,-7 3-1 0,5 4 0 15,0-1 1-15,-1 4-2 0,-1-1 3 0,-3-2-3 16,1-1 1-16,1-1 0 0,-4-2 2 15,-2 6-2-15,7 0 1 0,-7 6 1 0,-2-1 0 16,2 0 3-16,-2-5 1 0,-7-5 0 0,6 1-5 16,-3-5 5-16,4 3 0 0,2 1-1 0,-3 1-3 15,3 4 0-15,0 0-2 0,0 0 1 16,-2-4 0-16,0-2 1 0,-3-3-3 0,3 2 2 16,-4 1 0-16,3 2 0 0,3 1 0 0,2 1 2 15,5 0 4-15,2-2-2 0,4 0-2 0,2-3-2 16,3 1-2-16,2-1 0 0,-5 5 2 15,5 2-2-15,-7 2 0 0,3 3 1 0,-1-1-3 16,-4 1 2-16,-4 2-1 0,-3-1-1 0,-4 8 4 16,-9 6-2-16,-6 4 2 0,-5 5-1 0,2-5 1 15,1 7-1-15,-3-5 0 0,-5 1 0 16,1-3 1-16,4-8-2 0,5-1 1 0,2-8 2 16,4 0-3-16,4 2 3 0,5-5 3 0,9-1 0 15,2-5-3-15,2-5 2 0,9-2-2 0,0-4 4 16,3-2-3-16,-3-1 1 0,0 1 0 15,-5 0 0-15,1-3 3 0,4 3-2 0,-9 0 2 16,0-5-3-16,0 0-2 0,3 5-3 0,-5 2 1 16,-9 10 0-16,0 1 0 0,5-4-2 15,-5 2 1-15,7 1-1 0,0 1 0 0,-5 0-3 16,9 0 5-16,3-4-3 0,-3-5 4 0,2-5-3 16,3 3 2-16,2-2 1 0,-7 0-2 0,9 4 0 15,-7 4-14-15,5 9 1 0,-4 7 0 0,3 5 9 16,-3-1 3-16,-1-4 5 0,1-2 0 15,-5-5 6-15,0 0 12 0,-3-2-4 0,1-2-3 16,-4-2-5-16,1-3-2 0,3-4-6 0,-5 1 1 16,5-4 2-16,0-1 0 0,-5 0 1 15,3 2 2-15,4 4-2 0,-5 2-1 0,3 10-2 16,0-1-1-16,0-2 1 0,2 0-1 0,-2-2-1 16,-3-2-1-16,3-1 0 0,2 3-5 0,-2 0 3 15,2 2-7-15,0 0 0 0,0-2-6 16,4-2 11-16,1-5-1 0,-3-4 6 0,0 0-1 15,2-2 2-15,1-1 1 0,-3 1-1 0,3 2 0 16,1 2-2-16,3 0 9 0,-5 2-6 0,7 1 2 16,0-3-3-16,0 2 0 0,-4-2-1 15,8 2 1-15,-3 1 2 0,-4-1 0 0,1 2-2 16,2-1 2-16,-2-3 1 0,-2-5 1 0,-1 3 0 16,3-2-2-16,-5-5 1 0,5 3-4 0,-2-5 1 15,-1 0-2-15,6-3-3 0,-8-1 4 16,3 2 0-16,-5 0-1 0,2-5-1 0,1 3 2 15,-1 0-2-15,3-1 4 0,-5 1-2 0,0-3-1 16,0-2 0-16,3 1 2 0,-3-3-2 0,0 0 1 16,0 0 1-16,0 0-3 0,3 2 3 15,-3-2-3-15,0 2 1 0,5-2-4 0,-7 0 2 16,4 0-6-16,3-2 2 0,-5 0 0 0,3-2 5 16,1-1 2-16,-4 1 0 0,3-3 1 0,-1 1 8 15,3-3-4-15,-1 0-5 0,1-2 0 16,2 2 0-16,2 0-1 0,0-2-4 0,2 0 5 15,0 0 0-15,1-2 1 0,3 0-1 0,5 2 2 16,-6-4-2-16,6 4 0 0,0-5 1 16,0 5-1-16,-2-2-2 0,2 0 3 0,6 0-2 15,-3 4-1-15,1-2 3 0,7 2-1 0,0 0-1 16,-2 3 0-16,2-3 0 0,0 0 3 0,0 0-3 16,3 0 2-16,-1-2-1 0,0 0 4 0,0 0-1 15,3-4 3-15,-1 4-2 0,5 0-4 16,-4 0 3-16,-1 4-4 0,3 1 2 0,-5-1 4 15,5 7-3-15,-9-2-2 0,4 7 0 0,-2-3 0 16,0 2-2-16,2 1 1 0,1-1-1 0,-1 3 1 16,0-1 2-16,3 3-3 0,-1 0 2 15,-1-2 0-15,-1-1 0 0,-4-1 0 0,0 1 4 16,-7-1-4-16,7-3 4 0,-3 0 1 0,8-2 4 16,-8 3 4-16,5-6 1 0,-6-3-10 15,1 1-2-15,-1-1 3 0,-1-5-2 0,-1 0 2 16,-1 0-1-16,5-2-4 0,-7-3 3 0,4 1-2 15,1-1-2-15,-3 1 2 0,7-3-2 0,-5 3 0 16,5-3 1-16,-7 1 0 0,5-1-1 16,0 3 0-16,-5-3 1 0,-4 0-1 0,-1 1 1 15,1 1 0-15,-6 3-1 0,-1 0-1 0,0-2 0 16,-4 1 0-16,2 3 3 0,0-2-1 0,-4 2 0 16,-1-2 0-16,3 2 0 0,-7 0 2 15,5 0-4-15,-3 0 3 0,7 0-2 0,-6 0 2 16,1 0-3-16,3 0 1 0,0 0 1 0,0 0 0 15,2 0-5-15,0-2 3 0,0 2 0 0,0-2 0 16,-2 2 1-16,2 0 2 0,-5-3-2 0,3 3 3 16,-5 0-2-16,3-2 1 0,-3 2 0 15,1 0 1-15,-1-2-2 0,-1 2 3 0,-1 0 1 16,0 0-1-16,2-2-1 0,-4 2-1 0,0-2 0 16,0 2 0-16,3 0 0 0,-1 0-5 15,-2-3 0-15,4 1-2 0,-2 2-1 0,1-2 1 16,1 0 0-16,-2-3-2 0,3 1-2 0,-5-3 6 15,4-2 1-15,-4-2 2 0,2 0-1 0,-4-6 2 16,0-3-7-16,0-4-1 0,-3 2 4 16,1-3 0-16,-1-1 4 0,1-1-2 0,0-1 4 15,1-5-1-15,-1-3 2 0,2-3-2 0,0-16-2 16,2-3 3-16,0 5-1 0,2 3 1 16,-2-8-1-16,0 12 3 0,0 4-1 0,0 2 6 15,-5 5-1-15,1 2-2 0,-3 0 1 0,3 2-2 16,-3-2-1-16,1 0 0 0,-1 0-4 0,-2 0-1 15,0-2 1-15,3-1-4 0,-1-6 1 0,3-2-4 16,4-6 0-16,2 1-1 0,0-4 5 16,5 3-10-16,-1-3 5 0,-1-3 0 0,1 1 9 15,1-4-3-15,-5 1 5 0,3 1 4 0,-5 9 4 16,-3 4 9-16,-1 4-9 0,-3 0 3 0,3-2-8 16,-3 0-1-16,5 3-2 0,-2-3 0 15,4 4 2-15,0 1-3 0,-5 6 2 0,1 0-2 16,2 2-2-16,2 1-1 0,-5-5 2 0,3 0-2 15,4-9-5-15,5 0-1 0,2-4 2 0,2-1 2 16,2 8 3-16,-2-1 0 0,-2 7 2 16,2 0-1-16,-4 0 4 0,1 0 5 0,-3-3-3 15,1 3 3-15,-3-2 3 0,-1 4-4 0,0 0 2 16,-2 5-3-16,2-3-3 0,-2 5-1 16,5 2-3-16,-5 0 5 0,0-2-5 0,4-3 0 15,3-2-2-15,-3-1 0 0,7-6 0 0,2-3 2 16,3-3-3-16,1 2 3 0,-1 2 0 0,1 3 0 15,-1 4 3-15,-3 0 3 0,5 5-3 0,-9-3 5 16,-1-2-3-16,-1 3 3 0,4 1-3 16,-7-4 1-16,1 1-7 0,1-1 2 0,-1 0 0 15,-1 0 0-15,-4-2-2 0,2 2 2 0,3 0-2 16,-5-4 1-16,4-3-2 0,-2-1 0 16,3-5 2-16,6 0-2 0,-4-1 1 0,4 1 0 15,-3 5 2-15,-1 3-1 0,-3-1-1 0,1 2 1 16,-5-1-2-16,-5-1 1 0,1-5 2 0,0 0-2 15,-5 2 0-15,2 1 3 0,1-1 2 16,-5 3-3-16,2-3-1 0,0 2 1 0,2-6-3 16,-4 0 1-16,5 0-1 0,1-4 1 0,3 1 1 15,-2 1-2-15,1 2 0 0,1 0 0 0,0-3 1 16,-5 3 0-16,3-2-1 0,2 0 2 16,-3-1-1-16,3 3 3 0,-2 5-2 0,4 1 1 15,-5-1-4-15,1 1 2 0,2-6 1 0,2 2-2 16,-7 0 1-16,5-2 0 0,-3 4 0 0,-1 1 0 15,4-1-1-15,-1 5 2 0,3-3-1 16,0-1-2-16,-6-1 2 0,4-2 0 0,-1 2 1 16,-1-2-2-16,0 1 1 0,4 1-1 0,0-2-1 15,4 0 2-15,0 0-1 0,3-2 0 0,-3-2 0 16,3 2 3-16,-5-5-2 0,3 5-2 16,1 0 4-16,-1 4-4 0,-3 3 3 0,2-1 1 15,1 1 1-15,-5-3-3 0,0-2 2 0,2 3-2 16,-2-1-1-16,0 0 2 0,2 0-3 0,3 5 3 15,-3-2-1-15,0 1-1 0,2-3 1 16,-1-1-1-16,-3-2 2 0,4-2-1 0,-4 2 1 16,2 0-2-16,-2 3 0 0,0 1 3 0,2 1-3 15,1 1 1-15,1-1 2 0,-4-1-2 0,0-1-1 16,0-1 4-16,0 0-3 0,0 1 0 16,-4 6 0-16,-1 2 0 0,3-2-1 0,-2 2 1 15,-1-2 1-15,1-3-2 0,-1-1 1 0,-1 2-1 16,-1-5 1-16,3 2-2 0,-7 3 2 0,4 2 0 15,3 0 0-15,-3 0-1 0,3 4 0 16,1-4 0-16,-5 2 1 0,3-2 1 0,-1 5-2 16,1 1 2-16,-1 3-4 0,1 2 3 0,1 2-2 15,-1 2-5-15,3 5-1 0,-2 0-1 0,2 2-2 16,-1 2-2-16,1 0-4 0,0 0-11 16,2 1 6-16,-5 1-11 0,3 0-16 0,2 3-37 15,0 2 11-15,-2-3-144 0,4 14-16 0</inkml:trace>
  <inkml:trace contextRef="#ctx0" brushRef="#br0" timeOffset="252506.7135">5012 1923 1 0,'4'2'21'0,"3"2"-10"0,-1-2-3 0,3-2-4 16,2 5-2-16,2-5-1 0,1 6 1 15,1-6-3-15,0 0 2 0,1 3-1 0,-3-3 1 16,0 2-1-16,-2 0 0 0,0-2 0 0,-2 5-2 15,-2-5 4-15,-3 2-3 0,1-2 4 16,-1 0-2-16,3 0 16 0,-7 0 4 0,4 0 22 16,-2 0 9-16,0 0-35 0,3-2-9 0,2-3-3 15,1 3 4-15,1-3-3 0,4 3-3 0,1-7 1 16,5 3-1-16,-1 1 3 0,6-3 2 16,-2 3 4-16,5-6 2 0,-5 2 3 0,2 1 1 15,-4 1 3-15,0-4-1 0,-5 2 5 0,-1-4-16 16,-1 2 1-16,-4-2-4 0,-1-1 0 0,-3 3-4 15,-1-8 1-15,-2 3-3 0,1-4 1 16,-3-2-1-16,-3 5-1 0,1-6 0 0,0-1 0 16,-2 0-1-16,-1 2 1 0,1-2 2 0,2-1-4 15,-1 3 2-15,1 3 0 0,0-6 0 0,-2 3 0 16,-1 2-3-16,1-6-2 0,-3 2 0 0,-2 6 3 16,-4-4-5-16,-11-2-11 0,-7 11 0 15,-18-5 12-15,-23 13-15 0,-3 8-10 0,2 8-38 16,2 0-27-16,-1 11 23 0</inkml:trace>
  <inkml:trace contextRef="#ctx0" brushRef="#br0" timeOffset="254303.1555">897 13944 27 0,'-6'-7'66'0,"-1"3"-8"0,1-1 20 0,-1-2-29 16,3 3-20-16,-1-3 4 0,3 3-14 0,-7 0-12 15,7-1-11-15,2 3 0 0,-7 0-2 16,7 0 0-16,-2-1-1 0,0 1-3 0,2 2 8 15,0-2-2-15,0 2 0 0,0-2 3 0,0 2-5 16,0 0 4-16,0 0 0 0,0 2 0 0,0-2 5 16,0 0 0-16,2 2 3 0,0-2 4 15,-2 2-2-15,5 1 3 0,-3-1 4 0,2 0-3 16,3 0 0-16,0 3-9 0,1-3 1 0,3 0-1 16,5 2 1-16,1-4-2 0,-1 5-2 0,6-3 1 15,9 0 0-15,-5 0-2 0,3-2 3 16,0 0-2-16,-1 0 2 0,1 0 0 0,-5-4 3 15,3 2-2-15,6-3-2 0,-7 1-1 0,7 0 1 16,0-3-1-16,5 3 2 0,-3-5-3 16,0 2 1-16,-6 3 1 0,-5-1-1 0,0 1 2 15,-4-3-3-15,-4 5 2 0,-1 0 2 0,-4-2-1 16,-4 4-1-16,2-3-1 0,-1 1 0 0,-8 2 0 16,-8 2-1-16,5 1 1 0,3-3-1 0,-4 0 3 15,2 0-1-15,2 0 1 0,-2 0 2 16,2 0 1-16,-3 0 1 0,3 0-4 0,0 0-2 15,0 0 1-15,0 0 0 0,0 2 1 0,0-2-1 16,-2 2 0-16,-4-2-2 0,1 0 2 16,-4 2 0-16,1 0-1 0,-3-2-2 0,-3 3 2 15,1-3-2-15,-2 4-5 0,-1-4 5 0,-1 2 0 16,-3 0-3-16,2 1 0 0,-6-1-3 0,-3 2 4 16,3-2 3-16,-2 3 2 0,-10-1-2 15,3 1 2-15,2 1-1 0,-4-1 0 0,-5-1-1 16,3 3 2-16,0-1-2 0,-1 1 1 0,-4 0 1 15,2-1-1-15,7-1 0 0,7 1-1 0,4-1-3 16,0-1-15-16,9 0-16 0,-5 1-7 16,7-1-30-16,2 1 15 0,-2-1-43 0</inkml:trace>
  <inkml:trace contextRef="#ctx0" brushRef="#br0" timeOffset="263488.4959">11163 6392 5 0,'9'11'5'0,"0"-2"-1"0,0 2-5 0,-1-2 7 0,-1-3-5 15,4 3 4-15,-4-2 0 0,-1-1-2 16,1 1 0-16,0-1 2 0,-3 1-2 0,0 0 2 16,1-3-5-16,-3 3 3 0,2-1-2 0,1-1 11 15,-3-1-8-15,2 1 0 0,1-1-3 16,-1-2 7-16,1 5-6 0,1-5 4 0,3 2-7 16,0-1 3-16,0-1-2 0,0 0-1 0,2 0 2 15,-3 0 3-15,3-2-5 0,-2 3 6 16,0-3 7-16,2 2-6 0,-2-2 0 0,0 2 3 15,0-2-3-15,2 0-3 0,-3 2 4 0,6 0 12 16,-1 1-15-16,5-1 10 0,-1 0-3 0,3 0-9 16,2 0 2-16,4 1 2 0,-1-3-4 15,1 4-1-15,-2-4-1 0,-1 2 0 0,-1 1-2 16,-3-1 0-16,-1 2 1 0,0-2 2 0,-5 3-1 16,2-3-1-16,1 5-2 0,-3-3 3 0,0 0-3 15,-2-1 2-15,5 1 2 0,-3-2-3 16,0 0 2-16,3 3 1 0,1-5 8 0,1 2 1 15,0-2-5-15,6-2 1 0,0 0 0 0,0-3 2 16,1 1-5-16,-3 2 5 0,-3-1 0 0,-3-1-1 16,-5 2 18-16,0 0 9 0,-2-1-1 15,-5-1-23-15,3 2-5 0,-3-3-2 0,-2-1-3 16,1-1 0-16,1-4-1 0,-4 0 0 0,4-2 0 16,-1-3 0-16,-1-1-2 0,0-3 2 0,0-4 0 15,0-1-1-15,1-3-2 0,-8-8 2 16,5-1-1-16,-4 2 2 0,-3-1-5 0,-2 3 1 15,3-2-6-15,-5 6 3 0,-5-4-1 0,3 2 5 16,-7 1-1-16,-8-6 3 0,-3 3 0 0,-5 0-2 16,1 5 3-16,-2 1 2 0,1 7 0 15,-3 3-2-15,3 1 2 0,1 5-5 0,2 2 0 16,-4 5-6-16,-3-1-2 0,-4 5 1 0,-5 5 1 16,-1 6-20-16,-1 0-11 0,5 4-18 0,1 5-13 15,6 2 42-15</inkml:trace>
  <inkml:trace contextRef="#ctx0" brushRef="#br0" timeOffset="267596.8804">2392 10325 13 0,'-4'-6'38'0,"-3"-1"-15"0,3 1-11 16,-5 1-3-16,5-2-9 0,-3 3-4 0,3 0 6 15,-5 1-2-15,2 1 0 0,3 2-1 0,-1 0 2 16,-3 0 5-16,5 0-3 0,-1 5-2 15,-1-3-4-15,3 0 4 0,2 2 1 0,0-1 18 16,0 1 36-16,0 1 21 0,0-1-48 0,5 0 6 16,1-1 16-16,1-1-26 0,0-2-14 0,4 2 1 15,0-2-3-15,0 0-1 0,2-2-4 0,-2 2 2 16,4-2-2-16,-1-1-3 0,-1-1 1 16,0 4-6-16,2-2 2 0,-4 0-1 0,-2-1 1 15,2 1-1-15,-2 0 0 0,0 2 1 0,-5 0 0 16,3 0 1-16,-3 0 0 0,3 0-1 15,-7 0-1-15,2 0 1 0,-2 0-2 0,2-2 2 16,1 2-1-16,-3 0 6 0,0 2 2 0,-3-2-4 16,1 0 4-16,0 0 5 0,2 2-1 0,-4-2-3 15,-1 2-5-15,3-2 0 0,2 3-1 0,-4-3-1 16,1 0 2-16,-1 0-3 0,4 0-8 16,-2 0-10-16,-3 0-49 0,3 0-87 0,0 0 21 15</inkml:trace>
  <inkml:trace contextRef="#ctx0" brushRef="#br0" timeOffset="269299.5923">4471 1731 9 0,'3'-2'16'0,"-6"4"6"16,1-2-10-16,2 0-1 0,-2 0-7 16,2 0 3-16,0 0-7 0,-2 0-2 0,2 0 6 15,0-2-4-15,0 2 1 0,-2-5-1 0,4 3 1 16,-2 0 0-16,0 2-1 0,0 0 2 0,0 0 3 16,0 0 8-16,0-2 15 0,0 2-22 15,0 0-20-15,0-5 13 0,0 3 14 0,0 2-4 16,0-2-1-16,0 2 1 0,0 0-2 0,-2-2-4 15,2-3 12-15,0 3-11 0,0 0 0 16,0 0-2-16,0 2-2 0,-3 0 0 0,3-3 2 16,-2-1-3-16,2 2 3 0,0 2 2 0,-2-2 11 15,0 2-5-15,2-7-1 0,0 5 0 0,0-1-2 16,-2 3 3-16,2-2-5 0,0-2-1 0,-3 4-2 16,3-2-3-16,0-1-1 0,0 3 1 15,0 0-1-15,0-2-2 0,0 2 0 0,0 0 4 16,0 0-4-16,0 0 3 0,0 0 0 0,0 0-2 15,0 0-8-15,0 0-7 0,3 0-8 16,-3 0-2-16,0 0-8 0,0 0 8 0,0 0 13 16,0 0 8-16,0 0 2 0,2 0 3 0,-2 0 10 15,0 0-6-15,0 0-1 0,0 0-1 0,0 0 5 16,0 0-6-16,0 0 1 0,0 0-1 0,0 0 4 16,0 0-4-16,0 0 1 0,0 0 2 15,0 0-2-15,0 0-2 0,0 0 3 0,0 0 0 16,0 0-1-16,0 0 0 0,0 0 0 0,0 0-1 15,0 0-8-15,0 0 5 0,0 0 0 16,0 0-5-16,0 0 3 0,0 0 0 0,0 0 0 16,0 0-5-16,0 0 0 0,0 0-11 0</inkml:trace>
  <inkml:trace contextRef="#ctx0" brushRef="#br0" timeOffset="275391.8803">2694 10392 35 0,'-4'-3'21'0,"2"1"-5"0,-3 2 7 0,3-4-4 16,-2 4 34-16,4-5-20 0,-5 5 26 0,5-4-30 16,-2 4-2-16,2-2-8 0,-4-1-9 15,4 1-6-15,-3 2 0 0,3 0-7 0,0-2-8 16,0 2 0-16,0 0 5 0,0 0 3 0,0 0 2 16,3 0 2-16,1 0 1 0,-4 0 23 0,2 0-8 15,0 2 3-15,5-2-6 0,-5 2 4 0,5 1 2 16,0-3-1-16,1 2 3 0,-1-2-7 15,2 0-2-15,0 0 2 0,2 0-6 0,0-5-1 16,2 3-3-16,-2 0 1 0,7-2-2 0,-1-1 2 16,10-4-5-16,-1 3 2 0,3-1-1 15,-1-2 0-15,-1 3-3 0,2-3 3 0,-3 2-1 16,0 3-1-16,3-3 1 0,-7 1-1 0,2-1 2 16,-4 0-1-16,2 1-1 0,-2-1 0 0,2 1 0 15,0-3 1-15,3 0 0 0,-1 0 4 16,4-2 0-16,1 2 2 0,-2-2 3 0,1 5-4 15,1-3-1-15,-5 4-2 0,-2 1-3 0,-2 0 2 16,-2-1-5-16,-3 3 3 0,-2 0-2 0,-2 0 0 16,-2 2 0-16,2 0 0 0,-2 0-1 15,-7 0 0-15,3 0 1 0,-1 0 2 0,-15 0-1 16,7 2-1-16,1 0 1 0,1-2 0 0,2 0 2 16,0 0-3-16,-2 0 0 0,2 0 1 0,-2 0 1 15,2 0 1-15,0 0-5 0,-2-2-1 16,2 2-22-16,0 0-1 0,0 0-13 0,0 0-46 15,2 0-5-15,0-2-61 0</inkml:trace>
  <inkml:trace contextRef="#ctx0" brushRef="#br0" timeOffset="276282.2934">2827 10231 6 0,'4'-5'53'16,"0"-4"-29"-16,-1 3-4 0,-1 1 25 0,4-4-4 15,-6 3-14-15,3 1 4 0,-1-1-14 0,-2-1-7 16,7 3-3-16,-7-1 0 0,0 1 5 16,0 2 0-16,2-3 5 0,-2 3-7 0,2 0-3 15,-2 0-3-15,0 2-3 0,0 0 2 0,0-2 6 16,0 2-2-16,2-3 3 0,-2 3-1 0,0 0 5 16,0 0-7-16,0 0-5 0,0 0-1 0,0 0-7 15,0 0 4-15,0 0 5 0,-2 3 2 16,2-1 3-16,0-2-5 0,-2 4 3 0,0 1 1 15,2 1-2-15,-7-1-4 0,2 3 1 0,1-1 2 16,-3 2-2-16,1 0 0 0,-1 0 6 16,-2-1-6-16,1 3-1 0,-1 0 1 0,0-2 1 15,-2 2-2-15,2 0 1 0,-2-2 0 0,-2 0-3 16,0 2 1-16,-1 0 2 0,3-2-3 0,0 2 1 16,-2-5-1-16,2 3 1 0,0 0 0 15,-2-2 0-15,2-1-1 0,0 1 0 0,2-3 0 16,5 1 3-16,-3-1-4 0,3-2 3 0,-3 3 1 15,7-5 0-15,-4 2-4 0,4 0 3 0,0-2 1 16,-5 2-3-16,5 1 2 0,0-3-1 16,0 0-1-16,0 2 2 0,0 0 0 0,0-2-2 15,0 4 2-15,5-1-2 0,-5-3 1 0,0 4-3 16,2-2 2-16,0 0 2 0,0 1 2 0,3-1-7 16,-3 2 7-16,0-2-4 0,5 1 1 15,-5-1 2-15,2 0 1 0,-2 0 0 0,3 0-2 16,-1 1 4-16,3-3-5 0,-5 4 2 0,2-4-2 15,1 2 1-15,1 3-2 0,1-3 1 16,-5 0 0-16,3 2 2 0,-1-1-3 0,0-1 2 16,3 2-1-16,-2 3 2 0,-1-3-1 0,0 1 1 15,3-1 3-15,-3 1-2 0,3 1 1 0,-3-1-4 16,5-1 2-16,-4 0 1 0,1 1-1 0,-1 1 3 16,1-1 0-16,1-1 0 0,-3 1 0 15,3-1-1-15,-3 0 1 0,3 1 2 0,-5-3-1 16,3 2-1-16,-1-1-2 0,-2 1-2 0,3-4 1 15,-3 2-2-15,0 1-1 0,0-3 3 0,0 0-4 16,-2 0-3-16,0 0-32 0,3 0-53 16,-3 0-44-16</inkml:trace>
  <inkml:trace contextRef="#ctx0" brushRef="#br0" timeOffset="276625.9585">3704 10010 4 0,'0'-7'29'0,"-4"1"-19"0,2-3-3 16,-3 2-14-16,5 1-2 0,-4-3-10 0,2 0 5 15</inkml:trace>
  <inkml:trace contextRef="#ctx0" brushRef="#br0" timeOffset="276969.6227">3687 9924 33 0,'2'-4'34'0,"2"-1"-10"16,-4 1 29-16,0-1-4 0,0 5-10 0,0-4-11 15,0 2-7-15,0 2-4 0,0 0-11 0,0-2-4 16,0 2-2-16,0-3-1 0,0 3 3 16,0 3 5-16,0-3 10 0,2 2 10 0,1 0-1 15,-3 2-12-15,2 1-3 0,2-1 1 0,-2 1 2 16,1 1-1-16,1 1-2 0,0 0 8 0,1 4-6 15,1-5-1-15,-3 5-3 0,1-2-3 16,0 2-3-16,-1 0 10 0,1 0-5 0,0 2-5 16,1-2 2-16,-3 3 1 0,5-1-1 0,-7 0 6 15,4 0 0-15,-2 0-3 0,3 3-6 0,-1-1 3 16,1 5 1-16,-1-4-4 0,0 1 1 16,3 1-1-16,-5 0-2 0,0 1 0 0,5-1 2 15,-7 0 0-15,4-3-2 0,-1 3 2 0,1-3-1 16,-2-2 1-16,0 1 0 0,-2-3-1 0,5 2 0 15,-5-4 1-15,4 0-3 0,-4-1 3 16,0-1-1-16,2 2 1 0,-2-5-3 0,3 1 3 16,-3-1-2-16,0-2-1 0,0 0 2 0,0-4-2 15,-3 0 0-15,3 0 2 0,0 2-4 16,-2-2 1-16,2 2-1 0,0 0-10 0,0 0-38 16,0 0 7-16,0 2-16 0,0 0-28 0,0 0-13 15,0-2-131-15</inkml:trace>
  <inkml:trace contextRef="#ctx0" brushRef="#br0" timeOffset="278000.6274">3986 9992 30 0,'-6'3'31'0,"1"-3"22"0,3-3 19 16,0 1-21-16,0 0-37 0,0 2-7 0,-1-4-1 16,1 4-2-16,2-5 5 0,-2 3 4 0,0 0-4 15,2-3-1-15,0 3 1 0,-2-2 1 0,2-1 13 16,0 3-2-16,-3-2-5 0,3 2-8 15,-2-3 0-15,2 1 7 0,0 2-4 0,0-3 3 16,0 1-5-16,0-1 1 0,0 1 4 0,0 2-2 16,0-3-1-16,0 1 1 0,0-1-5 0,-4 1-1 15,4 2 2-15,0-3-2 0,0 1 1 16,4 0 1-16,-4-1 4 0,-4 1 2 0,4-1-6 16,0-1 0-16,0 1-2 0,4 1-3 0,-4-3-1 15,0 3 0-15,0-3-1 0,0 1 0 0,0-1-4 16,2 3 4-16,1-3-2 0,-1 0 0 15,0 1-2-15,2 1 2 0,1-1 1 0,-1 1-3 16,5-1 3-16,-2-1-1 0,-1 1 2 0,3 1-3 16,0 1 1-16,2-1 2 0,-2-1-2 15,6 1 0-15,1 3 1 0,-1 0-3 0,0 0 3 16,1-1-1-16,-3 3 0 0,3-2-1 0,-3 2 0 16,0 2 1-16,2-2-2 0,-4 0 2 0,3 5-1 15,-6-3-1-15,4 0 0 0,-1 3 1 0,-3 1 0 16,1 1-2-16,-4 0 4 0,1-3-4 15,1 3 1-15,-3-1 2 0,1 1 1 0,-3 2-1 16,-2 2 0-16,0 4-2 0,0-6 2 0,0 2 1 16,-2 0 0-16,-1 2-1 0,-1 0 2 15,2-2-2-15,0 5 2 0,-7-5 1 0,2 2-4 16,1-2 2-16,1 2-2 0,-4-4 1 0,3 2 2 16,-3 0-1-16,0-2 0 0,-2 0 2 0,2 0-3 15,-2 0-1-15,0-3 4 0,0 3-2 16,0-2 0-16,0-3 1 0,0 3-1 0,2-3 0 15,0 0 0-15,1 1 1 0,3-3 0 0,-1 0 0 16,-1 0-2-16,5 1 5 0,-3-3-5 0,3 0 4 16,0 0-1-16,2 2-2 0,-2-2 0 15,0 0 2-15,2 0-1 0,0 0 1 0,0 0-1 16,0-2-2-16,0 2 2 0,0 0-1 0,0 0-3 16,0 0 3-16,0 0 2 0,0 0-1 0,2 0 0 15,0 0-1-15,2 0 0 0,1 0-3 16,1 2 5-16,-1-2-3 0,4 2 0 0,2-2 0 15,0 2 1-15,2-2 1 0,0 0-2 0,0 0 1 16,1 0 0-16,1 0 0 0,-2 2-1 0,3-2 2 16,-5 3-2-16,2-3 1 0,-2 2 1 15,0 0-3-15,-2-2 2 0,0 2-2 0,-1 0 1 16,1 1 1-16,-2-1-1 0,-3 2 1 0,3-2 0 16,-3 3-1-16,1-3 0 0,-1 3 1 0,1-1 0 15,1 3 0-15,-4-1 0 0,1 1 0 16,-1 2-2-16,2-1 3 0,-2 3-3 0,1-2-1 15,-3 4 1-15,2-4 5 0,-2 2 4 0,0 0 5 16,-5 3 0-16,1-3 1 0,-3 4-3 16,-1-4-6-16,-3 0 1 0,0 0-4 0,-1-4 2 15,-10 4-3-15,0-2 3 0,0-1-4 0,-4-3 1 16,2 1 1-16,-1-1-2 0,3-1 2 0,0-4-2 16,0 2 1-16,0-2-8 0,2 0-19 15,3 0 4-15,-1-2-14 0,3 2-16 0,1 0-49 16,-3-2 1-16,1 4-127 0</inkml:trace>
  <inkml:trace contextRef="#ctx0" brushRef="#br0" timeOffset="291497.4746">11584 7203 39 0,'5'-4'14'0,"1"-3"-10"0,1 3-8 0,0-3 8 16,-1 3-1-16,3-1-2 0,0-1-3 0,2 1 0 16,-2 1-1-16,4-3 2 0,5 1-2 0,1-1 0 15,3-2 4-15,3 3 3 0,1-3 1 0,3 0 0 16,-1 2-1-16,3-1-1 0,5 1 0 16,-5 3 0-16,2 1 6 0,2 1-3 0,-2 2-1 15,-4 0-3-15,-5 2 2 0,-2 1 3 0,-4-1-3 16,-3 0 9-16,-2 0 12 0,-2 0 4 0,0 1-13 15,-2-3 13-15,-5 2 22 0,1 0-5 16,-3-2 5-16,-11 0-21 0,5 0 5 0,2 0-4 16,-1 0-5-16,3-2 0 0,0 2-16 0,-2 0-1 15,2 0-5-15,0 0-2 0,5 2-2 0,-1-2 0 16,-2 0-8-16,0-2 2 0,-2 0 4 16,0-1-1-16,0 1-3 0,0 0-7 0,-2 0-4 15,0 0-3-15,2-1 4 0,-2 1-25 0,0 0 1 16,2 0-49-16,-3 2-25 0</inkml:trace>
  <inkml:trace contextRef="#ctx0" brushRef="#br0" timeOffset="296605.6141">2756 10667 36 0,'0'18'18'0,"4"-1"-13"16,-4 3-1-16,5-2 0 0,-5 4 1 15,7 7-5-15,-3-1 1 0,0 1 0 0,3-5-2 16,-3 3 1-16,3 1 1 0,0-3-1 0,-1 3 0 15,1 1 4-15,2 0-5 0,-1-1 2 16,3 10-3-16,1-5 3 0,-6 4-1 0,5-1-1 16,-2-1 1-16,0 0-1 0,0 0 1 0,-1 3 1 15,-1 6-3-15,-3 4 4 0,3-1-4 0,-3 1 1 16,1-1 2-16,-1-3-2 0,1-2 1 0,1-5 1 16,-6 3-1-16,3 6 1 0,-3 5 4 15,0-1 3-15,0-1 7 0,0-1-5 0,2-8 9 16,-2-5 23-16,0-6-18 0,0 0 8 15,0-3 3-15,-2 3-20 0,2-5-6 0,0 3-2 16,0-1 0-16,0 0-6 0,2-1 2 0,0-3-3 16,2 0-1-16,-1 2-1 0,1-4 0 0,3 0 1 15,-1 2 0-15,-1 0-1 0,-1-2 0 0,3 4 1 16,-1 0 0-16,-1 5 0 0,1 4-7 16,1 2-6-16,-3 9-10 0,-2 7-1 0,3-2 5 15,-3 1-1-15,-2 3 18 0,5-2-10 0,-1 2 7 16,-2 0 7-16,0-3 2 0,-4-3-3 15,2-5 1-15,0-7 3 0,0-4 0 0,2 0 5 16,1-5 7-16,-3 1 22 0,6-3-9 0,-6 0-7 16,2 0-13-16,-2-2 3 0,3 0-6 0,-3 3 2 15,0 1 7-15,-3-2-6 0,1 5-1 0,2-5 1 16,-6 3-5-16,6-3 1 0,-5 0 4 16,5-4-5-16,-2-2-3 0,0 2 1 0,2-5-3 15,-2 3 0-15,2-3 2 0,2-2-1 0,-2 1-1 16,2-3 0-16,-2 0 1 0,0-5-3 15,0-1 4-15,2-1-2 0,-2-13 2 0,0 5 3 16,0-1-4-16,0 3 6 0,0 2 3 0,0 0 1 16,0 0-4-16,0-2-1 0,0 2 5 0,0 2-13 15,0 0-2-15,-2-2-10 0,2-6 5 0,-4-1 3 16,1-6 1-16,-1-5 1 0,-1 1 4 16,1-5-12-16,-3-3-10 0,1 1 11 0,-1-2 15 15,1-3-1-15,-1 0 0 0,-4-8-2 0,2-1 3 16,0 3-3-16,3 2-1 0,-3 2 1 15,2 5 2-15,1-1-1 0,1 3 1 0,3 4-2 16,-2 5 2-16,-1-1 2 0,3 3-4 0,2 2 3 16,0 2 0-16,0 0-4 0,0 5 0 0,-4 0-4 15,8 8 7-15,-4-2-2 0,0-4 8 0,0 0-2 16,2 0-1-16,-2 4 0 0,5 2-1 16,-1-2 5-16,-4 5-3 0,7 2 5 0,-1 4-4 15,1 5-1-15,2 4 1 0,0 2 0 0,2 5 8 16,0 2-6-16,0-1 8 0,2 17-5 15,0-8 3-15,0-1-1 0,-2-7-2 0,0 0-2 16,0-3-1-16,3-4 0 0,-3-1 1 0,0-1-4 16,0-3-3-16,0-3 2 0,0-3 1 0,-5-2 4 15,1-2-2-15,-3 0 2 0,3-3-3 16,-3-1 2-16,-1-3 1 0,1 0-2 0,3-4-5 16,-1 0-4-16,1-7-2 0,8-2-6 0,-1-9-27 15,8-6-25-15,4-12-58 0,9-10-94 0</inkml:trace>
  <inkml:trace contextRef="#ctx0" brushRef="#br0" timeOffset="299167.4978">11022 11088 9 0,'2'-2'10'0,"-2"-2"12"0,0 4-2 16,0-3-7-16,3 1-10 0,-3 0 7 16,2 2-9-16,-2 0 12 0,2 0 15 0,-2 0-7 15,0-2-15-15,0 2 6 0,2 0 4 0,-2 0-9 16,0 0 4-16,0 2-5 0,2-2-6 0,-2 0-4 15,0 0 2-15,0 0-4 0,0 0 4 16,3 0-1-16,-3 2 1 0,0-2 0 0,2 2 1 16,-2 1 1-16,4-1-2 0,-2 0 8 0,1 2 2 15,3-1 10-15,3 1-2 0,0 0 6 0,2 3-11 16,2-3 10-16,2 3-6 0,3-2-4 16,4-1 0-16,7 3 2 0,4-3 3 0,-2 0-8 15,0 1-2-15,2-3 0 0,2 0-2 0,2-2 2 16,3 2 1-16,15-2-3 0,3-2-1 0,-5 0 1 15,-3 0 2-15,-6 0 3 0,-4-1-5 16,-7-1-1-16,-2 2-1 0,-2-3-1 0,-1 1 1 16,-6 2-1-16,0 0 0 0,-6-1 0 0,-1 1 1 15,-8 2 0-15,2-2-2 0,-5 2 1 16,1 0-2-16,-16 2-6 0,4-2 2 0,2 0-2 16,3 0 10-16,2 0-2 0,0 0 1 0,-9 0-4 15,3 2 2-15,-5 1 0 0,-5-3 0 0,-1 2 1 16,-3 0-2-16,0 0 1 0,-2 0 0 15,-4 3 0-15,-3-3-1 0,-4 2 1 0,-2 1-1 16,-5-3 0-16,-15 5 1 0,4-3 0 0,0 0 0 16,3 1 0-16,1-1-2 0,-16 3 2 0,-1-1-1 15,6 1 0-15,-17 0 0 0,18-3 1 16,6-2 0-16,14 3 0 0,4-3-1 0,4 2 1 16,3-1 1-16,-1-1-1 0,5 2 0 0,0-2-1 15,-2 3 1-15,6-3 1 0,1 0-1 0,3-2-1 16,3 0 3-16,2 2 1 0,3-2 7 15,1 0 5-15,3 0-10 0,13 0 2 0,-4-2-7 16,-9 2 0-16,2 0 2 0,6 0-3 0,3 0-1 16,2 0 3-16,5-2-3 0,3 0 2 0,6 0-1 15,1-1 2-15,3 1-1 0,4-2 2 16,2 4-1-16,3-2 1 0,1-1-1 0,16 1 0 16,-6 0 1-16,-3 0 0 0,-4 0 1 0,-4 2-4 15,-5-3 0-15,-5 3 2 0,-3 3-2 0,-3-3 1 16,-5 2 0-16,-1 0-2 0,-3 2 1 15,-4-1-1-15,2-1 0 0,-7 2-2 0,3 1 2 16,-5-1 0-16,2 0-5 0,-4 1-16 0,0-1-12 16,-2 3-47-16,-2-1 5 0,-3 1-80 0</inkml:trace>
  <inkml:trace contextRef="#ctx0" brushRef="#br0" timeOffset="300635.8947">10694 17833 1 0,'-5'4'67'0,"3"3"-5"0,0-3 3 15,0-1 17-15,-1-1-16 0,1 0-23 16,2 0-30-16,0-2-9 0,-2 0-6 0,2 2 1 16,-2-4 6-16,2 2 11 0,0 0-9 0,0 0 11 15,0 0-2-15,0-2-2 0,0 2-2 16,0 0-2-16,0-2 6 0,2 2-8 0,0 0 1 16,0 0 0-16,5-2 1 0,2-1-1 0,4 3 0 15,5-4 3-15,1 0-4 0,6 1 6 0,1-3 0 16,3 1-6-16,15-1 0 0,-2-1-2 0,4 3-1 15,0-3 1-15,5 3-1 0,18-5-2 16,-6 2-2-16,-5 1 1 0,-3-1 0 0,-7 3-1 16,5-1-2-16,-6 3 3 0,-5 0-4 0,-7 0 3 15,-2 2-1-15,-4 0 1 0,-5 0-1 0,-4-3-1 16,-3 3 1-16,-6 0 0 0,-4 0 4 16,2 0 13-16,-5 0-6 0,-2 0-6 0,-13 3 2 15,7-3-4-15,0 0 0 0,4 0-3 0,-3 0 0 16,1 0-4-16,0 0 5 0,6 0-2 15,-6 2-1-15,0-2 2 0,-5 2-4 0,-6-2 2 16,-5 2-3-16,-1 0 3 0,-8-2 3 0,-2 0-2 16,1-2 0-16,-3 0 3 0,2-2-1 0,-2-1 0 15,-8-1 2-15,3-3 0 0,3 0-2 16,2 2-3-16,1-2 3 0,1 1 0 0,0-3-3 16,5 4 0-16,0-2 2 0,4 3-28 0,0-1 1 15,2 3-13-15,1-1-6 0,4-1-16 0,-3 6-31 16,5 0-10-16,-2 4-76 0</inkml:trace>
  <inkml:trace contextRef="#ctx0" brushRef="#br0" timeOffset="302526.0649">14195 11864 13 0,'0'-4'39'0,"0"0"-19"0,0-1-6 0,0 1 7 16,0-1 14-16,0-1-10 0,0 1-11 0,0 1 2 15,2-3 0-15,0 3 0 0,-2-1-3 0,0 1 6 16,3 0-10-16,-1-1 2 0,0 3-5 16,2-2 5-16,-1-1-2 0,1 3 2 0,-2 0-3 15,5 2 15-15,-1-2-6 0,1 2 2 0,2 0-9 16,4 2 4-16,2 0-6 0,1 0-2 0,2 3 2 16,-1-3 2-16,3 0-1 0,2 2 3 15,0-1-4-15,7-1-3 0,2 0 1 0,15 2-2 16,5-1-3-16,2-1 0 0,19 2 0 0,-3-2-2 15,-8 1 1-15,-3-1 1 0,8-2-1 0,-4-2-1 16,-7 2 2-16,-7 0-1 0,-6 0 1 16,-9 0-2-16,-2 0 2 0,-7 0-1 0,-2 0-1 15,-2 0 2-15,0-3 1 0,-4 3-3 0,-1-2 1 16,-2 0 2-16,0 2-1 0,-4 0 1 0,0-2 3 16,-2 2 8-16,-1-2-4 0,-4 2 2 15,-10 0-2-15,3 2 6 0,1-2-4 0,2 0 2 16,-1 0 2-16,8-2-10 0,-5 2-15 0,0 0-2 15,0-5 10-15,-9 3 2 0,2 0-1 16,-1 0-1-16,-8-1 1 0,-4-1 2 0,-2 2-1 16,-4 2-2-16,-7-2 2 0,-3-1 0 0,-16 3 1 15,-4 0-2-15,4 0 0 0,-4 3 1 0,6-6-1 16,-3 3-1-16,-18 0 2 0,7-4-2 0,5 2 2 16,6 0-3-16,7-1-3 0,10 1-1 15,5 0 4-15,7 0 2 0,6 2 1 0,3-2 0 16,4-1-1-16,4 3 2 0,-1 0-2 0,3-2 3 15,1 2-3-15,10 0 2 0,-1 0 0 16,-1 0-1-16,-2 0 1 0,-2 0-1 0,3 0 0 16,-6 0 3-16,1 0-2 0,4 0-1 0,5-2 0 15,2 0-2-15,6 2 3 0,7-2-1 0,7-1 0 16,4 1 1-16,7 0-3 0,15 2 3 16,-2-2 0-16,-3 0-2 0,-3 2 2 0,-3-3-1 15,-2 3 2-15,0 0-3 0,-3 3 0 0,-3-1 1 16,-3 0 0-16,-5 0-4 0,-1 0-10 0,-7 3-21 15,-3-1-15-15,-3 1 13 0,-6 1-17 16,-3-1-16-16,-1 3-25 0</inkml:trace>
  <inkml:trace contextRef="#ctx0" brushRef="#br0" timeOffset="305494.0996">14468 17771 42 0,'-11'9'86'0,"2"-5"-47"0,1-1-9 0,1-1 14 16,0-4 18-16,3-3-32 0,-3 1-9 15,3-1-17-15,0-1-3 0,-1-3 7 0,3 2 10 16,0-1-3-16,0-1-1 0,-1 0 1 0,3 2 5 15,0-2-2-15,-2 1 5 0,2-1-2 0,0 2 0 16,0 1 2-16,2-3 0 0,-2 4-3 16,0 1-5-16,0 0-5 0,0-1-4 0,3 3-3 15,-3-2-1-15,0 4-3 0,2-3-3 0,-2 1 1 16,0 2 2-16,0 0-3 0,0-2-1 16,0 2 4-16,0-2-2 0,0 2 2 0,0 0-1 15,2 0 1-15,-2 0 1 0,0 0 0 0,0 0-3 16,0 0 3-16,0 0-3 0,2 0 1 0,-2 0 1 15,0 0 0-15,0 0-2 0,0 0 1 16,0 0 1-16,0 0 1 0,0 2-1 0,0-2 2 16,0 2-1-16,0-2 0 0,0 2-2 0,2 1 4 15,-2-3 6-15,0 2-2 0,3 0-2 0,-3-2-1 16,2 2-1-16,-2 0 1 0,0 1-3 16,0-3 3-16,0 2-1 0,2-2 0 0,-2 2 4 15,2-2-2-15,-2 0 6 0,0 0 0 0,0 2 0 16,0-2 0-16,2 0 0 0,-2 0-3 0,3 0-2 15,-3 2-1-15,2-2-1 0,0 0 2 16,0 0-3-16,0 0 2 0,5 0 3 0,0 0 2 16,4-2-1-16,4 2-6 0,3-2-1 0,6 2-1 15,7-4 1-15,15-1-3 0,0 3-1 16,5-2 3-16,18-5-1 0,-1 2 0 0,-2-2-1 16,22-2-1-16,-11 7 3 0,-10-3-2 0,-8 5 2 15,-6 0-1-15,-2 2-1 0,4 0 2 0,0 0-1 16,0 4 1-16,0 3-1 0,-6-3 1 0,-3 5 0 15,-9-5-2-15,1 5 4 0,-5-2-4 16,0 2 3-16,-2-3-3 0,-2 3 3 0,-7 0-3 16,0-2 2-16,-7-1-3 0,-2 1 3 0,-2-1-2 15,-6-3 0-15,-1-1 0 0,1 0 4 16,-14-4 0-16,4 0-1 0,1 2 0 0,2-3 1 16,2 6-2-16,-2-3-2 0,-5 0 1 0,-8-3-11 15,1 1-1-15,-3 0 3 0,-5 0 0 0,-7-3-3 16,-2 1-4-16,-2 0 3 0,-4-1 3 0,-5-1 5 15,-22-1-6-15,-2 0 2 0,-3 3 4 16,-23 2 4-16,1 0 1 0,-26 2 1 0,16 2 1 16,11 2 2-16,15 3-2 0,11-3 2 0,6-2-1 15,3 3 0-15,0-5-1 0,2 0 8 16,9 2 1-16,4 0-5 0,12-2 4 0,3 0-6 16,6 2 7-16,3-2-4 0,7-2 6 0,5 2-2 15,-3 0-7-15,3 0 2 0,15 0 1 0,-4 0-10 16,-10 0 1-16,3 0 2 0,3 0 2 15,3 0 0-15,5-2 5 0,2 2-7 0,9-2 4 16,7 2-5-16,4-5 2 0,7 5 0 0,2-2 1 16,2 0-3-16,13-2 4 0,-2 1-3 0,-4 1 0 15,-5 0-1-15,-4 2-3 0,-4-2-7 16,-7 2-12-16,-5 2-1 0,-6-2-15 0,-2 2-2 16,-10 3 16-16,-1-1 9 0,-7 3-73 0,-7 1-15 15,-6 1-127-15</inkml:trace>
  <inkml:trace contextRef="#ctx0" brushRef="#br0" timeOffset="307634.2078">11602 11635 22 0,'-13'-9'29'0,"2"-2"-15"0,0 2 6 0,0 1 14 16,2-1 28-16,-2 0 8 0,4 0-37 0,-2-2-4 16,5 2-2-16,-3 0 0 0,3 3-10 0,0-3-6 15,1 2-4-15,1 3-5 0,0 0-5 16,4 4-1-16,0 0-3 0,1 0 5 0,-3 0-2 15,0 0-6-15,0 0 8 0,0 0-1 0,-3-3 1 16,3 6 7-16,0-3 5 0,3 4-1 0,1 0 1 16,3 3 0-16,1 2 5 0,1 0-5 15,7 2-2-15,-1-3 0 0,3 6 0 0,4-1 6 16,2 0-1-16,2 3 1 0,12 3-1 0,2-1 1 16,2 2-2-16,2 0-4 0,0-3 2 15,17 10 5-15,-1-3-3 0,-3 0-3 0,-8-2-2 16,10 5-6-16,-1-5 1 0,-5 0-4 0,4-2 1 15,0 2 1-15,-4 0 1 0,0 0 0 0,-7-2-2 16,-1 0 3-16,3-3-1 0,3 1 2 0,2 2 1 16,0-3 1-16,-3 3 1 0,-1 0-3 15,-7 2 1-15,-5-2 0 0,5 2 1 0,2 0-3 16,2 2 0-16,3 1-1 0,-5-6 2 0,0 6-3 16,-6-5 1-16,-3 2-1 0,-2-3-1 15,2 1 0-15,3 0 1 0,1-2-1 0,6-1 2 16,-1 1 0-16,-2-3 4 0,-1 3 0 0,-3 0 0 15,-3 2 1-15,-4-5-3 0,2 3-1 0,0-1 2 16,2 1 2-16,5 2-6 0,0-5 1 16,-3 3-1-16,1-3 0 0,-7 1 1 0,-3-1-2 15,-1 1 0-15,-5-3 1 0,2 0-1 0,0 0 0 16,1-2 1-16,1 3 1 0,1-3-2 16,-1-5 2-16,0 3-2 0,-1 0 3 0,-3-5-1 15,-2 3-1-15,-5-3 1 0,-2-2 0 0,-2 1 0 16,-4-1 0-16,-1 0-1 0,3 0 2 0,-4 3 1 15,-3-5-3-15,-6 0 3 0,-1-3 5 0,1 3 3 16,4-2-4-16,-3 2 4 0,3 0 1 16,0 0-1-16,0 0-1 0,0 0-1 0,0 0 0 15,0 0 1-15,0 0-2 0,-2 0 1 0,2 0-5 16,-2-2 2-16,2 2-3 0,0 0 2 0,4 2-5 16,-1 0 1-16,-1-2-2 0,0 3 1 15,-2-3 2-15,2 0 0 0,-2 0 0 0,0 0 0 16,0-3-4-16,-2 1 1 0,2 0 1 0,-7-2-1 15,3 1 1-15,0-1-1 0,-5-3 1 0,-2 1-3 16,2-1 3-16,-2 1-1 0,-2-5 2 16,0 2-2-16,-3-2 1 0,1 2-1 0,-1-4 0 15,3-1 0-15,-5-1 1 0,-4-3 0 0,2-1-1 16,1-1 0-16,-1 0 2 0,2 2-2 0,3-2 2 16,-1 1-1-16,-1-1-2 0,1 0 3 15,3 2-2-15,-5 1 2 0,5-1-1 0,-2-2 0 16,1 5 0-16,-1-1 0 0,2 3 0 0,0-2 1 15,2 1 0-15,-1 1-2 0,4 2 1 0,-1 0 1 16,0 2 1-16,2 0-3 0,1 3 3 16,1-3-2-16,3 2 2 0,-2 3 0 0,4 0-2 15,-2 1 0-15,6 8 0 0,-2-3 0 0,0-2 0 16,-2 2-2-16,3-2 1 0,-3 0 2 0,0 0-4 16,0 0 3-16,-3-2-3 0,1 0 3 15,2 2 0-15,0 0 0 0,0 2 0 0,2 0-2 16,3 5 3-16,-1-3-2 0,5 3 2 0,-2 2-2 15,1 2 2-15,3-3-1 0,1 3 0 0,-1-2 1 16,2 5-1-16,-2-3 0 0,4 4 0 16,-2-2 1-16,3 3-2 0,-1-1 1 0,1 1 0 15,4 8 1-15,-1-2-2 0,3 0 2 0,1 0-2 16,-1-2 3-16,2 2-5 0,0 0 4 16,3 0 0-16,-3 0 0 0,9 4-1 0,-2-1-1 15,-5-3 2-15,-2-2-2 0,-1-1 1 0,-4074-1 1 16,8143 0-3-16,-4072-1 4 0,-4-1-3 0,-1-1 0 15,-2-2 1-15,-2-2 0 0,-2 0-2 16,-2 0 3-16,-1-2-2 0,-1 0 1 0,-1 0 0 16,-2-2-1-16,1-1 1 0,-1 1-1 0,-2-1 1 15,0-1 1-15,2-1-1 0,-4 1-2 0,2 1 4 16,0-4-5-16,0 1 3 0,0 1 1 16,-7-8-1-16,5 1-2 0,2 1 3 0,-2 2-2 15,2 0 1-15,-2 0 0 0,2 0-2 0,-3 0 3 16,6 2-1-16,-3 1-1 0,0 1 0 0,-3-2 3 15,1 0-3-15,-2 1 1 0,-3-1 2 16,-2 0-5-16,1 0 6 0,-3-2-5 0,-3 3 3 16,1-3 0-16,-2 0-4 0,-3 0 5 0,-4 2-2 15,0 0 1-15,-9-2-1 0,-2 2 0 0,-2 0 1 16,4 1 1-16,-2 1-2 0,0-2 3 16,0 3-3-16,2-1 2 0,-5-2-3 0,-5 5 2 15,-1-3-1-15,-2-2 0 0,4 1 1 0,-2 1-1 16,2-4 1-16,5 2 0 0,0 0-2 15,4-2 1-15,2 0 0 0,5-2 0 0,0 2 1 16,6-2 1-16,0 0 0 0,1 0-2 0,4 2 1 16,-1-5-2-16,1 3 1 0,4 0 1 0,-2 2 1 15,0-2-4-15,2-1 3 0,1 3-2 0,3-2 2 16,1 0-2-16,-1 2-2 0,14 0-4 16,-4 0-14-16,-3 0-22 0,-2 0-9 0,-5 0 11 15,1 0-2-15,0 2-3 0,-3 0 6 0,0 3-66 16,-4 4-33-16,2-3-99 0</inkml:trace>
  <inkml:trace contextRef="#ctx0" brushRef="#br0" timeOffset="310133.6075">15242 10685 3 0,'0'-5'5'0,"-2"1"1"15,0 0 2-15,2-1 2 0,-2 1-7 0,-1-1 5 16,1 1-1-16,-2-1-6 0,-1 1 1 0,1 0 2 16,0-3-1-16,-3 3 1 0,0-1 2 15,1-1 6-15,-3 1-6 0,0-1-2 0,0-3-1 16,0 4-1-16,-2-3-2 0,0 1 2 0,0-2 1 15,-2 2-1-15,-2-1-1 0,-1-1 3 0,1 0 1 16,-1 2-3-16,1-1 8 0,-3 1 5 16,1-2 0-16,-1 3-6 0,0-3-1 0,-1 4 5 15,-1-3 4-15,2 1-9 0,-2 0 4 0,0 1-7 16,1-1 4-16,-1-2-4 0,-5 5-4 0,1-1-3 16,-4-1 0-16,-8 4 4 0,1-1-5 15,-3 3 2-15,1 0-1 0,0 0 2 0,3 3-1 16,1-1 0-16,5 0 0 0,1 2 2 0,3-1-3 15,2 1 1-15,0 0 0 0,-2 1-2 0,2-1 3 16,-3 1 0-16,3-3 0 0,0 0 1 16,0 0-1-16,2 0-2 0,-2 1 1 0,5-1-1 15,1 0 0-15,1 0-2 0,-1 1 5 0,8 1-3 16,-6-2 1-16,5 0-1 0,1 5 2 0,-1-3-1 16,2 1 1-16,3 1-2 0,-3 1 5 15,5 2-3-15,-2 0-2 0,4 2 1 0,0 0 2 16,0 0-3-16,-3 4 2 0,6-2 2 0,1 3-3 15,-4-1 0-15,4 3 1 0,1-3 0 16,-1 5 1-16,1-4 0 0,-1 3-2 0,3-1 1 16,-1 0-1-16,1-1 2 0,0 3-2 0,-1-4 2 15,3-1 0-15,-2 0-3 0,1-1 4 0,-1-1-3 16,2 0 0-16,-3 0 2 0,1 1 0 16,0-3-2-16,-1 2 1 0,1-2 1 0,-3 2 1 15,3-2 1-15,-3-2 6 0,1 2 2 0,-1-2-3 16,1 2 5-16,-1-2-3 0,0 2-1 0,3-2 3 15,2 2 1-15,0-3-8 0,6 3 1 16,1 0-3-16,6 0-2 0,0-2 0 0,11 0-1 16,-5 0-1-16,5-3 1 0,-2 1 0 0,0 0-2 15,0-1 3-15,0-1-2 0,0 1 1 0,2-1 2 16,-2-3-2-16,2 2 1 0,2-1 1 16,-2-1 2-16,0 0-1 0,0 0-3 0,0-2 0 15,0 0 1-15,5 0 0 0,6 2-3 0,2-2 1 16,5 0 2-16,0 0-1 0,-5-2-2 0,-4 2 3 15,-11-4 0-15,-3 2 0 0,1-3 5 16,-2 3 16-16,-3 0-10 0,0-3-2 0,0 3-2 16,3-2-4-16,-1-1 0 0,1-1-3 0,-3 1 1 15,0 1-1-15,0-1 2 0,1-1-2 16,-5 1-2-16,-3-1 2 0,1-1-1 0,-5 1 1 16,0-3 4-16,-2 0 1 0,0 0 7 0,0-2 1 15,-2 0-3-15,0-2 5 0,0 2 0 0,0-2-3 16,-5-1-9-16,3 1-1 0,-3-2 2 0,0-1-2 15,-4-1-1-15,-6-3 0 0,-1 4-1 16,1-1 0-16,-3-3-2 0,-4 0 1 0,-3 0 0 16,1 0-1-16,-7-4 0 0,-3 2 0 0,-1 0 1 15,0 0-3-15,-5 0 1 0,-2 2 2 16,-5-2-1-16,-13 4 0 0,-4 1-1 0,0 6 0 16,2-2-7-16,0 1 0 0,-6 4-3 0,-3 1 6 15,-2 3-8-15,0-1-12 0,5 3 2 0,6 4-15 16,0 0-20-16,0 5 12 0,0 2-113 0</inkml:trace>
  <inkml:trace contextRef="#ctx0" brushRef="#br0" timeOffset="312101.8869">15449 10111 27 0,'3'-2'15'0,"-1"0"5"0,2-2 2 0,-2-1 3 16,3 1 4-16,-3-1 19 0,0-1-22 15,3 1-1-15,-5 1-12 0,4-3-1 0,-2 3-7 16,1 0 2-16,-1-3-2 0,2 3-8 0,-2-3-2 16,7 0 5-16,-2 3-1 0,4-3 2 15,2 1 0-15,5-1 0 0,-1 0 3 0,1 3-3 16,4 0 1-16,0 1-1 0,0 1 2 0,9 2 0 15,-5 0 0-15,1 5-1 0,-5-3-3 0,2 2 0 16,-4 3 1-16,-2-1 0 0,-3 1 1 0,1 0-2 16,-1 4 2-16,-2-2-1 0,0 2-1 15,-2-3 2-15,-2 3-1 0,0 0 0 0,-2 3 2 16,2-6-1-16,-5 6 1 0,3-3-3 0,-3 4 1 16,0-4 0-16,-1 2 0 0,1 1-1 15,-2-3 0-15,0 4 3 0,1-4 1 0,-3 2 1 16,0 1 1-16,0-3 5 0,-3 4 0 0,1-4 5 15,-4 2-2-15,-1 3-7 0,-2-1-5 0,-2 3 2 16,-4-3-2-16,-1 5 0 0,-1 0 2 0,-1-2 2 16,-4-1 1-16,2 3-1 0,-2-2-2 15,0 2-1-15,2-3-1 0,0 1-1 0,5 2 3 16,-1-3-3-16,-1 5 1 0,4 0 0 0,-1-2 2 16,8 2-3-16,-1-4 0 0,5 2 0 15,2-3 5-15,0 1-4 0,0-3 2 0,4 1 1 16,-1-1-1-16,3 1 0 0,1-3-1 0,2 0 3 15,2 0-4-15,2 3-1 0,9-5 4 0,2 2 3 16,3-4-2-16,-1 2-3 0,3-2 3 16,-3 0-2-16,3-3 0 0,-3 3 0 0,-1-2 1 15,1-3-2-15,-4 1-1 0,-2-1 2 0,-5 0 2 16,3-1 2-16,-5-1-1 0,3 0-3 0,-3-2 0 16,0 0 1-16,0 0 1 0,-2 0 6 15,-4 0-2-15,2-2 6 0,-5 0-2 0,-2-1-2 16,1 3-4-16,-1-4 0 0,-2 2 0 0,0 0 2 15,-2-3-7-15,-1 1-4 0,-1 1 0 0,0-1 1 16,1 0-2-16,-3-1 3 0,-1 3-2 16,-4-2 0-16,0-1 1 0,-2 5-1 0,0-4 1 15,-3 4 2-15,1 0-1 0,-5 0 0 0,2 0-1 16,1 0 2-16,-1 2-2 0,-2 0 1 0,3 0-1 16,-1 1 2-16,-2 1-1 0,5 0 0 15,-1 1 1-15,1 1-3 0,1 1 3 0,1 2-2 16,0 0 1-16,4 2 1 0,-2 0-1 0,5 2 0 15,-3 7-1-15,4 0 3 0,3 0-3 0,0-1 2 16,4 1-1-16,0 0-1 0,5 2 3 16,-3 0-2-16,5-2 1 0,-2 0-2 0,2 0 1 15,2-3 2-15,0 3-1 0,2 0-1 0,0 2 1 16,0 0-1-16,3 0 0 0,-1 2-1 16,3 1 2-16,0 8-1 0,-3-5-1 0,-2 1 6 15,-2 2-1-15,-2-5-1 0,-2-1 0 0,-3-1 3 16,-2-4-3-16,0 0 0 0,-4-3 3 0,-2-1 3 15,2 1-1-15,-3-1-2 0,-1-1-2 16,1-2-1-16,-1 3 2 0,1-3-2 0,1-2-1 16,-3 0 2-16,3 2-3 0,-1-2 0 0,1-2 1 15,-3 2 0-15,1-2-2 0,1-2 2 0,-4 1 1 16,1-3-4-16,-3 2 0 0,-5-1-2 16,-6 1-10-16,-4 2-39 0,-14-3-18 0,-4 3-72 15,-5 6-122-15</inkml:trace>
  <inkml:trace contextRef="#ctx0" brushRef="#br0" timeOffset="325598.6388">21764 8015 37 0,'0'-3'30'0,"0"1"-12"0,0 0 5 0,0 2-10 15,0 0 24-15,0 0-20 0,0 0 0 16,0-2-18-16,0 2-8 0,0 0-16 0,0 0 9 15,0 0 9-15,0 0 0 0,0 2 11 0,-2-2-4 16,2 0 9-16,0 0 33 0,0 0 14 16,-2 0-3-16,2 0-17 0,0 0-9 0,0 0-14 15,0 0-3-15,-2 0-5 0,-1-2 0 0,1 0 0 16,-2-1-7-16,-1-1 2 0,-3 2 2 0,1-5 0 16,-2 3-2-16,-2-1 0 0,-2 1-3 15,2-3 1-15,-5 3 2 0,3-3 0 0,-4 3 0 16,1 0-2-16,3-1 3 0,-7 1-3 0,5-1 1 15,-1 1 2-15,3-1 0 0,2 1 0 0,-2 0 0 16,2 1-1-16,2-1 0 0,-2 2 0 16,2 0-2-16,-4-3 2 0,2 1 0 0,-5-1 2 15,3 3-4-15,-2-2 3 0,-3-1 0 0,3 1-1 16,-1 2 0-16,-2-3 0 0,1 3 0 0,4 0 0 16,-3 2 0-16,3-2-1 0,2 0 0 15,2 2 0-15,0 0 0 0,3 0 1 0,-1 0-1 16,0 0-1-16,1 0 1 0,-1 2 0 0,3-2 2 15,-1 2-2-15,1-2 1 0,0 2-2 0,-3-2 2 16,5 2 1-16,-3-2-2 0,3 3-1 16,0-1 1-16,0 0 2 0,0-2-2 0,-3 0-1 15,3 0 5-15,0 2-4 0,2-2 0 0,-3 0 2 16,1 2-3-16,2-2 2 0,-2 0 0 0,0 0-2 16,-3 0 3-16,3 0-1 0,-2 0 0 15,-1 0-3-15,-1 0 4 0,-1 0-1 0,1 0 2 16,-1 0-4-16,0 0 4 0,1 0-3 0,-1 0 3 15,1 0-2-15,-1 0-1 0,-2 0-1 16,2 0 2-16,-1 0-1 0,1 0 2 0,-2 0-2 16,0 0 2-16,1 0-3 0,-3 0 1 0,2 0 2 15,-2 0 0-15,-3 0-2 0,3 0 1 0,0-2-2 16,-2 2 3-16,0 0-1 0,2-2 2 0,0 2 0 16,2 0-4-16,0 0 3 0,3 0-3 15,6 0 2-15,-3 0-1 0,3 0 2 0,-4 2-4 16,0-2 2-16,1 0-1 0,1 2 0 0,0-2 1 15,0 0 6-15,2 0-2 0,0 3 0 16,0-3-4-16,0 2 3 0,0-2-1 0,0 0-2 16,0 2 2-16,2-2-1 0,-2 2 1 0,0 0 0 15,2-2 0-15,-2 5 3 0,2-5-2 0,-2 4 6 16,0-2-4-16,0 3-1 0,3-1 5 16,-1 1-6-16,-2-1 0 0,2 3-3 0,0-3 1 15,0 3 0-15,1-1 0 0,-1-1 2 0,0 1-3 16,-2 1 4-16,4 0-2 0,-4-3 4 0,3 3 0 15,-1-3 4-15,-2 3-4 0,0-1 2 16,0 1-5-16,0-1 3 0,0 1-3 0,0 2-1 16,0-2 3-16,0 1 1 0,0-1-4 0,0 2 0 15,0-5 0-15,0 5-1 0,2-2 2 0,-2-1-2 16,2 1 2-16,-2-1-2 0,3-1 4 0,-1 1-1 16,-2-1 1-16,2-1 3 0,0 1-4 15,-2-1 1-15,2 3-3 0,-2-3 2 0,3 1 0 16,-1-1-2-16,-2 0 2 0,0 3-1 0,2-3 0 15,0 1 0-15,-2-1 0 0,0 3-1 16,0-1-1-16,2 1 0 0,1-3 0 0,-3 5 3 16,0-2-2-16,2 0 0 0,0 1 1 0,0-1-3 15,0 0 2-15,1 4 2 0,-1-5-3 0,2 3 2 16,1 0-1-16,-3 0-1 0,2-1-1 16,-2 1 3-16,1 0-1 0,-1 0-2 0,0-2 1 15,0 1 3-15,0 1-4 0,-2-2 4 0,3 2-3 16,-1-3 1-16,-2 1 1 0,0-1-1 15,2 1 0-15,0 0 2 0,-2-1-1 0,2 3-2 16,1 0 2-16,-1 0-2 0,0 0 1 0,5-1 0 16,-5 1-1-16,2 0 1 0,3-2-1 0,-3 1 1 15,1-3-1-15,-1 2 1 0,1-1-1 0,-1-1 1 16,-2 1-2-16,3-4 1 0,-3 3 1 16,2-1-1-16,-4 1 2 0,2-3-3 0,-2 0 3 15,3 0-1-15,-3 3-2 0,0-3 2 0,2 0-1 16,-2 2 0-16,2 1 0 0,-2-3-1 15,0 0 2-15,0 5 0 0,0-5 1 0,2 0-1 16,-2 3 1-16,0-3 1 0,-2 0-2 0,2 0 1 16,0 3 4-16,0-3-7 0,-2 0 4 0,2 0-3 15,-2 1 2-15,2 1-1 0,-3-2-2 0,3 0 2 16,0 3 2-16,-2-3-3 0,0 0 1 16,2 0 1-16,0-2-3 0,0 3 0 0,0-1 2 15,0-2 0-15,0 2 1 0,0-2 0 0,0 0 0 16,0 0-1-16,0 0-2 0,0 0 2 15,0 0-3-15,-2 0 3 0,2 0-3 0,0 0 3 16,0 0-2-16,0 0 1 0,0 2 0 0,0-2-1 16,0 0 0-16,0 0 1 0,0 2 1 0,0 1 0 15,0-3-3-15,0 2 4 0,0-2-2 0,2 0 2 16,-2 0-2-16,0 2-1 0,0 0 2 16,2-2 1-16,0 0-3 0,1 0 2 0,-1 0-2 15,2 2 2-15,-2-2-2 0,3 0 2 0,1 0 0 16,-1 0-2-16,4 0 2 0,-5 0-1 15,5 0-1-15,-2 0 1 0,1 0-1 0,3 0 2 16,0 0-1-16,3 3 0 0,-1-3 0 0,5 0 1 16,4 2-3-16,2 0 1 0,0-2 0 0,-4 4 3 15,2-1-3-15,-2 1 0 0,0-2 1 16,-3 0 0-16,-3 1 1 0,1-1-2 0,-2 2 0 16,-2-4 1-16,0 5-1 0,2-3 2 0,-2 0-1 15,-2 0 0-15,2-2 1 0,-2 3-3 0,0-1 3 16,2-2 1-16,-4 0-2 0,1-2 1 15,1 2 1-15,2-3-1 0,-2 3-2 0,2-4 3 16,0 2-1-16,-2 2 0 0,0-3 3 0,0 1 1 16,-3 2 6-16,-1-2-3 0,-1 0 1 0,-6 2-2 15,0-2 1-15,2 2 0 0,0 0-4 16,4 0-4-16,-2 2 3 0,0-4-2 0,1 2-2 16,-1 0 3-16,-2 0-5 0,0 0 3 0,0 0-2 15,0 2 1-15,0-2-1 0,0-2 0 0,0 2 3 16,0 0-1-16,0 0 0 0,0 0-1 15,0 0 2-15,0 0-1 0,-2 0 1 0,2 0-2 16,-3 0 2-16,3 0 0 0,0 0-3 0,0 0 5 16,0 0 1-16,0 0 1 0,-2 0 4 0,2 0-5 15,0 0-1-15,0 0-2 0,-2 0 0 16,2 0 1-16,0 0-1 0,0 0 1 0,0 0 0 16,0 0 1-16,-2 0 5 0,2 0-3 0,0-3-6 15,0 3 0-15,0 0 1 0,0-2 0 0,2 0 1 16,-2 0-2-16,0 0 2 0,0-1-2 15,2-1-3-15,0 0 5 0,1-1-2 0,-1 1 2 16,0-3-2-16,2 3 0 0,-1-5 3 0,1 0-3 16,-2 3 2-16,5-6-2 0,-3 4 1 0,1-1 1 15,-3 0-2-15,2-2 2 0,1 0-2 16,-1 0 1-16,-2 2 2 0,3-2-3 0,-1-2 3 16,-2-3-2-16,1 1 1 0,1-3-3 0,-2 3 2 15,3-5 0-15,-5 2-1 0,4 1-1 0,-4-1 1 16,4-2 2-16,-1 3-1 0,-3-1-3 15,0-2 0-15,0 5 7 0,0-1-5 0,0-1 3 16,0 3-1-16,-3-1 0 0,3 4-1 0,-2-2 1 16,2 2-1-16,0 2 1 0,-2-2-1 0,2 2-2 15,0 3 3-15,-2-3 0 0,2 0-1 16,2 0 1-16,-2 2 1 0,0-1-1 0,2-1 1 16,-2 2 0-16,2-2 0 0,-2 3-1 0,0-3 0 15,0 2 1-15,0-2 0 0,3 3-1 0,-3-1-1 16,2 1 0-16,-2-1 1 0,0 0-2 15,0 1 1-15,2 1-1 0,0 1 0 0,0 0 0 16,-2-1 3-16,0 1-3 0,3-1-2 0,-1 3 5 16,-2-2-2-16,2-1 1 0,0 3 0 15,0-2-1-15,3 2 1 0,-5-3-1 0,4 3 0 16,-2-3-2-16,1-1 4 0,1 1-2 0,-2-1 0 16,3-1-1-16,-3 3 2 0,0-3-3 0,3 3 0 15,-3-1 3-15,0-1-4 0,-2 1 1 16,0 1 1-16,2 2-7 0,-4 4-2 0,2 0-3 15,0-6-6-15,0 2 6 0,0-1 5 0,0 1 0 16,0 0 3-16,-2 2-2 0,0 0 7 0,-5 2 3 16,0-2-2-16,-4 5-1 0,-2-5 3 15,-2 4-2-15,-3-4-1 0,-2 4 2 0,0-4-2 16,-8 5-1-16,1-3 3 0,3 0-2 0,2 0-1 16,-2-2 1-16,2 0 1 0,0 0 0 0,-1-2-2 15,1 2 1-15,-2-2 1 0,0 2-1 16,-3 0-1-16,1 0 1 0,2 0 0 0,-3 0-1 15,3 0 2-15,2 0 0 0,0 0-2 0,2 0 3 16,0 2-3-16,3 0-2 0,-1-2 3 16,3 0-1-16,-1 0-1 0,5 0-5 0,0 0-3 15,2 0-6-15,3 0 6 0,-1-2-5 0,0 0-5 16,5 2-3-16,0 0-26 0,-2 0-21 0,1 0-39 16,1 0-1-16,0 2-26 0</inkml:trace>
  <inkml:trace contextRef="#ctx0" brushRef="#br0" timeOffset="326754.6498">21480 8610 21 0,'0'7'29'15,"-2"-1"-3"-15,2-4 7 0,-3 1 16 0,3-1-1 16,-2 0 5-16,2-2-39 0,0 2 2 16,0-2-3-16,0 2-7 0,0-2 2 0,0 0-8 15,0 0 1-15,0 0 6 0,0 0-1 0,0-2 4 16,0 2 9-16,0 0 13 0,0 0-15 0,0-2-7 15,0 2 0-15,0 0-6 0,0 0-3 0,0 0 1 16,0 0-2-16,0 0-2 0,0-2 0 16,0 2-1-16,0 0-1 0,0 0 3 0,0-2 0 15,0 2-1-15,-2 0 1 0,2 0 1 0,0 0-2 16,0 0 3-16,0 0-2 0,0 0 3 16,0 0 1-16,0-3 1 0,0 3-2 0,0 0 2 15,0 0 0-15,0 0-1 0,0-2-1 0,0 2-1 16,0 0 0-16,0 0-2 0,-2 0 1 0,2 0-2 15,0 0 3-15,0 0-3 0,2 0 2 16,-2 0-2-16,0 0 2 0,0 0-1 0,0 0 2 16,0 0-2-16,0 0 1 0,0 0 1 0,-2 0-1 15,2-2 0-15,0 2 0 0,0 0-1 16,0 0 1-16,0 0 1 0,0 0-1 0,0 0 0 16,0 0-1-16,0 0 3 0,0 0-4 0,0 0 1 15,0-2-4-15,0 2-14 0,0 0-8 0,0 0-23 16,0 0 8-16,0 2-49 0,0-2-74 0</inkml:trace>
  <inkml:trace contextRef="#ctx0" brushRef="#br0" timeOffset="332924.9993">23528 9933 29 0,'-4'2'7'0,"-1"-2"1"0,-1-2 4 16,1 2 1-16,1-2 5 0,-1-1-3 0,1 1-4 16,2 0-5-16,-3 0 1 0,5 0 27 0,-2-1-8 15,0 3-10-15,2-2 1 0,0 0-11 16,0 2-4-16,0 0 25 0,0-2 7 0,0 0-7 16,0-1 2-16,2 1-11 0,0 0-5 0,-2 0-6 15,3 0-4-15,-3-3-3 0,2 5-7 16,0-4 4-16,-2-1 1 0,4 1-2 0,-1 0-5 15,3-3 2-15,-1 0 0 0,1-1 3 0,5 1 5 16,-2-2-2-16,4 0-1 0,-2 0 2 16,5-2-3-16,-1 3 5 0,-2-1-2 0,3 0 11 15,-1 2-3-15,-1 1-5 0,-3-1-3 0,0 1-1 16,-3 3 1-16,1-1 1 0,-2 2 0 0,-3-1 0 16,3 3 6-16,-5 0-4 0,5 0 2 0,-5 3 3 15,0-1-5-15,0 2-2 0,1 1-2 16,-3 1 1-16,0 1 0 0,0 2 0 0,0 0 0 15,-3 6-1-15,1-2 0 0,0 3 0 0,-3-1 0 16,-1 5 1-16,-1-2-1 0,1 1-1 0,-5 3 4 16,0-2-2-16,-7 5-2 0,3-1 3 15,-3-2 0-15,0 0 0 0,1-2-1 0,-1-3-1 16,0 1 1-16,3 0 0 0,-3-3 1 0,1 1-2 16,3-1 1-16,1-2 2 0,0 0-2 0,4-2 0 15,2 1 2-15,-1-1-1 0,3-3-1 16,1 1 4-16,2-4 0 0,-1 1 5 0,1-1-6 15,2-1 4-15,2-6-5 0,1 0 11 0,-3 2-2 16,0 0 0-16,2-3-4 0,-2 3 4 16,0 0 1-16,0 0 10 0,0 0-7 0,0 0 0 15,-2 3-3-15,2-1 1 0,-3 0-10 0,3 0 3 16,0-2-1-16,3 0-5 0,1-2 1 0,0 2-3 16,3-2 1-16,2 0 1 0,2-5-3 0,0 5 2 15,2-3 1-15,3 3-1 0,1-2 0 16,1 2 0-16,2-1 1 0,0 1-1 0,10 0-1 15,-1 2-3-15,0 0 1 0,-3 2-7 0,1 3-2 16,-3-1-13-16,-2 3 6 0,-2-3-26 0,0 3 3 16,-5 1-40-16,-2-1-10 0</inkml:trace>
  <inkml:trace contextRef="#ctx0" brushRef="#br0" timeOffset="333565.47">23967 9827 420 0,'-2'38'40'0,"-1"-10"-28"0,1-1-9 16,-2-5-10-16,2-5 5 0,-3-1-5 0,3-5-6 16,0 0 7-16,0-2 1 0,-1 2 4 15,1 0 0-15,2 2 6 0,0-2-4 0,0 4-1 16,-2 1 0-16,2-1 0 0,0 5-1 0,0-2 1 15,0 8-2-15,-2-2-2 0,2 1 2 0,0-1-2 16,0-2-1-16,0-2-17 0,2 0 3 16,-2-3 10-16,2-1-3 0,3-1 10 0,-3-6 6 15,2 0 5-15,1 0 7 0,-3-5 2 0,2-6-3 16,-2 6 1-16,1-4 7 0,1 0-5 0,-2-4-6 16,3-7-3-16,-1 6 1 0,0-6-1 15,-1-2 7-15,1-2-7 0,1-3 3 0,1 0 1 16,-1 1-7-16,-1-3 0 0,0 0-2 0,1 0-1 15,1 5-6-15,1-3 2 0,-3 3 2 0,3-1-2 16,0 1 0-16,-1 2-1 0,1-1 0 16,-1 3-1-16,1 0 0 0,0 3 0 0,-1-1 0 15,1 2 2-15,0 1-3 0,-1 1-1 0,-1 1-1 16,1-1-1-16,-1 3 3 0,-1 0 0 16,0 4-1-16,3 0 2 0,-3 3 5 0,1 1-1 15,-1 3 1-15,1 0-1 0,-1 2 3 0,-4 4-1 16,4-1 1-16,-4 6-2 0,0-3-1 0,0 3 1 15,0 0-3-15,0 2 0 0,-2 2 2 0,0 0-1 16,0 1-3-16,2-6-10 0,0 1-26 16,-2-4-21-16,4 1-7 0,-2-3-27 0,0-1-76 15</inkml:trace>
  <inkml:trace contextRef="#ctx0" brushRef="#br0" timeOffset="334190.3157">24750 9450 395 0,'0'26'23'0,"-3"-1"-32"16,1-5-5-16,0-3-2 0,0-1 10 0,0-5 3 16,2 2 14-16,-3-2-2 0,1 2-1 0,2 0 5 15,-4 5-1-15,-1 4 10 0,3 0-10 0,-2 2-1 16,1 5-10-16,3 0-1 0,-2 2-1 16,0 4 2-16,2 2-1 0,-2 3-5 0,2 9 1 15,2-1-3-15,0-8-5 0,0-3-10 0,3-6 2 16,-1 0 4-16,3-7 5 0,-3 0 7 0,3-4 7 15,0 0-4-15,-1-7 3 0,-4-2-2 16,1-2-1-16,1-2 2 0,-2-3 14 0,0 1 26 16,-4-14 9-16,0 4-9 0,2 3-11 0,0 0-11 15,2 4-19-15,-2-2 9 0,0-2-4 0,0-5-2 16,0-1 0-16,0 1-1 0,0-2-1 16,0-4 0-16,0 0 2 0,-2-3-1 0,0 1 3 15,0-3 1-15,-3 5-1 0,1-5-4 0,-1 1-3 16,-3 1-5-16,1 3 4 0,-2-2-3 15,0-1-1-15,-2 5-4 0,2-2 7 0,-4 4-1 16,2 0 2-16,-2 3 2 0,0 1 0 0,0 3 1 16,-1 0 0-16,-1 4 3 0,-1 0-2 0,1 3-1 15,0 1 2-15,-3 3-3 0,-2 2 2 0,0 2-1 16,0 3 3-16,3-1-3 0,-1 1 2 16,-2 1 3-16,5-1-1 0,2-1 3 0,-1 1-2 15,3-1 1-15,3 3 0 0,1-5 2 0,2 2 1 16,5 3 2-16,3 0 1 0,-1-5-3 15,5 2-7-15,1 1 3 0,3-5-4 0,0 0-4 16,7-2 1-16,-3-1-10 0,5-1-20 0,0 0 4 16,0-3-8-16,4-2-18 0,-2-2-49 0,3 0-34 15,-1-2-98-15</inkml:trace>
  <inkml:trace contextRef="#ctx0" brushRef="#br0" timeOffset="335080.7301">23649 10634 405 0,'9'-4'69'0,"-2"1"-43"16,-1 1-7-16,1 0-15 0,-3 0 4 0,-1 0-5 15,-1 2-8-15,2-3-9 0,-2 1-18 16,3 2 10-16,-5 0 5 0,2 0 22 0,0 0-5 16,-2 5 0-16,5-1 9 0,-5 5 4 0,0 4-5 15,2 3 0-15,-2 10-2 0,0 0-4 0,-2 3-4 16,-1-2 1-16,3-1 1 0,-2-2-3 15,0 1-2-15,2-3-1 0,2-3 1 0,0 1 2 16,1-2 2-16,1-5 3 0,-2-2 2 0,3 0 8 16,-1-4 2-16,1-3 6 0,1 1-10 0,1-1 6 15,-1-4-7-15,1-2 0 0,2-3-3 16,0 1-1-16,-1-3-2 0,1 3 2 0,0-5 1 16,0 0-1-16,2-2-3 0,0-2-3 0,0-2 4 15,0 1 2-15,0-1-2 0,-2 2-1 16,0 0-2-16,-3 1 0 0,1 4-1 0,-1-1 0 15,-1 0-1-15,-3 2-3 0,5 3-8 0,-7 0 7 16,4-1-5-16,-4 1-6 0,2 2 7 0,1 2 7 16,-3-3-4-16,0 6 6 0,2-1 3 0,0 2-1 15,-2 3 1-15,0-1-2 0,0 5 1 16,0 0-2-16,0 3 1 0,-2-3-1 0,0 0 1 16,2 2-1-16,0-4-2 0,-3 0 2 0,3 2 1 15,0-5-1-15,0 1 0 0,0-3 3 16,0 1 4-16,0-3-2 0,3 2-3 0,1-4 2 15,0 0-1-15,1 0-1 0,1-4-2 0,3-1 0 16,4-3 2-16,-2-1-3 0,5-2 0 0,-1 0 3 16,7-7-2-16,-2 1 1 0,0 3 1 15,-5-1-1-15,1 4 1 0,-5 2 0 0,-2 0-1 16,-3 3 0-16,-1 1-4 0,-1 3 4 0,-2 2-1 16,1 2 3-16,-1 3-2 0,0-1 3 0,0 3-2 15,-2 4-1-15,-2 2 0 0,2 2 2 16,-2 1 0-16,0 1 1 0,-1-1-2 0,3 1 4 15,0-1-2-15,0-1 1 0,3 3-2 0,-1-3 0 16,2 1-2-16,1-1 0 0,-1-2 0 0,3-2-1 16,1 1 2-16,1-6-8 0,0 1-6 15,4-5-2-15,1 0-13 0,-1-2-30 0,4 0-1 16,1-4-47-16,0-1 5 0</inkml:trace>
  <inkml:trace contextRef="#ctx0" brushRef="#br0" timeOffset="335299.4274">23405 10416 320 0,'0'26'94'0,"-3"-6"-107"0,6-9-8 16,-3-6-94-16,4-10 4 0,0 1 41 0</inkml:trace>
  <inkml:trace contextRef="#ctx0" brushRef="#br0" timeOffset="336892.7937">23696 11536 91 0,'4'-7'48'0,"-2"1"-40"0,3-1-22 0,-5-2 15 15,0-2 15-15,0 2 24 0,0-2-25 16,0 2-11-16,-3 1 12 0,1-3 8 0,2 2-8 16,-4-2-5-16,4 2-8 0,-5 2-1 0,3-1-1 15,0 3-2-15,-2-1 3 0,1 1 0 0,-1 1-1 16,2-1-3-16,0 5 2 0,-3-2-3 16,3 4 2-16,-2 0 1 0,-3 7 2 0,-2 2 8 15,-2 7-7-15,-2 2 7 0,-9 15-2 0,0 0-2 16,2 3 13-16,0-3-7 0,-2 3-5 0,4 1-1 15,-1-3 1-15,3 8 2 0,1-7-5 16,6-2 2-16,7-8 0 0,2-3 3 0,4-4 3 16,3-2-1-16,2-3 6 0,4-2 0 0,4-2-4 15,1-2-1-15,2-4-6 0,2-1 2 0,0-2-3 16,2-2 1-16,7-6-4 0,-2-3-1 16,-3-4 0-16,-2-1 2 0,-1 1-3 0,-4-2-1 15,-3-3-1-15,1 0 2 0,-3-4-2 0,-1 0 1 16,-2-4-1-16,-2-1 1 0,4-4 1 0,0 3-1 15,-4-1-4-15,2 0 2 0,-2 5 1 16,-5 0 3-16,1 9 3 0,-3 1 2 0,-2 8 1 16,2-1-4-16,-2 3-1 0,0 1-4 0,-4 12 1 15,-1-4 0-15,7-8-4 0,-4 3 1 0,0 3 5 16,-5 5 0-16,1 8-2 0,-1-1 2 16,-2 5 2-16,-2 4-2 0,0 5 1 0,0 2 2 15,0 0-3-15,2-2 1 0,1-1-3 0,1-1 3 16,3-1-3-16,4-4 3 0,0-2-2 0,0-2 1 15,2-3 0-15,0 1 2 0,5-5-1 16,-1 0 3-16,1-5-3 0,2-1 3 0,2-1-5 16,2-4 2-16,-2 0-1 0,2-4-1 0,3-5 0 15,-1-2 2-15,1-2-2 0,-1-5 5 16,5-11-4-16,-3 1-1 0,-1-3 0 0,-5-2-2 16,-2 0 1-16,0-3 0 0,-3 5-2 0,-4 1 2 15,1 1 10-15,-6 5-9 0,1 2 0 0,-2 2-3 16,-1 4 0-16,-3 1-3 0,1 4 4 15,-2 0-1-15,0 4 2 0,3 1-3 0,-1 1-1 16,0 1-1-16,3 4-10 0,0 0-6 0,1 2 14 16,1 2 5-16,-4 5 4 0,6-4-3 0,-5 3 2 15,5 3-6-15,0 0 1 0,0 3 6 16,0 1-4-16,0-2 4 0,5-2-1 0,-1 3 2 16,0-1-1-16,3-2 2 0,2 0 2 0,0 0-2 15,4-2 0-15,0-3-1 0,3-1-1 0,1-3-1 16,-1 0 5-16,1-4-5 0,1 0 3 0,4-5-1 15,-2 1 7-15,0-3 0 0,-5-5-3 16,-2-1 1-16,3-3-5 0,-3-4-1 0,-2-2 1 16,0-5-4-16,-2-4 2 0,2-4-1 0,-2-1 3 15,-1-12 0-15,1 10 6 0,-2 5 11 16,-5 8-2-16,0 7-9 0,-2 9-7 0,0 3 1 16,0-1-4-16,0 4-3 0,-4 10 0 0,2-3-3 15,-1 0-8-15,1-2 10 0,2 0 7 0,-2 0 1 16,0 7-1-16,-3-3-2 0,1 9 3 15,-5 3-1-15,3 6 0 0,-3 4 1 0,0 3 0 16,0 4 4-16,0 0-2 0,1 5-1 0,-1 6 4 16,2 0-4-16,3 0-1 0,1-7 3 0,3 1-3 15,3-3-2-15,-1 0 3 0,2-4-3 16,1 0-2-16,1-2 4 0,1-3-3 0,2-1 2 16,0-3-3-16,-1-3 3 0,-1-3-1 0,2-1-2 15,2-1 0-15,-5-6-6 0,1 3-4 0,0-6 5 16,-1 1-6-16,1-1 2 0,-3-3-9 15,1 0-18-15,1-2-21 0,-1 0-21 0,1 0 9 16,1-4-160-16</inkml:trace>
  <inkml:trace contextRef="#ctx0" brushRef="#br0" timeOffset="342750.8975">5309 2483 4 0,'-2'0'8'0,"2"-7"7"0,-4 5-4 0,4 0-6 15,-5 2 8-15,3-3-9 0,-2-1-5 0,1 4-1 16,1-2 2-16,0 2-2 0,0-2-1 0,0 2-1 16,2 0-3-16,-3 0 4 0,3 0-1 15,0 0 0-15,0 0-4 0,0 0 6 0,-2 0 0 16,2 0 4-16,0 0-7 0,0 0 5 0,0 0 0 16,0 0 1-16,0 0-2 0,0 0 3 0,0 0 8 15,0 0 6-15,0 0-1 0,0 0-9 16,2 0-3-16,-2 0-1 0,0 0 0 0,0 0-3 15,0 0 3-15,0 0 0 0,0 0 1 0,0 0-3 16,0 0 12-16,0 0-3 0,0 0-6 0,0 0 24 16,0 0 6-16,0 0-27 0,0 0-1 15,0 0 3-15,0 0 5 0,0 0-4 0,0-3-9 16,-2-1 0-16,0 2-2 0,0 0-1 0,2-1 1 16,0 3 2-16,-2 0-1 0,-1-6 1 0,3 6 0 15,0-2 0-15,0-1 2 0,-2 3-1 16,2 0 4-16,-2-2 1 0,2-2 0 0,0 4-3 15,0-2 3-15,-2-1-5 0,2 3-1 0,0 0 0 16,-2 0 1-16,2-2-1 0,0 2-1 0,0 0-2 16,0 0 1-16,0-4 2 0,0 4 1 15,0-2-1-15,0 2 5 0,0 0 0 0,-3 0-1 16,3 0 0-16,0-3-1 0,0 3 1 0,0-2-2 16,0 2 2-16,0 0-2 0,-2 0-3 0,2-4 3 15,0 4-3-15,0-2 2 0,0 2-1 16,0 0-5-16,0 0-16 0,0-3-87 0,0 3 70 15,-2 0-40-15</inkml:trace>
  <inkml:trace contextRef="#ctx0" brushRef="#br0" timeOffset="349077.7055">22049 11785 24 0,'0'0'45'0,"-3"0"-17"0,3 0 43 0,3-2-33 15,-3 2-30-15,2-2-8 0,-2-1 18 0,4 3 27 16,-2-4-12-16,3 4 8 0,-3-4-7 0,2 1-12 16,-1 1-12-16,1 0-2 0,0 0 2 15,-1 0 4-15,1-1-6 0,-2 1-3 0,1 2-3 16,-3 0 2-16,2-2-1 0,0 2 3 0,-2-2-5 15,0 2 0-15,2 0 1 0,-2 0-1 16,0 0 0-16,2 0 3 0,-2 0-2 0,0 0 2 16,0 0-3-16,0 0 2 0,0 0-4 0,0 0 1 15,0 0 8-15,3 0-1 0,-1 0-1 0,0 2 4 16,2 0-3-16,1-2 1 0,-1 5-1 0,3-3-2 16,2 2-2-16,2-2-1 0,0 3 0 15,0-1 0-15,4 1-1 0,-2-1-1 0,1 0 1 16,1 1 0-16,0-1-2 0,7 1 3 0,3-1-1 15,-1 3-1-15,0-3 1 0,5 0 3 16,4 3-3-16,0-3-1 0,2 3 2 0,1 0-1 16,12 2-3-16,-4-3 2 0,0-1 1 0,3 1-1 15,-1 1-1-15,9-1 2 0,-6-1 1 0,-8-1 1 16,-5-2 3-16,-10 1 3 0,-2 1-4 16,-4-4 2-16,-7 0-3 0,-4 0 0 0,-2 0 1 15,0 0 5-15,-3 0 6 0,-13 0 5 0,5 0-2 16,2 0-9-16,-3 0-4 0,5-2 0 0,0 2-3 15,-2-2-9-15,6 2 2 0,-1 0 2 16,-3-5-2-16,0 5-3 0,2-4 0 0,-2 2-7 16,-2-1 6-16,2-1-3 0,-5 0 8 0,3 1-1 15,-3-1 1-15,1 0 0 0,0-1 2 0,-3 1-3 16,3 2-1-16,-3-3 4 0,3 1-1 16,-3 2 3-16,3-1-3 0,-1 1 2 0,-1-2-2 15,-1 4 0-15,0-3-2 0,1 1 2 0,-3 0-1 16,0 2 0-16,-2-2 3 0,0 2-5 15,-2 0 3-15,0 0 2 0,-7 0 1 0,2 0-1 16,-4 0 0-16,2 0 0 0,-11 0-1 0,0 0 2 16,3-2-2-16,-1-1 3 0,-2-1-3 0,0 0 1 15,-2 1 1-15,-2-1-1 0,-5 0 0 0,-6-3 0 16,0 0 0-16,6 1-1 0,3 1 2 16,6 1-1-16,4 2-1 0,3-3 1 0,2 3 0 15,2-4 0-15,0 1 1 0,0 1-1 0,1-1 0 16,3 3 0-16,-4-2 1 0,7-1-3 15,-5 5 2-15,5-2 0 0,0 2 0 0,2-2-1 16,-2 2 2-16,6 0-3 0,-2 0 3 0,3 0-2 16,1 0-3-16,1 0-9 0,2 0 0 0,10 2 2 15,-3 0 4-15,-1-2 0 0,-4 0 1 16,3 0 4-16,-3 0-2 0,2 0 5 0,-2 0-1 16,-5 0 4-16,3 0 4 0,0 0 1 0,4 0-4 15,0 0 0-15,1 2-2 0,3-2 0 0,1 3-1 16,2-1 1-16,4-2-1 0,-2 4-4 15,4-4 3-15,3 3-1 0,0-1-1 0,1 0 0 16,3 0 1-16,-2 0 0 0,5 1 2 0,1-1-4 16,-2 0 2-16,5-2 1 0,11 0-2 0,-7 2 2 15,2-2-1-15,-2 2 1 0,-4-2 1 0,-3 0 5 16,-2 0-1-16,-4 0 5 0,0 0-7 16,-2 0 1-16,-5 0 1 0,0 0-3 0,-2-2 0 15,0 0-4-15,-2 2 3 0,0-2-4 0,-3 2 2 16,1-2-1-16,0 2 2 0,-3 0-3 15,1 0 2-15,-1-3-1 0,0 3 0 0,-8 0 0 16,2 0-3-16,2 0-7 0,-2 0 2 0,6 0 4 16,0 0-3-16,-1 0 4 0,-1 0 2 0,0 0-7 15,-2 0-6-15,2 0-9 0,-2 0-14 0,0 0 36 16,0 3-37-16,-2-3-23 0,2 2-32 16,-7 2-122-16</inkml:trace>
  <inkml:trace contextRef="#ctx0" brushRef="#br0" timeOffset="350374.2716">22042 13496 25 0,'-2'4'42'0,"2"1"-26"0,-2-5 50 0,2 4-17 15,0-4-12-15,0 5-25 0,0-3-26 0,2-2 11 16,0 0 13-16,2 0 9 0,1 0 9 0,1 2-16 16,3-2 3-16,0 0 2 0,0 0 5 0,2 2-4 15,-2-2-3-15,2 0-7 0,0 2 10 16,-2 1-5-16,-1-3 3 0,3 2 7 0,-2-2 3 15,-2 2-3-15,2-2-7 0,-3 2-2 0,1 0-6 16,2-2-3-16,-3 3 0 0,1-3-2 0,0 2 2 16,-1 0 3-16,1-2-2 0,2 0 0 15,-1 0-1-15,3 2-3 0,3-2-3 0,1 0 0 16,5 0 1-16,4 0 0 0,0 0 1 0,1 0 0 16,1-2-1-16,3 2 1 0,-3-2 0 0,3 2-1 15,-3 0-1-15,5 2 3 0,-4-2-3 16,-1 2 2-16,5 0-4 0,-4 3 3 0,-1-1 2 15,3 1-2-15,-3 1-1 0,3-1 1 0,-3-1 2 16,1-2-1-16,-3 1 1 0,0 1 0 16,0-4-2-16,-4 2 1 0,0 0-1 0,-4-2 1 15,-3 0-2-15,-2 0-1 0,-2 0 2 0,-1 0 1 16,-1 0 10-16,-5 0 1 0,-8 0-4 0,1 0 9 16,3-2 4-16,0 2-12 0,0 0-4 0,8 0 0 15,-4 0-6-15,1 0-6 0,-3-2 4 16,0 0-5-16,0 0-2 0,0 2-8 0,0-5 9 15,-3 3-4-15,1-2-4 0,-2-1 9 0,-3 1 5 16,-2-1 0-16,1 1-1 0,-3-1 1 16,-3 1 2-16,-1 0 0 0,-3-1 1 0,-2-1-2 15,-2 1-2-15,0 1-3 0,-2-3 6 0,-2 3 0 16,-1-3 1-16,-8 3 0 0,0-1 2 0,2 1-2 16,-1 0 0-16,-1 1-1 0,-2 1-2 15,-5 0 1-15,-4 2 0 0,-12 0 2 0,3 0-1 16,2 0 1-16,5 0 0 0,4 2-1 0,2-2 3 15,-7 0-3-15,5 0 3 0,7-2-3 0,4 0 1 16,4 2 1-16,2-5-2 0,1 3 1 16,6-2 1-16,2-1-1 0,3 1 1 0,0 2-1 15,6-3 0-15,0 1-1 0,-2-1 2 0,2 3 0 16,0-2-3-16,3 2 5 0,1-1-5 0,1-1 3 16,4 4-2-16,-2-2-11 0,13 4-11 15,-7-2-19-15,0 0-25 0,-4 0 9 0,3 2-38 16,-3-2 81-16,-3 0-133 0</inkml:trace>
  <inkml:trace contextRef="#ctx0" brushRef="#br0" timeOffset="352139.4684">21982 15249 26 0,'0'-2'33'0,"-2"2"5"16,0-5 10-16,2 3 12 0,0 2-5 0,0-2-16 15,0 0-8-15,0 2-1 0,0-3-12 0,0 3-9 16,0-2-6-16,0 2-2 0,0 0 2 15,2 0-2-15,-2 0-1 0,0-2-2 0,2 2 2 16,-2 0-1-16,0 0 2 0,0 0 0 0,0 0-1 16,0 0 0-16,3 0 3 0,-3 0 10 0,0 0-5 15,2 2 2-15,-2-2-2 0,2 0 5 16,0 2-2-16,0 1 8 0,1-3-2 0,-1 2-1 16,2 0-8-16,1 0 0 0,-1 3-1 0,1-5 0 15,1 4-3-15,-1-2 3 0,3 3-4 0,-1-3 1 16,4 2 2-16,0 1-3 0,2-1 0 15,1 0-1-15,1 1 2 0,0 2-2 0,3-3-1 16,2-2-1-16,4 3 0 0,0-1-1 0,3 0 2 16,-1-4-1-16,5 3 0 0,2-1 0 15,0-2-1-15,3 0-2 0,1 0 4 0,9-2 0 16,-2-1 2-16,-6 3 1 0,-1-2 0 0,-6 0 0 16,-2 2 1-16,0 0-2 0,-1-4-2 0,1 4 0 15,2 0-1-15,-3-3 0 0,3 3 1 16,2 3-1-16,-4-3 1 0,2 2 0 0,-5 0-1 15,1-2-1-15,-5 0 0 0,-2 0 2 0,-3 0-2 16,-1 0 1-16,-3 0-3 0,-2 2 3 0,-2-2-2 16,0 2 1-16,0-2 1 0,-3 3 0 15,-1-1-1-15,-1-2-1 0,-2 2-2 0,-8 0 4 16,1-2-3-16,3 0 1 0,0 0 1 0,2 0-2 16,0 0 3-16,-2 0 0 0,2 0 5 0,0 0 2 15,4 0-2-15,-2 0 0 0,0 0-6 0,-4 0 1 16,2 0 0-16,-4-2-1 0,-5 0 1 15,0 0-2-15,-2-1 2 0,-2-1 0 0,0 2-1 16,-5-3-1-16,3 1 2 0,-5 0-1 0,0-1 2 16,-2-2-2-16,-2 3 1 0,-1 0 0 15,-12-1 0-15,4 1-1 0,-5-3-1 0,3 5 1 16,0 0-1-16,-3 2-2 0,3-2 0 0,-7-1 1 16,0 3 2-16,-15-2 2 0,0 2-2 0,-1-2 2 15,-6 2 0-15,7 0-1 0,11 0-1 16,2-2 3-16,2 0-3 0,0-1 1 0,-2 3 0 15,-3-2 0-15,3 2 0 0,2 2 1 0,5 1-1 16,2-3 0-16,4 2 0 0,2-2 1 0,0 0-2 16,5 2 2-16,0-4-1 0,2 0 0 15,4 2-1-15,1 0 1 0,6-3 1 0,0 1-1 16,2 2 1-16,4 0 2 0,-1-2 1 0,17 2-1 16,-7 0-1-16,-2 0-6 0,1 0-10 0,-1 0 3 15,-2 0 0-15,-2-2 9 0,2 4-5 16,4-2-3-16,-2 2-9 0,7-2-13 0,0 2-11 15,4 1-33-15,5 3-8 0,-1-1-155 0</inkml:trace>
  <inkml:trace contextRef="#ctx0" brushRef="#br0" timeOffset="357716.3147">18289 12297 19 0,'-6'-5'52'0,"-1"3"27"0,0-3-1 0,3 1-38 15,0 0-6-15,-1 1-21 0,3-1 5 0,-2 4 0 16,1-2-2-16,1 2-2 0,2-2-4 16,0 2-3-16,-2 0-3 0,2-3 2 0,0 3 3 15,0 0-4-15,0-2 1 0,0 2-2 0,2 0 6 16,0 0-1-16,1 0 3 0,1-2-3 0,3 2 1 16,-1 0-2-16,1-2 4 0,2 2-8 15,0 0 3-15,-1 0 0 0,6 0-3 0,-3 2 0 16,2 0 2-16,4-2-2 0,3 0 0 0,2 5-1 15,11-5 0-15,7 4 2 0,-2-4-1 0,1 4-2 16,1-1 1-16,-3-1-2 0,3 2 2 16,0-2-3-16,11 1 2 0,-1-1-2 0,3-2-1 15,0 2 1-15,9-4-2 0,-9 2 3 0,-11-2-2 16,-7-3 1-16,-11 5 2 0,0-4 3 0,-4 4-1 16,-2-2 1-16,-5-1 5 0,-2 3 0 15,-4-2-3-15,-1 0 5 0,-1 2 0 0,-1-2-2 16,-15 4 2-16,7-2 1 0,-1 0-5 0,5 0 1 15,-2 0-1-15,0 0-8 0,2 0-3 16,0 0 0-16,0 0 4 0,0 0-6 0,4 0 6 16,-1 0-2-16,-1 0-3 0,0 0 3 0,0 0-1 15,-2 0-8-15,2 0-11 0,-2 0-8 0,0 0-5 16,0 0-1-16,0 0-33 0,0 0-27 0,-2 0 27 16,0 0-19-16,0 4-128 0</inkml:trace>
  <inkml:trace contextRef="#ctx0" brushRef="#br0" timeOffset="358934.822">18344 14014 35 0,'-6'7'45'0,"-3"-3"12"0,2 1 26 16,1-3-41-16,-1 0-9 0,1 0-29 0,1-2-9 15,1 0 0-15,-1 0 1 0,3 0 6 16,-2 0 1-16,-1 0-2 0,1 0 4 0,2 0 7 16,-1 0 18-16,1 2-5 0,0-2-3 0,2 0-8 15,-2 0-6-15,0 0 3 0,2 0 1 0,-3 0 8 16,3 0-6-16,0 0-5 0,0 0 11 15,0 0-12-15,0 3 9 0,0-3-4 0,0 0 13 16,0 0-6-16,3 0 1 0,-1 2-2 0,0 0-8 16,2 2 6-16,3-1 3 0,0 1-3 0,2 0-8 15,2 1-2-15,2-3-5 0,2 2 1 16,1 1-4-16,6-1 1 0,6-2 0 0,5 3-1 16,-2-3 1-16,2 2 0 0,3 1 0 0,-1-3 0 15,2 2-1-15,-4-1 2 0,3 1 1 0,8-2-1 16,-2 1 4-16,-3-3-2 0,-3 0 1 15,-1 0-1-15,-4-3 0 0,0 3 3 0,-5 0-3 16,-2 0 2-16,1-2 1 0,-5 0 1 0,-5 2 0 16,-4-2 2-16,-2 2-1 0,0-3-2 0,-5 3-1 15,0-2 1-15,-10 4 3 0,1-2-8 16,3 0 7-16,2 0-7 0,-2 0 2 0,2 0 1 16,0 0 0-16,-2 0-2 0,2 0 3 0,0 0-5 15,0 0 2-15,4 0-2 0,1-2 1 0,-3 2-1 16,0 0-1-16,-2 0-2 0,0 0 2 15,2 0 1-15,-2 0-4 0,0 0 0 0,0 0-6 16,0 0 1-16,0 0-2 0,-2 0-12 0,2 0-21 16,0 0-7-16,0 0-13 0,-2 2 21 0,0-2-31 15,2 3-87-15,-5-1-34 0</inkml:trace>
  <inkml:trace contextRef="#ctx0" brushRef="#br0" timeOffset="360106.4152">18292 15721 42 0,'-11'-11'22'0,"2"0"-6"0,-2 0 16 0,2 2 10 16,2-2 6-16,-2 2 1 0,1 2-12 0,1-2-3 16,3 5 0-16,-1 0-12 0,1-1-3 15,2 1-7-15,-3 2 2 0,5-3 9 0,7 5-7 16,-7 0-3-16,2 0 1 0,0 0-7 0,-6 0 6 15,2-2-4-15,-1 0-3 0,1 2 2 0,2 0-5 16,0 0 1-16,2 0 2 0,3 0 5 16,-1 0-3-16,5 2-1 0,2 0 0 0,2 3-1 15,0-1-3-15,5 3 1 0,0-3 0 0,-1 3 1 16,5 2 1-16,3-3-2 0,-1 3 3 0,11 2-1 16,5 0 6-16,-3 0-1 0,3-2-1 15,0 2 2-15,-1-5-2 0,1 1-3 0,2-2 0 16,9 1 1-16,2-6-2 0,2 0-2 0,13-2 1 15,-6 2-2-15,-7-2 3 0,-11 0-5 0,-4-1 1 16,-1 1 0-16,-1 2-2 0,2-2 6 16,-3 2-4-16,-2 0 1 0,-4 0-1 0,-2 0 2 15,-5 0 1-15,0 0-4 0,-6 0 2 0,-3-2 1 16,-3 2-2-16,-1 0 3 0,-7 0 2 0,3-3 1 16,-1 3 1-16,-4 0-1 0,-8 0 1 15,1 0-4-15,1 0 2 0,4 0 3 0,-2 3-6 16,2-3 0-16,0 0 0 0,-2 0-5 0,2 0 2 15,0 0 1-15,4 0-3 0,0 0 2 0,-1 0 0 16,-1 0 1-16,0 0-2 0,-2 0 1 16,0 0 0-16,0 0 1 0,0 0-2 0,0 0 0 15,0 0-2-15,0 0 2 0,0 0-1 0,0 0 1 16,0 0-1-16,-2 0-1 0,2 0 0 0,0 0-2 16,0 0-12-16,-2 0-11 0,2 0-3 15,0 0-18-15,0 0-29 0,0 0 27 0,-3 0-13 16,1 4-72-16,-2-4-84 0</inkml:trace>
  <inkml:trace contextRef="#ctx0" brushRef="#br0" timeOffset="363199.4533">19105 16032 42 0,'-2'-3'31'0,"0"-1"5"16,2 0 0-16,-2-1-18 0,-1 1 3 0,1 1 4 15,2-1 3-15,0 0-4 0,-2-1-14 0,2 1 0 16,-2-1 0-16,2 1 1 0,0 0-6 0,0-3 1 16,0 3 7-16,0-1-1 0,0 1-3 15,0-1 1-15,0-1-2 0,-3 1 0 0,3-1 8 16,0 1-12-16,-2-1 3 0,2 1-5 0,0-1 2 16,0-1 1-16,-2 0 0 0,2 1 1 0,-2-1-5 15,2 1 0-15,0-1 3 0,-2 0-2 16,-1 1-1-16,3-3-1 0,-2 5 3 0,0-5-6 15,0 2 1-15,0 0 2 0,-3 1-2 0,1-1 0 16,-1 3-1-16,-1-1 2 0,1 1-1 16,-3 0 1-16,1-3 1 0,-2 3-1 0,0 1 1 15,-2 1-2-15,2-2 3 0,-4 2 0 0,2-1-3 16,-2 3 2-16,0-2 0 0,0 2 0 0,-3 0 0 16,1 0 0-16,1 2-1 0,-1-2 2 0,2 3-1 15,0-1-1-15,-1 0 0 0,1 0 1 16,2 3 1-16,2-5-1 0,-2 4 0 0,2-2-1 15,-2 3 1-15,3-3-1 0,-1 0 3 0,2 0-2 16,-2 0-1-16,3 1 2 0,1-1-1 16,-1 0 1-16,-1-2-2 0,0 2 3 0,3 0-1 15,0-2-1-15,-1 0 0 0,3 3 2 0,-2-1 0 16,-1-2-3-16,3 2 3 0,0 0-2 0,-3 0 1 16,3 3-1-16,-2-1-1 0,2 1 1 0,-1 1 1 15,-1 1-2-15,0 0 2 0,-3-1-2 16,5 1 1-16,-5-1 0 0,3-1 0 0,-1-1 1 15,1 1-2-15,-1 1 1 0,1-4 0 0,0 1 1 16,-1 1 1-16,1-2-1 0,-1 0 0 16,1 3-1-16,2-3 1 0,-3 3-1 0,1-3 0 15,0 0 0-15,-1 2 0 0,1-1-1 0,-1-1 2 16,1 2-1-16,-1-2 1 0,3 3-1 0,-4-3 0 16,1 0 0-16,1 3-1 0,-1-1 2 0,-1-2-1 15,4 3 1-15,-3-1-2 0,1 0 2 16,-1-1-2-16,1 1 1 0,0 0 1 0,1-1-1 15,1 1-1-15,-2-2 2 0,2 3-1 0,-3-3 0 16,1 2 1-16,2-2-1 0,-1 3 0 16,-1-3 3-16,0 3-3 0,1 1 0 0,-1-1 1 15,-1-1-2-15,3 0 3 0,0 3-2 0,-5 0 0 16,5-1-1-16,-2 3 2 0,2 0-2 0,-3-3 2 16,3 5-1-16,-2-4 2 0,-1 2 0 15,3 0-1-15,0-3 0 0,0 3 0 0,-3-4 0 16,5 1-1-16,-2 1 2 0,0-1-3 0,2-1 2 15,0 1 0-15,-2 1-1 0,2 0 0 16,0 1-1-16,0-1 2 0,0 2-2 0,0 0 3 16,0 0-4-16,0-3 3 0,0 3-1 0,0 0 2 15,0-3-1-15,0 3 6 0,0-2 2 0,0 2-6 16,0-5 0-16,0 3-1 0,2 2 0 0,0-5-1 16,-2 5 2-16,2-3-2 0,0 1 1 15,1 0 1-15,1-1-1 0,-4-1 4 0,4-1-2 16,-4 3-1-16,5-3 1 0,-5 0-1 0,4 1-2 15,-2-1 2-15,1 1-3 0,-1-1 1 0,0-2 0 16,0 3-1-16,0-1 2 0,1-2-1 16,-1 3-1-16,0-1 2 0,0-2 1 0,0 1-1 15,3 1 2-15,-3 0 1 0,3-1 1 0,-3-1-2 16,0 0-1-16,0 0 1 0,0 0 0 0,3 1 1 16,-5-1-2-16,4-2 1 0,-4 0-4 15,5 2 1-15,-3-2 1 0,-2 0 2 0,4 2-2 16,-4-2-1-16,2 0 1 0,1 0 0 0,-1 0-3 15,0 0 2-15,-2 0-1 0,4 0-1 16,-1 0 1-16,-1 2-2 0,0-2 1 0,2 3 0 16,-1-3 1-16,-1 2 1 0,2 0-3 0,3 0 3 15,-1 0 0-15,1 1-2 0,0-1 2 0,2 0-1 16,-1 2 2-16,1-1 2 0,0 1-2 16,0-2 2-16,0 1-2 0,-1 1-1 0,1-2 1 15,0 0-1-15,-2 1 0 0,4-1-1 0,-5 2 0 16,1-2 1-16,2 1-1 0,-3-1 0 0,1 0 0 15,2 0 3-15,-3 0-2 0,1 1-1 0,2-1 2 16,-3 0-3-16,5 0 2 0,1-2-1 16,-1 2 2-16,0 1-2 0,0-3 2 0,2 0 0 15,-2 0-1-15,0 0 1 0,2 0-1 0,-4 0 0 16,2-3 2-16,0 3-2 0,0 0 2 16,0-2 2-16,-2 0-1 0,0 2 6 0,-3 0-3 15,3-4 3-15,-2 4-4 0,2-3 1 0,-3 1 2 16,1-2-1-16,-1-1-2 0,1 1-1 0,-3 0-2 15,5-3 1-15,-2 3-1 0,-3-3-4 16,5-2 1-16,-2 2 2 0,-3-1-2 0,3 1 1 16,-1 0 0-16,1-1 3 0,-3-1-3 0,3 0 4 15,0 0 1-15,-3-2-2 0,3 2 2 0,-3-2-3 16,3 0 1-16,-3-2-2 0,0 2-2 16,3-2-1-16,-3 0 0 0,1-1-1 0,1 1 3 15,-1 0-3-15,-1-3 2 0,1 3 2 0,-3 0 2 16,2 0-3-16,1-1 3 0,-3 1 1 0,2 2 1 15,-1 0 3-15,-1-2-4 0,-2 2 1 16,2 2-3-16,0-2 5 0,-2 2-4 0,0-2-2 16,0 0 0-16,0 0-1 0,0 0 1 0,0 0 0 15,0 0-2-15,-2 0 1 0,2 0 0 0,0 0 3 16,0 0-2-16,0 0 3 0,0 0-2 16,0 0 0-16,-2 2-1 0,2 0-1 0,-2 1 1 15,2 1 1-15,0-2-2 0,-3 2-2 0,1 3 2 16,2-3-1-16,-4 1 0 0,2 1 0 0,-3 1-5 15,3-3 0-15,-2 5 0 0,-1-2-9 16,1-1 7-16,-1 3-1 0,1 0-1 0,-1-5-2 16,1 5 0-16,-3 0-17 0,-1 2 0 0,1 0 4 15,0-2-9-15,-1 4-3 0,1-2-5 16,-2 0-2-16,3 0-27 0,-3 0-79 0,-2 4 9 16</inkml:trace>
  <inkml:trace contextRef="#ctx0" brushRef="#br0" timeOffset="367760.8565">19259 8431 11 0,'-4'-2'16'0,"4"-2"-1"0,-2 4-9 16,0-2-4-16,2-1-6 0,0 1 1 0,-3 2-7 15,3-2 0-15,0 2 9 0,-2 0-2 0,0-2 3 16,2 2 10-16,-2 0 9 0,0 0-6 16,2 0 1-16,-3 0 0 0,1 0 0 0,0 0-3 15,2 0 18-15,-2 0-6 0,2-2 2 0,0 2 2 16,0 0 0-16,-2 0-4 0,2 0-7 0,0 0 0 16,0 2-2-16,0-2 11 0,0 0-2 15,0 0-11-15,0 0-3 0,0 0-4 0,0 0-3 16,0 0 1-16,0 0 1 0,0 0 3 0,0 0 0 15,0 2 4-15,0-2 3 0,0 0-3 0,0 0 0 16,0 0-1-16,0 0-1 0,0 0-1 16,0 0 1-16,0 0-4 0,0 0-1 0,0 0-1 15,0 0 2-15,0 0-1 0,0 0 0 0,0 0-1 16,0 0 1-16,0 0-4 0,0 0 2 0,0 0 1 16,0 0 10-16,0 0-5 0,0 0-4 15,0 0 1-15,0 0 2 0,0 0-4 0,0 0 7 16,0 0 0-16,0 0 1 0,0 0 4 0,0 0-7 15,0 0-1-15,0 0-1 0,0 0-9 0,0 0 2 16,0 0-1-16,0 0 0 0,0 0 0 16,0 0 1-16,8 0-1 0,1-2 2 0,4 0-2 15,-4-1 2-15,5 3-1 0,-1 0-1 0,-2 0-1 16,2 0 1-16,-4 0 1 0,2 0 0 0,0 0 2 16,-2 0-2-16,0 0-1 0,-3 3-2 15,3-3 3-15,-5 2 2 0,3-2-2 0,0 4 0 16,-1-2 1-16,1 3 0 0,-1-1 0 0,1 1 0 15,2-1-1-15,0 3 0 0,-1-3 1 16,1 0 0-16,5 5 1 0,-6-2-1 0,6 2 1 16,-3-3-1-16,0 1 0 0,2 0 0 0,-2-3 1 15,0 3-1-15,2-1 2 0,0-1-1 0,-2-1-1 16,3 3 1-16,-1-3 1 0,0 0-2 16,3 3 1-16,-1-3-1 0,3 1-1 0,-3 1 1 15,3-1 0-15,2 4 0 0,-1-3 1 0,3 3-3 16,0 2 2-16,3-2 0 0,-3 2 0 0,0 2-2 15,2 0 2-15,-2-2 1 0,-4 5-3 16,-1-5 2-16,-1 2-2 0,-3-4 2 0,-2 2 0 16,2-2-1-16,-2 2 2 0,-2-2-1 0,2 2 0 15,2 0 0-15,-2 0-1 0,3 2 1 0,-3 0 0 16,2 0 0-16,0 3-1 0,-2-3 3 16,5-2-3-16,-3 5 1 0,2-8 0 0,1 3-1 15,-3 0 1-15,2 3 2 0,1-6-2 0,-3 4-1 16,2 1 1-16,-1-2 0 0,1 0 0 0,-2 2 0 15,-2 2 0-15,-2-1 0 0,0 1-2 16,-2-2 3-16,1 3-2 0,-3-1 2 0,4 1-3 16,-3 1 2-16,-1-1 1 0,1 1-1 0,-1-1-1 15,1 1 1-15,1 1 1 0,2 0-1 0,-3-1 0 16,3-1 1-16,0 1-2 0,0-1 0 16,2-1 3-16,0 3 0 0,-2-3-2 0,0 1 1 15,-1-1 0-15,-1-2 2 0,-3 3-3 0,3 4 0 16,-5-3 2-16,3 1-2 0,-1 4 0 0,-2-2-1 15,3 4 3-15,-3-2-2 0,2 2 0 16,3-1 2-16,-1 1-4 0,-1-2 3 0,1 0-1 16,1-2 1-16,0-3-2 0,-3 1 3 0,1-3-3 15,1 3 3-15,-4-3-2 0,3 1-1 0,-3 4 3 16,2-3-1-16,-4 3 1 0,3 2-1 16,-3 0 0-16,-3 0 1 0,3 3 0 0,-4-1-1 15,0-2-1-15,-1 0 1 0,-1 2-1 0,-1-4-1 16,0 0 2-16,3 0-1 0,-1-3 1 0,3 1-3 15,0 0 3-15,2-1 0 0,0 3-1 16,2 0 0-16,0 2 3 0,1 2-3 0,3 1-1 16,-1 1 3-16,1 0-1 0,1 1-3 0,-3-3 3 15,3 3 0-15,0-3-3 0,-3 2 4 0,0-4-3 16,1 0 2-16,-3 3-1 0,2-1 0 16,-1 2-1-16,-1-1 1 0,0 6 1 0,0 2-1 15,-2 4-1-15,-2 3 2 0,2-1-2 0,-4 1 1 16,1-7 0-16,-1 3 0 0,2-6-1 15,2 3 3-15,2-4-3 0,-2 2 3 0,2-2-3 16,5-3 1-16,-3 1 1 0,1-1-2 0,1-4 2 16,1 0 0-16,-3-2 0 0,3 2-2 0,0-2 0 15,-3-2 2-15,-2-1 0 0,0 1-1 16,1-1-1-16,-1 1 2 0,0 2 0 0,-2 2-1 16,0 0 0-16,2 4 0 0,0 3 0 0,1 0 2 15,-3 2-4-15,4-3 2 0,-2 1 0 0,0-3 0 16,1 1 0-16,-1-1 0 0,-2-1-1 15,0-1 0-15,0 0 2 0,0 3-1 0,-5 1 0 16,3 1 2-16,-2 2-3 0,-1 2 0 0,1-2 2 16,0 2-1-16,-1 0 1 0,1 0-1 0,-1-2-1 15,1 0 1-15,-3-3 1 0,5 1 0 16,0 0-1-16,0-3 6 0,-1 5 0 0,3 0 1 16,0 0 9-16,0 0-4 0,0 2-7 0,3-2-1 15,-6-1 4-15,3-3-3 0,0 2-1 16,0-7-3-16,-2 2-2 0,2-2 2 0,0 4 1 15,0-1-2-15,0-1-2 0,0 5 3 0,0-1-4 16,2 1 3-16,-2-1-1 0,0 1 0 0,0 0 0 16,-2-1 1-16,2 1 0 0,-2-2 0 0,2-1 0 15,0 1-2-15,0-3 1 0,2 0 2 16,0 5-1-16,-2-3-2 0,5 3 2 0,-1-1 0 16,-1 3 0-16,1-4-1 0,0 1 1 0,1-1 0 15,1-1 0-15,-1 3 1 0,1-5-1 16,1-2 0-16,0 0-1 0,-3 3 2 0,0-3-1 15,3 0-1-15,-3 0 1 0,1 0 0 0,-3 2-1 16,2-2 1-16,-1 0 1 0,-1 2 0 0,0-2-3 16,0 1 2-16,0-4-1 0,1 3 3 0,-1-2-4 15,0 0 2-15,3-2-1 0,-5 2 2 16,2-5-1-16,-2 3-2 0,0 2 2 0,-2-1 0 16,2 3 0-16,-3-2 0 0,1 2 0 0,0-2 0 15,0 2 0-15,-1-2 0 0,3 0-1 16,0 0 2-16,0-3-1 0,0 1 0 0,0 2 1 15,0-5-2-15,3 3 1 0,-3-5 1 0,0 3-3 16,4-3 3-16,-4 0-1 0,2 0 1 0,1-2-2 16,-1 3 1-16,-2-3 0 0,2 2 1 15,0 0-2-15,-4 0 1 0,4-2 0 0,-2 2-1 16,2 1 2-16,-2-3-2 0,0 2 1 0,0 0 1 16,0-4-1-16,0 2 0 0,0-2-1 0,0 0 2 15,0 0-2-15,0-3 1 0,0 1 1 16,0 2-1-16,3-5 0 0,-3 0 0 0,2 3 0 15,-2 0-1-15,0-3 1 0,0 0 0 0,0 1 1 16,2-1-2-16,-2 1 0 0,0-1 1 0,0 0 1 16,0 1-3-16,2-1 2 0,-2 1 0 15,0-3 0-15,0 2 0 0,0 1-1 0,0-1 1 16,0-2-1-16,0 3 1 0,0-3-1 0,0 2 2 16,0 1 0-16,0-3 0 0,2 5-1 0,-2-5 0 15,0 0-1-15,0 2 1 0,0-1 1 16,3-1-2-16,-3 0 2 0,0 2-1 0,0-1-1 15,0-1 3-15,0 0-4 0,0 0 3 0,0 3 0 16,0-3-1-16,2 0 0 0,-2 5-1 0,2-3 1 16,-2 1 1-16,0-1-2 0,2 3 0 15,0-3 1-15,-2 0 2 0,0 1-2 0,0 1-1 16,3 1 0-16,-3-3 2 0,0 3-1 0,0-3 1 16,2 3-1-16,-2-3-1 0,0 1 1 0,0-1 0 15,0 1 0-15,0-3 1 0,0 2-1 16,2 1-1-16,-2-1 2 0,2 1-2 0,-2-1 3 15,0 0-3-15,2 1 2 0,1-1-2 0,-3 1 1 16,0-1 0-16,2 3-1 0,-2-3 2 0,2 0 0 16,-2 1-2-16,0 1 1 0,2 1 1 15,0-3-2-15,1 5 2 0,-3-2-2 0,2 0 1 16,0-1 1-16,-2 1-1 0,2-3 0 0,0 1 2 16,-2-1-1-16,3-2-2 0,-1 3 2 0,-2-3 0 15,2 0 0-15,0 0-1 0,-2 0 0 16,0-2 2-16,2 3-3 0,1-1 2 0,-3-2-3 15,0 2 6-15,0-2 0 0,0 0 5 0,0 0-6 16,0 0 0-16,0 0 0 0,0 0 1 16,0-2-6-16,0 2 4 0,0 0 0 0,0 0-3 15,0 0 1-15,0-2 1 0,0 2-3 0,0 0 4 16,0-3-3-16,0 3 0 0,0 0 4 0,2 0-4 16,-2 3 1-16,2-3-1 0,-2 2 1 15,2 0-1-15,-2 0 2 0,5 0-1 0,-5 3 0 16,4-3 1-16,-4 2-3 0,5-1 2 0,-5 3 0 15,4-1 0-15,-2-1 1 0,0 1-2 0,3 1 2 16,-3-1-2-16,2 1 2 0,-1 1-2 16,1-1 1-16,-2 1-1 0,3 0 3 0,-3-1-3 15,2 3 2-15,1-5-2 0,-3 3 2 0,0 2-2 16,2-5 1-16,1 3-1 0,-3 0 2 0,0-1-2 16,5 1 2-16,-5 2 0 0,2-5-1 0,1 5 1 15,2-3-2-15,-1 3 3 0,-1-2-3 16,-1 2 2-16,3-3 0 0,-1 3-1 0,1 0 0 15,-1 0 1-15,1-3-2 0,-3 3 2 0,3 0-2 16,0 0 3-16,-1 0-2 0,1 2-2 16,2 0 3-16,-3-3-1 0,1 4 2 0,2-4-1 15,-3 3 2-15,-1-2 0 0,4 0-1 0,-3-2 0 16,-1 1 4-16,-1-1-2 0,0 0 0 0,1-1-2 16,1 1-1-16,-3 0 1 0,1-3-3 15,0 3 1-15,-1-3 0 0,1 0 0 0,1 1 0 16,-1-1 0-16,0 1 0 0,1-1 0 0,-1 3 1 15,1-3-1-15,-1 3-1 0,0-1 1 16,3-1 0-16,0 1-2 0,-3 1 2 0,3 0-2 16,-1-1 1-16,1 1-1 0,2 2 2 0,-3-1-3 15,3 1-1-15,-2 0 1 0,-1 0 1 0,1 2 1 16,-3 0 0-16,1 2-2 0,-3 0 2 0,0 3-1 16,-2 1 2-16,0 1 0 0,0 4 2 15,-4 0 0-15,2-2-2 0,-1-5 2 0,1 1-1 16,0-3 1-16,2-4-2 0,0-2 2 0,0-1 0 15,0 1-2-15,2-3 1 0,-2 3-1 16,5-3 2-16,-1 3-3 0,-2-1 1 0,5 1 2 16,-3-3-3-16,3 5 1 0,2-2-1 0,-1-1 2 15,1 1-1-15,0 0 0 0,0-1-1 0,0 1 1 16,2-3 0-16,-2 3 1 0,-1-3 0 0,-1 1-2 16,2-3 0-16,0 2 2 0,-3-1-1 15,3 3 1-15,-2-4-1 0,-1 1 0 0,1 1 1 16,-3-2-1-16,3 0 3 0,0 1-1 0,-3-1-2 15,-2-2-1-15,3 2 1 0,-3-2 1 0,0 2-2 16,-4-8 1-16,2 3 0 0,0 1-1 16,0 2 1-16,2 2 0 0,0 3 0 0,0-5 0 15,-2 4-1-15,3-2 1 0,-3-2 1 0,2 3-1 16,-2-3 1-16,2 2-2 0,-2-2 1 0,0 0-1 16,0 2 3-16,2 0-4 0,-2-2 3 15,2 0-2-15,-2 3 3 0,3-1-3 0,-3-2 1 16,4 2 0-16,-4 0-1 0,2 0 2 0,0-2 0 15,1 3 0-15,-1-1-3 0,0-2 2 16,0 2 1-16,1 0 0 0,-1-2-2 0,-2 2 2 16,2 1-2-16,0-3 2 0,0 2-1 0,1 0-1 15,-1-2 2-15,2 2-1 0,-2 0-1 0,1 1 0 16,1-1 1-16,3 0 2 0,-3 2-3 0,0-1 1 16,1-1 0-16,-1 2 0 0,3-2 1 15,-3 3-1-15,1-3 0 0,-1 0 0 0,3 0 2 16,-3 1 1-16,-2-1 2 0,3 0 0 0,-3-2 1 15,2 2 0-15,-4-2-1 0,5 2-1 16,-3-2 0-16,-2 0-1 0,2 3-1 0,0-3-1 16,-2 0 0-16,0 0-1 0,0 0 1 0,0 0-2 15,0-3 2-15,3 3-1 0,-1 0 1 0,-2 0-4 16,2 0 4-16,0 0-1 0,-2 0 0 16,0 0-6-16,2-2 2 0,-2 2-11 0,3 0-3 15,-3 0-14-15,0 0-20 0,0 0-9 0,0 0 28 16,0-2-4-16,0 2-23 0,0 0 23 0,-3 0-31 15,1 0-49-15,-2 0-95 0</inkml:trace>
  <inkml:trace contextRef="#ctx0" brushRef="#br0" timeOffset="369041.7965">21339 15297 13 0,'0'-2'52'0,"4"2"-22"0,-4-4 40 16,4 2-11-16,-1-1-11 0,1-1-8 0,-2 2-9 15,0-3 1-15,3 5-16 0,-3-4-11 16,3 2-3-16,-5-1 0 0,4-1-4 0,-2 4 4 16,0-4-1-16,-2 4 3 0,5-3 0 0,-5 1 3 15,2 0 2-15,2 0 1 0,-4 0 0 0,0 2-3 16,3 0-1-16,-1 0-5 0,-2 0 1 15,0 0 0-15,0-3-1 0,0 3 0 0,0 0 3 16,2 0 4-16,-2 0 2 0,0 0 3 0,0 0-5 16,0 0 0-16,0 0 0 0,0 0-1 0,0 0-1 15,0 0 1-15,0 0 1 0,2 0-4 16,-2 3-1-16,0-3 0 0,-2 0 0 0,2 0-2 16,0 0 3-16,0 0 3 0,0 0-2 0,0 0-3 15,0 0 2-15,0 0-1 0,0 0 1 0,0 0-1 16,0 0 2-16,0 0-3 0,0 0 1 15,2 0 2-15,-2 2-2 0,0 0 0 0,5 2-2 16,-3 1 0-16,2 1 1 0,1 1 0 0,1 2 9 16,1 0-5-16,-3 0 1 0,5-1 2 15,-2 3-1-15,2 0 2 0,-1-2-2 0,1 4-2 16,2-2 0-16,0 0-1 0,2 5-2 0,-2-1 0 16,5-1-1-16,-3 1 1 0,3-2-4 0,-3 3 3 15,2-3-4-15,-2 2 3 0,1-1-2 0,-1-3 1 16,0 2 1-16,-2-2-2 0,0 0 2 15,0-2 0-15,0 0-1 0,-2-1 1 0,2 1-1 16,-2 0 0-16,-3 0-2 0,3-3 3 0,-4 3-1 16,1-4-1-16,-1-1 0 0,-1 0 2 15,-2 3-1-15,1-5-2 0,-1 0 1 0,-7-6 2 16,3 4-1-16,2-2 3 0,0 2 0 0,-2 0 1 16,2-2 2-16,0 2-3 0,0 0-2 0,0 0 1 15,0 0 1-15,0 0-3 0,2 2 1 16,-2 0-1-16,2 0-1 0,1 0 2 0,-3-2-1 15,0 0 1-15,0 0-2 0,2 0 3 0,-2 0-2 16,0 0 2-16,0 0 3 0,0 0-4 0,-2 0 1 16,2 0-2-16,0 0 0 0,0 0 1 15,0 0-2-15,0 0 1 0,0 0-1 0,0 0 2 16,0-2-3-16,0 2 3 0,-3 0-5 0,3 0 2 0,-2-2 1 0,2 2 1 0,0 0 3 0,-2 2-4 16,-2 0 1-16,-1-2 1 0,1 3-1 15,-1-1 2-15,1 2-2 0,-3-1 1 0,3 1-1 16,-3 0-1-16,1-1 1 0,-1 3 2 0,-2-1-2 15,3-1 1-15,-3 3 3 0,-2-1 2 0,2 1 1 16,-2-1-2-16,-2 3 0 0,-3 0-3 16,-4 0 3-16,1 0-6 0,1 0 2 0,0-3 3 15,3 3-3-15,-1-5 0 0,3 3 0 0,4-3 2 16,-2 1-3-16,3-1 1 0,-3 1-1 0,4-3 0 16,0 0 1-16,1 2 0 0,-1-1-2 15,0-1 1-15,1 0 0 0,1 0-1 0,-1 0-1 16,-1-2-2-16,1 3-9 0,-3-3-8 0,0 2-6 15,0-2-12-15,0 0-23 0,0 0 11 16,-4 0 1-16,2 0-46 0,-4 0-77 0,-3 2-46 16</inkml:trace>
  <inkml:trace contextRef="#ctx0" brushRef="#br0" timeOffset="388651.5736">18217 16686 17 0,'-3'3'29'0,"1"-3"-8"16,0 0-5-16,2 0 6 0,0 2-12 0,0-2 1 16,0 0-12-16,0-2 2 0,0 2 3 0,0-3 19 15,4 1 2-15,-4 0-2 0,5 0 2 0,1-3 6 16,-1 3 4-16,4-2-10 0,-3-1-2 15,3 3-6-15,0-2-2 0,0-1-2 0,0 3-8 16,-1 0-2-16,1-3 1 0,-2 3 3 0,2 0-2 16,-5 0-4-16,5-3 3 0,-3 5-2 0,3-2-1 15,-2 0 0-15,2 2 4 0,-1 0-1 16,4-2 3-16,-1 0-7 0,4-1 6 0,5 1-6 16,2 0 4-16,11-2-2 0,2-1 5 0,-4 1-5 15,2-1-2-15,-2 1 0 0,0 2 0 16,-2-3-1-16,-3 1-1 0,-2 2 2 0,-2 0-2 15,-2-1 3-15,0 1 1 0,-2 0-2 0,-1 0 3 16,1 0-3-16,-3 2 0 0,-4 0 1 0,3 0 0 16,-6 0 5-16,3-3 3 0,-4 3 2 15,-3 0 5-15,1 0 0 0,-3 0 0 0,-9 3-2 16,5-3-3-16,0 0 2 0,0 0-13 0,2 0-3 16,-2 0-2-16,2 0-1 0,0 0-9 0,4 0-9 15,-2 0 4-15,3 0-12 0,-5 0 17 16,2 0-5-16,0 0 5 0,-2 0 15 0,0 0-22 15,-2 0-4-15,0 0-13 0,-3 2-14 0,1-2-3 16,-1 2-31-16,-1 0 1 0</inkml:trace>
  <inkml:trace contextRef="#ctx0" brushRef="#br0" timeOffset="390385.5313">19323 15743 3 0,'0'0'39'0,"0"-2"-1"0,0 2-18 0,0 0 12 0,0-3-1 16,0 1 2-16,0 2-9 0,0-2 13 16,0 2-18-16,0-2-6 0,0-1-5 0,3 3-4 15,-3 0 0-15,0 0 0 0,0 0 2 0,2 0 11 16,-2 0-10-16,0 0 6 0,2-2-1 0,2 2-3 16,1 0-1-16,-1 0-3 0,5 0-4 15,2 0 2-15,0 0-4 0,2 0 3 0,3 0-3 16,-1 0-1-16,3 2 4 0,-1-2-3 0,1 0 2 15,2 0-1-15,2 3 3 0,7-1 1 16,-3 0 1-16,3 3 2 0,-3-5-1 0,1 4 4 16,-3-2-6-16,-2 0 1 0,-2 1-1 0,-2-1-2 15,-3 2 1-15,0-2-1 0,-4 1-2 0,0-1-2 16,-4 0-2-16,2 0 3 0,-3 0-7 16,-1 1 12-16,-3 1-7 0,2-2 6 0,-1 3-5 15,-1-1 5-15,-2 5 2 0,2-3 0 0,-2 3-2 16,0 2 3-16,0 3-2 0,0-1-2 0,-2 0 0 15,2 2 2-15,0 3 0 0,0-3 0 16,0 5-1-16,0 0 2 0,2 2-1 0,0 0 6 16,1 3-3-16,1 1-3 0,-2 3-1 0,0-3 4 15,3 3-1-15,-5 8-2 0,2-4 1 0,0 0-1 16,-2-2 1-16,0-2 1 0,2 0-4 16,-2-5 1-16,3 5 0 0,-1-3 0 0,0-2 1 15,0 5-2-15,3 2 0 0,-1-3 0 0,-2 3 2 16,0 2 0-16,3-4 0 0,-3 2 0 0,2 0-2 15,-1-5 0-15,1 5-1 0,-2-2-1 16,0-1 2-16,3 1-1 0,-3 2 0 0,0 0-2 16,3 2 3-16,-5-2-3 0,2 2 1 0,0 0-1 15,-2-2 3-15,0-3 2 0,2 3-3 0,1-2 1 16,-3 0 0-16,4-1 0 0,-4 1 2 16,4 2-1-16,-4-3 0 0,5 6 3 0,-3-4-3 15,2 3 1-15,-1-2-1 0,1 0-1 0,0-2 1 16,-1-3 1-16,-1 1-4 0,2-3 2 0,-2-2-2 15,1 0 0-15,1-2 1 0,-4 2-2 16,4 0 0-16,-4 2 2 0,5-4-2 0,-3 2 1 16,2-2 0-16,-1 0 1 0,1-2-2 0,-2-1 3 15,3-1-2-15,-3-1 2 0,2-4-2 0,-2-2-1 16,3 0 1-16,-5-3 1 0,2-1-2 16,0-3 3-16,-2-11 2 0,0 5 2 0,-2 2 3 15,2-1 3-15,-2 3-5 0,2 0 5 0,0-2-4 16,0 2 1-16,0 0-4 0,0-2 0 0,0 2 0 15,0 0-3-15,0 0 2 0,0 0-4 16,0 0 4-16,0 0-3 0,0 0-11 0,0 2 3 16,0 0 7-16,-5 1-5 0,1-1-4 0,-3 0 3 15,-6-2 6-15,0 0-4 0,-2 0-2 16,-3 0 9-16,-9 0 0 0,-1 0-3 0,-3 2-1 16,-4 0 2-16,-3 1-2 0,-4 1-3 0,0-2 1 15,-15 3-22-15,2-1 9 0,0 0-11 0,4 1 7 16,-8 1 1-16,6 1 1 0,9-3-16 0,4-4-5 15,9 5-26-15,2-3-55 0,3-2-80 16</inkml:trace>
  <inkml:trace contextRef="#ctx0" brushRef="#br0" timeOffset="391744.5792">19674 16565 20 0,'2'-4'52'0,"-2"2"-21"0,0-1 10 16,0 1-15-16,0 0 11 0,2 0 5 0,1 2-22 16,-1-3-4-16,2 1 4 0,1 0-3 15,-1 2 5-15,7 0-9 0,-2 0 1 0,2-2 0 16,0 2-3-16,2 0 9 0,0 0-8 0,3 0 7 16,-1 0-8-16,1 0 5 0,-3 2-1 15,5-2 8-15,-1 2-9 0,1 0-4 0,2-2 1 16,0 5-3-16,10 2 2 0,1-3 0 0,2 3 0 15,-2-1-2-15,2 3 0 0,3-2-2 0,-1 4 5 16,0-3-6-16,3 3 2 0,8 0-6 16,5 3 1-16,2-5-3 0,-1 4 1 0,15-2 0 15,-6 2-1-15,-8-2 2 0,-2-2-1 0,-5 2-1 16,-2-5 2-16,-2 3 0 0,2 0 0 0,-2 0 2 16,2 2 1-16,0 0 0 0,-4-2-2 15,0 2-1-15,-3-2 1 0,-1-1-3 0,1 1 2 16,1 2-2-16,3-2 2 0,-1 0 0 0,4 0 0 15,-2 0-1-15,-4-1 0 0,-1 1 0 0,1-2 0 16,-3 2-2-16,0-5 1 0,0 0 2 16,1 1-2-16,-5-1 3 0,-3 1-1 0,-1-3 0 15,-5 2-1-15,-5-1-1 0,-3-1 2 0,-3 0 0 16,-7 0 1-16,3-2 3 0,-3 0 3 0,-2 0 2 16,-11 0-6-16,3 0-5 0,4-2 5 15,-1 2-1-15,1 0-3 0,2 0 0 0,0 0 1 16,0 0-2-16,0 0 2 0,-2 0-2 0,2 0-3 15,0 0 0-15,-2 0-25 0,2 0 2 0,4 0 8 16,-4 0-9-16,0 0 2 0,-4-2 9 16,-1 2 0-16,-3-5 9 0,-4 5 5 0,-1-4 0 15,-2 0 7-15,-3-1-1 0,1 1-1 0,-1-1 0 16,0-1-1-16,-4-1-2 0,2 3 1 0,-2-5 1 16,2 2 0-16,-2-2-1 0,-4 1 0 15,4-3 0-15,0 0-1 0,2 2 0 0,2 0 0 16,3-2 0-16,0 2 0 0,1 0 3 0,3 0-3 15,-2 1 3-15,4-3 0 0,0 2 1 0,3 0 0 16,-3 0 2-16,2 0 2 0,3 0 2 16,0 3 1-16,-1-3 5 0,1 2 2 0,2 1-6 15,-1-1-3-15,1 3 1 0,2-1-1 0,0 3 0 16,0-2-4-16,5 6-2 0,-3-2-3 16,0 0 1-16,0 0 0 0,-6-2-2 0,2 0-2 15,2-1 0-15,-3 3-1 0,3 0 7 0,0 0-1 16,3 0 0-16,1 3 0 0,3-1-1 0,-1 0 1 15,3 2-2-15,4 3 2 0,-2 0-1 0,5-3 0 16,-1 7 2-16,3-2 0 0,-1 2 0 16,5 2 0-16,0-2 3 0,12 9-3 0,-4 2 2 15,6-2-2-15,1 4-1 0,1-2-1 0,12 11 0 16,-3-2 1-16,-5-2 0 0,-5-1 1 16,-2-3-1-16,-4-3 5 0,-4-2-1 0,-5-3 1 15,-5-1-3-15,-1-3-4 0,-3-2 12 0,-4-2 6 16,-5 0 1-16,3-3-14 0,-5 3-2 0,0-5 3 15,0 3 3-15,-2 0-5 0,-2-1 3 16,2 1-3-16,-4-1 0 0,-1 1 0 0,1 0-2 16,-3 2-1-16,1-3 0 0,-5 3 0 0,0 0-2 15,-5 2 4-15,1 0-6 0,-5 0-9 0,-4 2-14 16,-5-2-22-16,-2 5 16 0,-8-1-10 16,-6 0-1-16,-18 5-25 0,1 4-78 0,-20 5-69 15</inkml:trace>
  <inkml:trace contextRef="#ctx0" brushRef="#br0" timeOffset="393103.6264">19154 15712 18 0,'-5'-7'19'16,"3"3"4"-16,0-3 6 0,0 1-15 0,2-1 8 16,-3 3 23-16,1-1-14 0,2 1 17 0,0-1-17 15,0 1-7-15,0 0-12 0,0-1 3 16,2 1 4-16,1-1-5 0,-1 1 7 0,2-3-9 16,-2 3-3-16,3-3-6 0,-1 3 11 0,3-3 6 15,-1 3-7-15,3-3-4 0,2 1-3 16,0-1 2-16,3 3-1 0,1-3 1 0,5 3-1 15,0-1-5-15,4-1 0 0,2-1-3 0,10 0 1 16,-1-4-1-16,2 5 0 0,1-1 1 0,-1 0-3 16,3-1 3-16,0 1-4 0,15-2 4 15,-2 0-3-15,-2-2 4 0,-7 2-1 0,-5-2 9 16,-3 3-4-16,-6-3-2 0,-3 4 3 0,2 0-3 16,-5-1 0-16,4 1-2 0,-1-2 2 0,-1 3-5 15,1-1 3-15,2 0-1 0,-3 1-1 16,-2 1 1-16,1 1-1 0,-3-1 2 0,-5 1-1 15,-1 2 2-15,-3-3-2 0,-2 5 3 0,-2-4 1 16,-3 4 8-16,1-2-2 0,-3 2 0 0,-1 0-3 16,-12 2-10-16,2 0-6 0,3-2-8 15,4 0-1-15,-3 2-19 0,1-2 36 0,2 0-25 16,0 0 0-16,0 0-34 0,-2 0 36 0,4 0 7 16,0 0-38-16,-4 5-29 0,0-3-43 0</inkml:trace>
  <inkml:trace contextRef="#ctx0" brushRef="#br0" timeOffset="393962.7912">19121 15335 5 0,'-9'-9'37'0,"4"0"-4"0,1-2 3 0,0 0 25 15,-1 0 18-15,3 2-47 0,0-2-10 0,2 2 3 16,-3 3 0-16,3-1 1 0,-2 1 1 16,2 1-11-16,0 1 1 0,9 2-8 0,-4-1-6 15,-3 1 0-15,0 2-7 0,-2 2-11 0,0-2 8 16,0 0 15-16,-2-2 7 0,0 2-8 0,-1 0-1 16,1 2 2-16,2 1-2 0,0 1-3 15,0 0-1-15,0 3-2 0,0 0 6 0,0 1-2 16,0 1 0-16,0 2 0 0,0 0 0 0,2 3-2 15,-2-3 1-15,0 2 2 0,3-2 1 0,-3 2-1 16,0 0-2-16,0 0-3 0,2 1 3 16,-2 1-2-16,0-2 2 0,0 3-3 0,2-1 3 15,0 3-3-15,-2-3 1 0,0-1-1 0,2-3-1 16,-2 4 1-16,0-6 2 0,0 2-2 0,0 0 1 16,0-2-2-16,3 0 1 0,-3 2 0 15,0-5 0-15,0 3 0 0,-3 0 0 0,3 0-1 16,0-1 1-16,0-1 0 0,0 2 0 0,0-3 1 15,0 1-2-15,-2 0 3 0,2-1-3 0,-2 3 1 16,2-4 1-16,-2 1-1 0,0 1 0 16,2-1-1-16,-3-1 0 0,1-1 3 0,2 1-3 15,-2-3 0-15,2 2 2 0,-2 1-1 0,-1-5 0 16,3 2 0-16,0 0 1 0,0 0-1 0,-2 0 4 16,2-2-1-16,0 3 8 0,0-3-1 15,0 0 1-15,2 0-1 0,-2 0 2 0,0 0 8 16,0 0 0-16,0 0-12 0,0 0-12 0,0-3-10 15,0 3 17-15,0 0 0 0,5 0-1 0,-3 0 0 16,3 0-3-16,-1 0 0 0,3 3-1 16,1-3 3-16,1 0-2 0,2 2 3 0,2 0-4 15,-2 0 3-15,3 1-1 0,1-1 0 0,1 0 0 16,1 2-2-16,3 1 4 0,0-3 1 16,0 2 0-16,2 1 0 0,-5-1-3 0,3 1 3 15,0 1-2-15,-4-1 2 0,1-1 0 0,-1 3-4 16,-3-1 2-16,2 1-2 0,-4-1 1 0,3 3 1 15,-1-2-1-15,-2 0-1 0,2 1 0 16,-2-1 1-16,0 2 1 0,-2-3-2 0,2-1 2 16,-2-1-2-16,2 1 0 0,-2 1-2 0,-1-1 0 15,1-1-19-15,-2 0-16 0,2 1-10 0,-5-3-22 16,5 2-32-16,-3 1-27 0,-1-3-78 16</inkml:trace>
  <inkml:trace contextRef="#ctx0" brushRef="#br0" timeOffset="395259.3578">20543 15136 27 0,'0'0'29'0,"0"0"7"0,2 0 3 16,0-2 29-16,0 0 4 0,1 0-30 0,-1-3 14 15,0 3-40-15,-2 0 6 0,2 0-16 0,0 0-2 16,1 2-3-16,-3-5-4 0,4 3 3 16,-4 2-1-16,2-2-1 0,0 0 1 0,-2 2 1 15,3 0 1-15,-1-3 0 0,0 1 1 0,0 2 2 16,0 0 1-16,1-2-3 0,-1 0 6 15,0 2 1-15,0-5-4 0,3 3-2 0,-1 0-2 16,3 0 1-16,-3-1-2 0,0 1 8 0,3 2-1 16,0-2-2-16,-1 0-3 0,-1 2-3 0,1 0-1 15,-1-2 0-15,1 2 1 0,1 2 1 0,0-2-1 16,-3 0-1-16,5 2 1 0,-3 0 0 16,3-2-3-16,2 2 1 0,-2 1 1 0,2-3 3 15,-2 0-1-15,2 2 0 0,-2 0 0 0,0-2 1 16,-1 0 0-16,-1 0 8 0,0 0 3 15,-1 2-3-15,-1-2 1 0,-3 0-1 0,2 2-1 16,-2-2-9-16,1 0 1 0,-3 0-2 0,2 0 1 16,-2 0 0-16,0 0-5 0,0 0 0 0,0 0 6 15,-2 3 2-15,-1-3-1 0,-3 0 1 16,-1 0 1-16,-2 2-2 0,-2 0 0 0,-2-2 0 16,2 5-1-16,-2-5 0 0,2 2 1 0,-2 0 0 15,2 0-1-15,-3 0 0 0,3 1 3 0,0-1-2 16,0 0-1-16,0 0 1 0,0 0 0 15,2-2 0-15,1 3-2 0,1-1 1 0,0-2 1 16,1 0 3-16,1 0 3 0,3 2 3 0,-2-2-4 16,2 0 2-16,-1 0-1 0,1 2-1 0,2-2-5 15,-2 0 0-15,2 0-2 0,0 0 1 16,-2 0-2-16,2 0 2 0,0 0-1 0,2 0-1 16,-2 0 0-16,0 0 1 0,0 0-7 0,0 0 6 15,-2 0 3-15,2 0-2 0,-2 0 2 0,-1 2-2 16,1 1 2-16,0-1-1 0,-2 0 1 15,-1 0-1-15,3 0-2 0,-2 1 2 0,-1 1-1 16,3 0 2-16,-3-1-2 0,1 1 0 0,2 0 1 16,0 1 1-16,-3 1-1 0,3-1 0 0,0 1-1 15,0 1 1-15,-1 0 0 0,1-1 0 16,0 1 1-16,0 2 0 0,0-3-1 0,-1 3 0 16,1-2 0-16,0 2-1 0,0-1 2 0,0 1-2 15,-1 0 2-15,1 0-1 0,0 0-1 16,0-3 0-16,2 3 2 0,-2-2 0 0,-1-1-1 15,3 1-1-15,-2-3 3 0,2 3 1 0,-2-3-3 16,2 3 2-16,0-3-1 0,0 1-1 0,0-1 1 16,0 3-2-16,-2-3 3 0,2 3-3 0,2-3 3 15,-4 3-2-15,2 0 0 0,2-1 0 16,0-1 1-16,0 1-1 0,-2-1 0 0,3-1 2 16,-1 0-2-16,2 1 0 0,-2-1 3 0,1 1 0 15,1-3 8-15,3 2 0 0,-3-4 5 0,3 2-6 16,-1 1-6-16,1-3-2 0,2-3-2 15,0 1-1-15,2 0 0 0,-3-2 0 0,3 1-1 16,3-1 4-16,-3-3-3 0,0 3 0 0,-3 0 0 16,4 1-1-16,-4-1-9 0,1 2 4 0,2 0-1 15,-2-1 1-15,0 1-6 0,2 2 3 16,-2 0 1-16,-1 2 5 0,1 1 0 0,0-3 1 16,-2 4 2-16,-1-2 2 0,1 3-1 0,-3-1 1 15,1 0 0-15,-1 3 0 0,1 0-2 16,1-1 2-16,-1 3 0 0,-3-2 0 0,0 2-1 15,2 4 2-15,-1-2 0 0,-1 2 1 0,0 0 1 16,0 0 0-16,-2 3-1 0,0-3-2 0,0 0 1 16,0 3-1-16,0-3 2 0,-2 2-2 15,0-1 4-15,-3-1 4 0,-1 0 8 0,-1-2-5 16,-6 2 0-16,0-2-3 0,-5-2-2 0,-4-2-2 16,-2-1-1-16,-3-1-1 0,-6-5-2 0,0 0 0 15,-4 0-2-15,-1 0-10 0,-4-5-13 16,0 3-28-16,-8-2-8 0,1 2-55 0,1 2-188 15</inkml:trace>
  <inkml:trace contextRef="#ctx0" brushRef="#br0" timeOffset="477739.5047">17074 14235 64 0,'3'2'37'0,"1"-2"-24"15,-4-2-8-15,0-5 46 0,-4 5-27 0,1 0-3 16,1-3-20-16,-2-1-2 0,2-1 2 16,-3 0-4-16,1 3 3 0,-1-3 6 0,3 1 5 15,-2-1 3-15,-1 3-12 0,1-1 12 0,2 1-7 16,0 2 9-16,-1-3-6 0,1 3 3 0,0 0-4 16,2 2 10-16,-2-2 0 0,2-1 2 15,0 3-4-15,-2-2 7 0,2 2 6 0,0-2 7 16,0 2-15-16,0-2-1 0,0 2-9 0,0 0 0 15,0 0-3-15,0 0 0 0,2 0 0 16,-2 0-5-16,0 0 1 0,2-2 0 0,0 2 2 16,3 0 0-16,1 2-4 0,5-2 2 0,2 0-1 15,5 0-3-15,2 0-3 0,2 0 2 0,4 0-3 16,3 0 3-16,11 0-2 0,2 0-3 0,0 2 7 16,-1 0-2-16,1 0 3 0,-2 3-1 15,6-1 1-15,-6 1 0 0,-5-1 0 0,-6 0-3 16,-3 1 0-16,-1-3 1 0,-1 0-2 0,2 0 0 15,1-2 0-15,4 3 1 0,-3-3-2 16,-3 2 2-16,3-2 0 0,-6 2 0 0,0-2-2 16,-4 2 6-16,-5-2 1 0,-2 0 3 0,0 0 4 15,-4 0 3-15,0 0-9 0,-3 2 0 0,-2-2 1 16,-13 0 5-16,4-2-5 0,5 2-2 16,0 0-3-16,2 0 0 0,-2 0-4 0,4 0-2 15,0 0 4-15,-6 0-2 0,-1-2 1 0,-3 0 0 16,-6 2 0-16,-3-2-1 0,-5-1 1 0,-5 3-1 15,-1-2 3-15,-5 0-2 0,-1 0 0 16,-1 2 1-16,0-2 1 0,-16-1-3 0,0 1 2 16,1 0 0-16,1 0-2 0,-1 0 1 0,-12 2 1 15,11 0 0-15,7 0 0 0,11 0-2 0,2 0 3 16,11 0-2-16,3-3 2 0,3 3-3 16,1 0 0-16,7 0-3 0,-1 0-25 0,2 0-17 15,1 0-14-15,13 0-24 0,-5 0 27 0,-8 3-57 16,2-1-124-16</inkml:trace>
  <inkml:trace contextRef="#ctx0" brushRef="#br0" timeOffset="489221.1942">19021 8835 7 0,'-2'-7'20'0,"0"1"16"0,0 1-1 15,2-4-5-15,0 3 6 0,0-1-3 0,0 1-13 16,0-1-9-16,0-2 0 0,0 5-5 0,0-5-8 16,-2 2 3-16,-1 1-2 0,-1-1 1 15,2 0-2-15,-3 1-2 0,-1-1 3 0,-1 1-4 16,0 1 1-16,1-1 4 0,-5-1-2 0,0 3 1 16,-2 1-1-16,4-1-2 0,-2 2 3 0,-3 0-4 15,-1 4 3-15,0 0 3 0,-1 0-4 16,1 0 1-16,-1 5 2 0,-1-3-2 0,1 3 2 15,3 0 0-15,-2-1-1 0,-1 3 2 0,1-5-1 16,1 5 5-16,-1-2 4 0,0 0-4 0,1 1-2 16,-1 1-4-16,0 0 2 0,1-2 2 15,1 4-3-15,0-3-1 0,0 1 1 0,2 2 2 16,-3 0-4-16,3 0 2 0,2-2 1 0,1 2 0 16,-1 0-1-16,0 0 0 0,5-2 1 0,-3 2-2 15,3 0 1-15,-1 0 1 0,1 0-2 16,4 0 2-16,-5 0-1 0,3 2 0 0,0 1 1 15,0 1-2-15,-3-2 2 0,3 3-1 0,0-1 0 16,0 1-1-16,0 1 2 0,-1-1 2 0,3-1 3 16,0 1-3-16,0-3 2 0,5 2 2 15,-5 1-3-15,4-3-2 0,1 2 1 0,-3 1-3 16,2-3 0-16,1 0 0 0,1 0 1 0,1-2-1 16,-3 3 2-16,1-3-1 0,1 0-2 0,1 0 2 15,-1 0 4-15,-1-2-4 0,4 2 3 16,-3 0-2-16,3-3 3 0,0 3-1 0,2 1 2 15,2-4-4-15,-2 3 1 0,0-2 0 0,0 0 0 16,0 0 0-16,0 0 0 0,-2-1-1 0,0 1 11 16,2-2-3-16,-2 2 9 0,0-3-10 15,-3-1 5-15,3-1-7 0,0-2-1 0,-3 1 3 16,1-1-4-16,2-2-1 0,-2 0 5 0,-1 0-3 16,5-2 2-16,-2 2-4 0,4-3 0 15,-2 1-2-15,5-2-1 0,-3 2 1 0,2-1-2 16,1-3 4-16,-1 3 2 0,3-1 4 0,-3 0 11 15,-4-3 7-15,3 3-13 0,-3-3-3 0,-3 3-3 16,-1-1-1-16,2-4-6 0,-5 3-1 16,5-1-1-16,-2-2-1 0,1 1-3 0,1 1 4 15,0-2-2-15,2 0 1 0,2 3 1 0,-4-3-1 16,4 0 0-16,-2 2 0 0,0-1 2 0,3 1 0 16,-3-2 1-16,-2 0 5 0,2 1-1 0,-5-1 2 15,3 0 0-15,-5 0-1 0,1-2-6 16,1 2 2-16,-1-2-4 0,-1-2 2 0,-2 2-2 15,3-2 1-15,-3-1-1 0,0 1 1 0,3-2-1 16,-3-1 1-16,2-1-1 0,-1 1 1 16,1-1-1-16,0-3 2 0,1 0 3 0,-1 0-3 15,1 0 9-15,-3 0-3 0,2 5-3 0,-4-3 1 16,2 1-3-16,-4 1 3 0,2 1-5 0,-4-1 1 16,-1 3 0-16,1 2-1 0,-3-4-1 15,1 4-2-15,-1 0 3 0,3 0-1 0,-5 2 1 16,4 0-2-16,-1 0 2 0,1 3-1 0,3-1 1 15,-2 3-1-15,-1-3 0 0,3 3-4 0,0-1 5 16,0 3-1-16,0 0-1 0,-3 0 0 16,3-3 3-16,0 5-3 0,-5-2 1 0,3 0 0 15,-1 2 1-15,-1 0 0 0,-3 0-1 0,5 0 3 16,-3 0-4-16,0 0 2 0,1 0-1 0,1 0 2 16,3 2-2-16,-2-4 1 0,1 2-1 0,1 0 2 15,-2 0-2-15,4 2 0 0,-2-2 1 16,-1 2-1-16,3 0 0 0,-2-2 3 0,0 3-2 15,2-1-1-15,0-2 2 0,-2 2-3 0,2 0 4 16,-2-2-3-16,2 5 1 0,0-5 0 16,-3 2 0-16,3 0-1 0,-2 0 1 0,2 0 0 15,0 1 1-15,-2-3 0 0,2 2-1 0,0 0 0 16,0-2-1-16,0 0 2 0,0 0 0 0,0 2-1 16,0-2-1-16,0 2 0 0,0-2 2 15,0 0 0-15,2 0-2 0,-2 0 2 0,0 0-3 16,0 0 1-16,0 3-1 0,0-3 1 0,0 0 2 15,0 2-2-15,2-2 2 0,-2 0 0 16,0 2-2-16,0 0 0 0,0 0 2 0,0-2-2 16,0 3 2-16,0-1-2 0,0 0 2 0,0 0-1 15,0-2 0-15,0 2-2 0,0-2 1 0,0 3-1 16,0-3-4-16,0 0-15 0,0 0-3 0,0 2-10 16,0-2-32-16,0 0-4 0,0 0 9 15,0 2-16-15,0-2-119 0</inkml:trace>
  <inkml:trace contextRef="#ctx0" brushRef="#br0" timeOffset="491392.5443">6152 2719 18 0,'-11'-7'10'0,"0"3"20"0,-1-3-25 0,1 3 6 15,3-3-2-15,-1 0-3 0,-2 5 8 0,2-7-1 16,0 3-1-16,0-1-7 0,3 3 2 0,-3-3 1 16,2-2-8-16,-2 5 0 0,5-3-1 15,-3 3-1-15,3-5 1 0,0 5-1 0,-1-5 2 16,1 0-3-16,-3 5 0 0,3-8 1 0,-1 6 0 16,1-1 2-16,0-4-5 0,-1 2 7 0,-1 5-5 15,-1-5-3-15,0 0 2 0,1 1-2 16,-3 1 7-16,2-2-6 0,-4 0 3 0,0 3 2 15,2-1 0-15,-4 3 1 0,0-3 1 0,0 3-4 16,2 4 1-16,-3-3 1 0,1 3 0 0,0 0-1 16,0 3 1-16,-3-1 0 0,1 7 0 15,-3-5 0-15,1 7-1 0,-3 0-2 0,-2 2 4 16,0 5 0-16,-5 2-2 0,1 6-1 0,4-6 3 16,-3 2-1-16,3-2 1 0,3 2-2 0,-1-4 2 15,-2 2-1-15,0 2 0 0,2-7 0 16,0 5-1-16,5-2 7 0,-1 1-7 0,1 1 1 15,4 0 2-15,2 0-3 0,4 2 3 0,-1 0-2 16,6 0 0-16,-2 2-2 0,2-6 4 0,2 4 1 16,2 0 0-16,1-2-2 0,-1 0 0 15,5 0-1-15,-3-1 1 0,1-3-1 0,0 4-3 16,-1-7 3-16,3 2 2 0,-2 3 2 0,-1-3-5 16,5 1 5-16,-2 1 2 0,0-3-2 0,2 1-1 15,0-2 4-15,0 3-1 0,0-3 10 16,0-6-10-16,0 4 3 0,0-3-4 0,0 1 0 15,-2-2 3-15,4 0-4 0,-2 1-2 0,0-5-3 16,0 5 3-16,3-3-1 0,-3 4-2 16,2-7 4-16,0 7-1 0,2-5 3 0,1 3 2 15,-1-3 2-15,5 0-4 0,2 1-1 0,0 2-2 16,0-3 2-16,3 0-4 0,-6 3 0 0,3-3 1 16,-2 1 1-16,-2 1 1 0,0-3 2 15,-3 3-1-15,-2-4 2 0,0 1-1 0,1-1 1 16,-3 2-1-16,2-4 7 0,-2 2-1 0,0-2 3 15,0 0-7-15,0 0 6 0,-2 0-3 0,2 0 1 16,-2-2-5-16,2 2-3 0,0 0-1 0,0-4 2 16,2 2-1-16,0-1-4 0,3 1-2 15,1 2 2-15,1-6 0 0,2 3-1 0,0 1 3 16,-1-2 1-16,-1-1 0 0,0 3 11 0,-1-4-5 16,-1-1-2-16,-3 0-2 0,0 3 1 15,-2-7-1-15,0 4 0 0,-2 1 3 0,-2-5-3 16,2 2 2-16,-1-4-1 0,-1 2-3 0,2 0 0 15,0-5 0-15,-3 1-3 0,5-3 2 0,-2-4 0 16,2-4-2-16,0-3 1 0,2 2 1 16,1 1-2-16,1 2 3 0,0-1-2 0,-1 1 3 15,-1-4 12-15,-2 3-2 0,-4 1-5 0,-1 0-6 16,-4-1 2-16,-2-1-1 0,-2 2-5 0,-2-5 4 16,-7 5-6-16,0 0 2 0,-5-1-3 15,-1 6 6-15,-8 1-5 0,1-2 3 0,0 5 0 16,-3 1-4-16,3 3-15 0,2 3-15 0,2 3-2 15,0-2-50-15,-2 7-2 0</inkml:trace>
  <inkml:trace contextRef="#ctx0" brushRef="#br0" timeOffset="492454.7887">5823 5367 11 0,'9'35'139'0,"-5"-6"-47"0,1-10-75 16,-3-3-18-16,2-5-4 0,-4-5 4 16,5 1-1-16,6-5 1 0,-5-2-3 0,-3 3-1 15,-1-3 7-15,0-3 6 0,-2 3 0 0,0 0-2 16,0 0-3-16,-2 3 1 0,0-1 7 0,-1 0 5 15,1-2-7-15,0 2-7 0,2-2 1 0,0 0-1 16,0 0 2-16,0 0 9 0,-2 0-8 16,4 0 0-16,-2 0-1 0,0 0 9 0,0 0-1 15,0-2-3-15,0 2-2 0,0 0 3 0,0 0-4 16,0 0 1-16,0 0 3 0,0 0 2 16,0 0-5-16,2 0-1 0,-2-2-1 0,0 2-2 15,2 0 0-15,-2 0 0 0,0 0-1 0,3-2 4 16,-3 2-3-16,0 0-1 0,0 0-3 0,0 0 1 15,0 0 1-15,0 0 0 0,0 0 0 16,2 0-2-16,-2 0 1 0,0 0 1 0,0 0-2 16,0-3 2-16,2 3-2 0,-2 0-2 0,0 0 3 15,0-2-2-15,0 2-3 0,0 0 4 16,0 0-6-16,0 0-3 0,0 0-3 0,0 0 2 16,0 0 4-16,0 0 4 0,0 0 4 0,0 0-1 15,0 0-1-15,0 0 0 0,0 0 4 0,0 0-3 16,0 0 2-16,0 0-3 0,0 0 2 0,2 0 1 15,-2 0-3-15,0 0 3 0,0 0-1 16,0 0-1-16,2 0 1 0,-2 0 1 0,0 0 0 16,0 0 6-16,0 0-2 0,0 0-4 0,0 0 4 15,0 0-3-15,0 0-2 0,0 0 1 0,0 0-1 16,0 0-3-16,0 0 2 0,0 0 0 16,0 0 0-16,0 0 1 0,0 0-1 0,0 0 0 15,0 0-1-15,0 0-5 0,0 0-5 0,0 0 10 16,0 0-2-16,0 0-3 0,0 0-2 0,0 0 1 15,0 0 1-15,0 0 4 0,0 0 1 16,0 0 0-16,0 0-1 0,0 0 1 0,0 0-2 16,0 0 2-16,0 0 0 0,0 0-3 0,0 0-11 15,0 0 5-15,0 0-8 0,0 0 1 16,0 0 4-16,0 0 4 0,0 0 6 0,0 0 2 16,0 0 2-16,0 0 0 0,0 0-2 0,0 0 0 15,0 0-5-15,0 0-10 0,0 0-1 0,0 0-12 16,0 0 10-16,0 0 1 0,0 0 23 0,0 0 1 15,0 0-1-15,0 0-4 0,0 0 2 16,0 0 0-16,0 0-1 0,0 0-1 0,0 0-2 16,0 0 3-16,0 0 1 0,0 0-2 0,0 0-2 15,0 0 2-15,0 0-2 0,0 0 0 0,0 0-10 16,0 0-82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2:24:31.9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02 4485 2 0,'0'-5'2'0</inkml:trace>
  <inkml:trace contextRef="#ctx0" brushRef="#br0" timeOffset="5186.3683">2388 3532 1 0,'18'-2'10'0,"1"0"0"0,-1 2-6 0,0-5-3 16,4 5-1-16,0 0 1 0,-2-2 1 0,-1 2 1 16,1-2-2-16,0 2 0 0,-2 2 1 15,4-2-3-15,-5 0 1 0,3 0 1 0,0 0 2 16,0-2-2-16,0 2-2 0,2-2 0 0,0 2 1 15,2-5-1-15,0 3 1 0,3 0-2 16,6 0 3-16,0 2-1 0,2-7-1 0,-2 7 2 16,0 0-3-16,-2-2 3 0,0 2-1 0,-7 0 1 15,3 0 0-15,-3 0 0 0,-2 0 2 0,0 0-1 16,0 0-2-16,3-2 2 0,-3 2-1 16,2-3-1-16,2 3-1 0,1-4 1 0,1 2 0 15,3 0 2-15,-2-1-3 0,0 3 1 0,1-4 2 16,-3 2-1-16,-1 0-1 0,-1-1 3 0,3 3-3 15,-6 0 0-15,5-4 0 0,-1 4 0 16,1 0 0-16,1 4 0 0,1-4 1 0,0 0-1 16,-3 3 1-16,3-1-2 0,-3 0 3 0,1-2-2 15,-3 4-1-15,0-4 2 0,-4 3-2 0,4-1 1 16,-4 0 0-16,7 2 2 0,-5-1-3 16,4-3 2-16,3 2-1 0,4-2 1 0,2 0 1 15,0 0-3-15,3-5 3 0,2 5 2 0,-9-6-6 16,-1 1 4-16,3 5 0 0,-6-4-1 0,4 2-1 15,0 0 1-15,6-1-3 0,1 3 2 16,1-4-1-16,-1 4 1 0,-1-4-1 0,-4 4 1 16,-4-5 0-16,0 5 1 0,-5-6-1 0,0 3 0 15,0 1 0-15,1 2 2 0,3-4 3 0,-1 4 4 16,-1 0-4-16,1-2-4 0,-1 2 5 16,-4-3-3-16,0 3 2 0,0-2-4 0,-6 2 1 15,-1 0-6-15,-2 0 4 0,1 0 0 0,-3 0 0 16,0 0-1-16,-2 0 1 0,-3 0 0 15,1 0 1-15,-3 0-2 0,-2 0-1 0,3 0 2 16,-14 0-1-16,5 0 1 0,1 0 1 0,3 0 0 16,-2 0 2-16,2 0 0 0,0 0 1 0,0 0 4 15,0 0 2-15,0 0 12 0,5 0-9 0,-3 0 19 16,0 0-9-16,0 0-4 0,0 0 2 16,-2 0-27-16,0 0 2 0,0 0 2 0,-2 0 0 15,0-4-3-15,-2 4 3 0,-1-2 3 0,1-1-3 16,-3 3 3-16,3-2-1 0,-3 0-1 15,0 2 0-15,1 0 3 0,-1-4-3 0,1 4 2 16,-1-3-3-16,0 3-1 0,1-2 2 0,-1 0 2 16,1 2-5-16,-1 0 2 0,0-4 0 0,-2 4 2 15,5-3-2-15,-5 1 2 0,3 2 0 16,-3 0 0-16,2 0-3 0,-2-2 1 0,1 2 2 16,-3 0 0-16,0 2-1 0,-3-2 1 0,-1 0 1 15,2 2 0-15,-5 1 0 0,0 1-4 0,-1-4 4 16,-1 0-1-16,-5 4 1 0,-1-1-2 15,0 1 1-15,-3-2 1 0,-2 0-1 0,-2 3-4 16,-2-1 4-16,-5-2-5 0,-15 1 1 0,4 3-2 16,3-6-7-16,1 5 6 0,3-3-10 0,-11 2 11 15,2-2 3-15,-2 1 3 0,-2 1-1 16,2-4 3-16,2 4-2 0,4-1 0 0,3 1 3 16,0 0-4-16,-14-1 2 0,3 1-2 0,-1 0 2 15,-1 1-1-15,6-3 2 0,4 5-3 0,-1-5 1 16,1 2 1-16,-8 1-5 0,2-1 1 15,2 3-15-15,2-3-2 0,5-2 3 0,2 5 2 16,-7-5 3-16,0 3 3 0,-6-1 5 0,4-4 8 16,0 4-4-16,7-1 0 0,6 1-1 0,3-4-2 15,1 0-2-15,1 2-7 0,-5 0-6 16</inkml:trace>
  <inkml:trace contextRef="#ctx0" brushRef="#br0" timeOffset="65548.1914">14883 4328 1 0,'15'0'2'0,"3"-4"1"0,-3 2-5 16,5-1 3-16,-2 1 0 0,-1 0 0 0,-3 2-2 15,-1-2 1-15,-4 2-2 0,0 0 3 16,-3 0-3-16</inkml:trace>
  <inkml:trace contextRef="#ctx0" brushRef="#br0" timeOffset="65563.7752">15048 4311 1 0</inkml:trace>
  <inkml:trace contextRef="#ctx0" brushRef="#br0" timeOffset="65766.8505">15081 4313 15 0,'2'0'14'0,"3"0"1"0,-1-2 1 15,1 2-7-15,-3-3 6 0,2 3 5 0,-1 0-9 16,-1 0-2-16,0-2-7 0,0 2-4 0,-2 0 1 16,2-2-3-16,-2 2-1 0,0 0 2 0,0 0-4 15,0 0 2-15,0 0-4 0,0 0 8 16,0 0-1-16,-2 0 7 0,2 0-5 0,0 0 3 16,-2 0 1-16,2 0 2 0,0 0 12 0,-2 0 3 15,2 0 10-15,0 0-15 0,0 0 3 16,0 0-18-16,-2 0-3 0,2 0-1 0,0 0 1 15,-3 0-6-15,3 0-15 0,0 0-34 0,0 0 37 16,0 0-9-16,0 0 7 0,-2 0 6 0,2 0-4 16</inkml:trace>
  <inkml:trace contextRef="#ctx0" brushRef="#br0" timeOffset="66001.1655">15042 4306 4 0,'-7'-2'2'0,"-2"2"2"0,-2 0-1 0,2 0-5 16,-2 0 3-16,0 0-1 0,0 2 1 0,0 0 0 16,-4-2 0-16,4 3 2 0,-3-1 1 15,-1 0-4-15,4 0 1 0,-2 0 0 0,-3 3 3 16,3-1 0-16,-2-2 4 0,1 1 0 0,1-3-5 16,0 2-3-16,2 2-1 0,-2-4 1 0,2 0 0 15,-2 2-1-15,-1 1 1 0,1-3 0 16,-2 0-2-16,1 2 1 0,-1 0-2 0,0-2-6 15,-3 2 5-15,2 0-3 0,-3-2-5 0</inkml:trace>
  <inkml:trace contextRef="#ctx0" brushRef="#br0" timeOffset="67875.9404">14903 4240 2 0,'0'0'15'0,"0"0"-3"0,0 0-6 0,0 0 2 15,0 0 14-15,0 0-5 0,0 0-7 0,0 0 3 16,0 0 3-16,0 0-2 0,0 0 2 16,0 0 12-16,0 0-8 0,2 0 15 0,-2 0-17 15,0 0-12-15,0 0-5 0,0 0-5 0,0 0-3 16,0 0 2-16,2 0-3 0,-2 0-14 16,0 0 2-16,0 0 35 0,0 0-8 0,0 0 10 15,2 0 5-15,0 2-21 0,1 0 3 0,-1 1-1 16,0-1-3-16,2-2 5 0,-4 4-6 0,5-4 2 15,-3 5 3-15,3-3-2 0,-1 0-1 0,0 0 4 16,1 3-9-16,-1-5 3 0,3 2-2 16,-3 0 1-16,3 0 1 0,-1 0 2 0,-1 1-1 15,1 1-1-15,-1-4 1 0,-1 2 0 16,1 0 0-16,-1 3 0 0,-2-5-1 0,0 0-7 16,1 0-6-16,-3 0-10 0,0 2-2 0,0-2 4 15,0 2 24-15,0-2 4 0,0 0 2 0,0 2-7 16,0 3 7-16,2-5-27 0,0 2 6 0,-2 0 14 15,5 1 5-15,-1-1-2 0,-2 0-4 16,3 0 0-16,-1 0 1 0,0 1-2 0,1-1 3 16,-3 2-6-16,0-4 3 0,0 0 38 0,-2 0-20 15,3 0-5-15,-3 0-2 0,0 0 2 16,0 2-5-16,2-2-4 0,-2 0-3 0,0 0 0 16,0 3-2-16,-2-3 1 0,2 0-3 0,0 0 3 15,0 0-15-15,0 0-43 0,0 0 14 0,-3 0 54 16,3 0-7-16,0 0-12 0,-2 0-1 0,2 2-10 15,0 2 22-15,0-4-3 0,0 0-2 16,0 2 5-16,0-2-2 0,0 0 1 0,0 3 1 16,0-1-2-16,0-2 1 0,0 2 3 0,0-2-4 15,0 0 2-15,0 2 0 0,0-2-1 16,0 0 0-16,2 0 3 0,-2 2-3 0,0-2 1 16,0 0-2-16,0 0 2 0,-2 0-1 0,2 0 2 15,0 0-1-15,0 0 0 0,0 0 4 0,0-2-2 16,0 2 4-16,0 0-4 0,0 0 0 0,0 0 2 15,0 0 0-15,0 0-9 0,0 0 1 16,-2 0 11-16,0 0-7 0,-3 2-3 0,1 1 4 16,-5-1-2-16,0 4 0 0,0-1 1 0,-4 1-1 15,2 1 4-15,2-3-6 0,-2 3 4 16,3 2-1-16,-3-5 0 0,2 5-1 0,0-2 7 16,0-1 1-16,0 3-4 0,0 0 0 0,1-5 1 15,-3 5-2-15,2-2-2 0,-2 2-1 0,-2 2-1 16,-1-5 3-16,1 3-4 0,4 0-8 15,-4-2-46-15,4 1 23 0,0-3-21 0</inkml:trace>
  <inkml:trace contextRef="#ctx0" brushRef="#br0" timeOffset="73124.7874">13092 4103 31 0,'3'-6'46'16,"-1"1"-3"-16,0-6-25 0,0 5 25 0,-2-3-26 16,0 0 5-16,0 0-11 0,0 0 1 0,0 0 2 15,-2 1-8-15,0-3-1 0,2 0-4 16,0 0-2-16,-5 2-2 0,5-2 0 0,-2 2-5 16,0 0-19-16,0 0-18 0,-3 0 13 0,3 1-27 15,-2 1 49-15,-3 0-2 0,3 3 2 0,-5-3 4 16,0 5 9-16,-2-2-2 0,0 4 0 15,-4 0 2-15,1 0-1 0,-1 4-2 0,0 3 0 16,-5-3 2-16,0 12 0 0,0-8 4 0,2 1 0 16,-4 9 14-16,0-3 0 0,0 3-9 0,2-5-4 15,1 5 2-15,1-3-7 0,3-1-2 16,-1 1-3-16,1 0 0 0,6-1 0 0,-2-1-3 16,4 5-6-16,3-7-9 0,-1 2 7 0,5-2 11 15,0 0 8-15,0 2 0 0,5-2-7 0,-1-4 11 16,5 1-7-16,0 1 1 0,0-2 0 15,2 0-4-15,0-1-2 0,0-1 3 0,2 1 1 16,-2-1-1-16,-2-1 1 0,2-2 1 0,0 3-3 16,0-5 2-16,0 0 3 0,0 2-2 0,-2-2 24 15,0 0 15-15,-3 0 17 0,-1 0-3 16,-1 0-24-16,3-2-22 0,-5 2 4 0,0 0 4 16,-2-5-7-16,0 3-9 0,0 0-2 0,0 0-4 15,-4 2 6-15,-1 0-9 0,1 0 7 0,-3 0 1 16,-4 0 2-16,-2 2-3 0,-3 0 1 15,1 5 7-15,-5-1 5 0,0 1-3 0,-6 4-5 16,4 0 2-16,-2 2-2 0,6-2-2 0,0 2 1 16,5-2 2-16,2 3-1 0,2 1-2 0,0-2-1 15,3 3 0-15,4-5-3 0,2 4 5 16,2-2-2-16,2-2 5 0,5 3-1 0,0-6 1 16,6 4-6-16,5-6 2 0,0 1-2 0,2-3-4 15,2 1 1-15,1-5 2 0,1 0-1 16,-2 0-5-16,3-7-13 0,-3 5-39 0,0-5-12 15,0 3-20-15,1-3-81 0</inkml:trace>
  <inkml:trace contextRef="#ctx0" brushRef="#br0" timeOffset="73421.5911">13445 3933 32 0,'-9'-2'107'0,"-4"0"-41"16,2-7-10-16,0 5-30 0,2-5 21 0,3 2-3 16,-3 1-23-16,4 1-15 0,1 3-6 0,-7 4-3 15,7 3 0-15,1-5 0 0,1 0-2 16,2 0 2-16,0-5 4 0,0 5-2 0,0 0 1 16,0 5 0-16,-4 1-1 0,2 10 0 0,-1-3 0 15,1 2-1-15,-2 8 2 0,2 1 3 16,-3 2-1-16,3 3 0 0,0 0 0 0,0 1 0 15,-1-1 0-15,1 0-2 0,2 10 2 0,0-3-1 16,0-3 0-16,0 0-2 0,2-7-2 0,-2-1 4 16,0-1-4-16,0 0 2 0,3-4-2 15,-3 2-19-15,0-7-54 0,0 1 36 0,2-3-78 16</inkml:trace>
  <inkml:trace contextRef="#ctx0" brushRef="#br0" timeOffset="73905.8497">13412 4293 49 0,'-4'2'87'0,"-1"-2"-18"0,3 0-13 0,-2 2-32 16,2-2 10-16,-1 0-11 0,1 0 0 0,0 0-16 15,2 0-5-15,0 0-10 0,-2 2 4 0,2-2 4 16,0 0-4-16,0 0 0 0,0 0 1 0,0 0 0 16,6 0-6-16,3 0 1 0,2 0-21 15,2 0 12-15,-2 0-8 0,5 0 13 0,-3 0-1 16,-2-2 11-16,2 0 2 0,3 2 2 0,-5-2 0 16,2 2-1-16,0-7 0 0,-2 5 1 15,0-2-1-15,-2-1 12 0,2 3-2 0,-4-2 1 16,2-1-1-16,-5-1 1 0,0-1-2 0,1 3 5 15,-1-5-4-15,-2 4 0 0,1-6 9 0,-3 5-3 16,0-1-5-16,-3 0 2 0,3 3-8 0,-2-5-6 16,0 3-1-16,0 1-2 0,-3 1 2 15,1 2 1-15,-3-1-1 0,1 3 1 0,-3 0 0 16,-2 5-1-16,0-1 0 0,-5 1 1 0,3 1 0 16,-2 3 1-16,-1 0 1 0,1 2 0 15,2-2-1-15,-3 4 0 0,7-2 0 0,-2 2-3 16,3-2 3-16,-1 7 0 0,2-5-3 0,3 0 2 15,2 3-1-15,-1-1 2 0,1 3-2 0,7 2 0 16,-1 2 1-16,0-7-3 0,3 5-10 16,0-11-6-16,1 6-52 0,1-8 31 0,9 6-83 15</inkml:trace>
  <inkml:trace contextRef="#ctx0" brushRef="#br0" timeOffset="74827.5049">14259 4198 163 0,'-9'9'110'0,"-2"-3"-91"0,0-1 5 16,2-1 4-16,3 1 8 0,-3-3-29 0,2 2-7 16,3-4-7-16,-1 0 0 0,1 3 6 0,2-3-10 15,-1 0 6-15,1 2-1 0,0 0-18 0,0-2 3 16,2 0 7-16,0 0 14 0,0 0-17 16,4 0-18-16,-2 0-22 0,5 0-27 0,0-2 38 15</inkml:trace>
  <inkml:trace contextRef="#ctx0" brushRef="#br0" timeOffset="75186.7915">14270 4205 14 0,'13'-7'67'0,"-2"-2"18"0,0 0-38 0,0 1-9 16,-2-1-19-16,-2 2 11 0,1-4-13 0,-3 0-2 16,-3 5 3-16,2-6-9 0,-4 6-6 0,0-1-8 15,0 3-4-15,-4-3 2 0,2 3 5 0,-5-1 0 16,1 3-1-16,-1-2 5 0,-4 4-1 16,0-2 0-16,0 4-2 0,-5 2 0 0,3-2 5 15,0 7-3-15,-2-4-2 0,1 3 3 0,-1 3-4 16,2-4 4-16,-1 4-2 0,3 0 1 15,3 0-3-15,-3-2 4 0,2 0-3 0,2 4 1 16,3-6 1-16,-1 1 0 0,1 1 1 0,2 2-1 16,0 0 2-16,-1-4-3 0,3 0-1 0,0 4 5 15,-2-5-1-15,2 3 1 0,0 0 1 16,2 2-1-16,-2-5 5 0,0 3-3 0,0 2-1 16,0-2 1-16,0-2-4 0,0 2 5 0,0-3-1 15,0 3 4-15,0 0 6 0,0-3 1 0,0 3-3 16,0-2 2-16,0 2-8 0,-2 2 0 15,2-7-4-15,2 5-2 0,-2 2-3 0,3-4 2 16,-3 4-2-16,2-5-2 0,0 5 3 0,-2-4-2 16,4-3 3-16,-1 5-2 0,1-2 1 0,-2 2-2 15,3-5 1-15,1 3-5 0,1-3-24 16,2-2-6-16,2 0-15 0,-3 3-39 0,1-3-5 16</inkml:trace>
  <inkml:trace contextRef="#ctx0" brushRef="#br0" timeOffset="76170.9296">13738 4410 6 0,'0'-7'81'0,"-2"3"-28"0,2-3-15 0,-2 3-5 15,2-1 11-15,0 1-26 0,0-1-11 0,0-1-5 16,2 4 2-16,-2-1 4 0,2-1-1 0,-2 0-3 16,0 4-13-16,3-3 6 0,-3 1-4 0,0 0 5 15,0 2 2-15,0 0-1 0,0 4 3 0,0 1 0 16,-3 1 12-16,-1 5 14 0,2 3-10 15,-3 1-7-15,1 1-8 0,-3 1 2 0,3-1-2 16,0 1-2-16,-1 1 0 0,1 2 0 0,2-3-1 16,-1-1 3-16,1-5-5 0,0 0 2 15,2-2 0-15,0-3 0 0,0-1 1 0,-2-1 5 16,2 1 7-16,2-3-7 0,0 0-4 0,-2-2-2 16,2-4 1-16,3-1-1 0,-1-2 0 0,1 3 1 15,-1-9 1-15,3 2-2 0,-3-7 0 16,0 1 2-16,3-3 3 0,0 0 5 0,-1-2 6 15,1 2-5-15,0-2 3 0,-1 2-7 0,1 2 5 16,4-8-4-16,-5 8-2 0,1 3 0 0,0-1-2 16,-1 10 0-16,-4-5-1 0,3 4-2 15,-3 3-3-15,2 2 0 0,-4-3-4 0,3 1-13 16,-1 4 18-16,-2-2 0 0,0 4 2 0,4-2 0 16,-4 9 0-16,3-7-2 0,-1 7 0 0,0 4 1 15,0-2 1-15,-2 0 0 0,0 4-1 16,0 1 0-16,0 1-1 0,0-1 0 0,0-1 1 15,0 1-1-15,0-3 3 0,0-2-3 0,0 0 1 16,2-4-3-16,-2 1 2 0,0 1 1 16,0-7 2-16,3 3 10 0,-3-1-2 0,0-4-8 15,2 0 2-15,0 0 1 0,5-4-2 0,-1-1-4 16,3-1 2-16,0-3 0 0,2-2 0 0,2-4 0 16,0-1-1-16,-2 1 3 0,3 1 4 0,-3 3 12 15,0-4-8-15,-3 4-9 0,-1 4-2 16,-3 1-2-16,1-1-2 0,-1 3 5 0,-2 2-1 15,3 4 0-15,-5 2-1 0,0 1 1 0,-2 6-1 16,-1 2 1-16,1 4 0 0,-2 1-2 16,-1 4-8-16,3 0-16 0,-2 2-32 0,2 5-5 15,2-2-42-15,0-3-4 0</inkml:trace>
  <inkml:trace contextRef="#ctx0" brushRef="#br0" timeOffset="77201.9323">14393 4139 88 0,'0'4'97'0,"-4"0"-41"16,4-4-25-16,-2 0 13 0,0-2-8 0,2 2-9 15,-3-2-20-15,3 2-9 0,-2 0-1 0,2 0 3 16,0 0-3-16,0 0-2 0,0 0-1 0,-2 0 3 16,2 0 3-16,0 4-3 0,0 1 4 15,2-3-1-15,-2 7 0 0,0-3 4 0,0 3-4 16,-2 2 2-16,0 0 0 0,-1 5-4 0,3 1 3 15,-2-3-1-15,2 3-2 0,-2-1 0 16,2 3 2-16,0-3 0 0,0 2 1 0,2-3-5 16,-2 0 5-16,5-1 0 0,-5-1 3 0,4-2 2 15,-2-2 4-15,-2-3 7 0,5 1 3 0,-5-3 3 16,0 3-14-16,4-7-7 0,-4 0-1 16,5 0-1-16,-1-7-2 0,3 1 2 0,1-3 0 15,-1-2-1-15,2-2-1 0,0-1 2 0,2-1-1 16,-3 0 1-16,1-1 2 0,0-1 0 0,0 1 2 15,0 1 5-15,0-1 8 0,-3 1-10 16,1 4-3-16,-3 0-4 0,1 0 1 0,-1 2 0 16,0 2 1-16,-1 1-4 0,-1-1 1 0,0 7-1 15,-2-7-13-15,2 3-2 0,-2 4 12 0,2-2 8 16,-2 4-1-16,0-2-2 0,3 4 2 16,-1 5 0-16,-2 0-1 0,0 0-1 0,0 6-1 15,2-4 2-15,-2 0-2 0,-2 5 0 0,2-1 2 16,0-2-2-16,-2 3 2 0,-1-3-1 0,1-2 0 15,2 2-1-15,0-4 0 0,-2 0 1 16,2-2 0-16,-2 1 1 0,2-5 1 0,0 1 11 16,0-2 17-16,0 0-29 0,0 1 0 0,0-6 3 15,2-1 5-15,0 0-2 0,3-3-1 0,-1 0 3 16,0-4-3-16,1-2-2 0,-3 2-2 16,3-6 1-16,-3-1-2 0,0-2-1 0,0 0 0 15,-2-4 0-15,0-7 2 0,2-9-3 0,1 5 0 16,-1 0 2-16,2-3-3 0,1 3 2 0,-1-2 0 15,0 3-2-15,1 1 2 0,-1 3 1 16,3-6-1-16,-3 5 4 0,1 5 6 0,-3 6-3 16,0 0 1-16,0 7-1 0,-2 2 8 0,2 4-15 15,-2 1-3-15,0 12-2 0,-2-6 1 0,2 3-8 16,0-6 13-16,0 3 1 0,0 5-1 16,0 4-1-16,-4 4 1 0,4-2-1 0,-2 2 1 15,-1 3 0-15,1 6-1 0,0 0 0 0,0 9-2 16,2-3 4-16,-2 1-3 0,2 6 1 0,0 0 1 15,0-4-1-15,2 11-1 0,2-4 1 16,1-3-2-16,-1-4 1 0,0-7 0 0,1 0 0 16,1-2 0-16,1-6 0 0,2-1-1 0,-2 1-1 15,4-3-4-15,0-2 2 0,-3-4-4 16,6 1-8-16,-1 1-5 0,0-4-24 0,3 1-20 16,-3-4-37-16,2 3 16 0,1-5-104 0</inkml:trace>
  <inkml:trace contextRef="#ctx0" brushRef="#br0" timeOffset="77420.626">14596 4033 164 0,'-22'2'139'0,"2"0"-60"0,3-2-26 0,3-2 3 16,3 0-22-16,5-3-14 0,1 3-7 0,1 0-3 15,2 0-9-15,4-5 0 0,0 3 0 16,7-7-2-16,2 4 0 0,2 0-3 0,5-4-1 16,4 3-11-16,2 1-14 0,3-2-27 0,12 2-29 15,-1-1-28-15,-3 3-78 0</inkml:trace>
  <inkml:trace contextRef="#ctx0" brushRef="#br0" timeOffset="78123.5845">13650 4771 65 0,'16'-31'59'0,"-3"3"7"0,0 4-16 0,-4 4-5 15,2 4-7-15,-4 3-18 0,-1 2-12 0,-4 7-2 16,-2 1-7-16,0 3 0 0,0 0 1 0,3 0 11 16,-3-4 13-16,0 8 2 0,-3 3 3 0,1 2-2 15,-2 2-8-15,-1 9 0 0,-1 4-6 16,-3 2-8-16,-2 7-3 0,2 1-1 0,-8 16-1 16,1-6 0-16,3-4-3 0,0-2-1 0,4-3 2 15,0-4 2-15,5-3-5 0,4-3 5 16,0-1-9-16,0-4-5 0,4-3-21 0,0-1-2 15,3-3-3-15,0-4-10 0,-1 2-17 0,1-7-49 16</inkml:trace>
  <inkml:trace contextRef="#ctx0" brushRef="#br0" timeOffset="78404.8346">13331 4954 118 0,'-20'5'79'0,"2"-5"-19"0,3 0-8 0,1 0-1 16,3-2-19-16,3-1-11 0,1 1-9 15,3 2-3-15,8 0-4 0,-4 0 1 0,2 0-5 16,-2 0 5-16,0 0 5 0,2 0 4 0,3-2-2 16,4 0-3-16,2 0-4 0,8-1-4 0,6-1-1 15,8-3-2-15,4 3 1 0,21-5-2 16,-3-2 1-16,-2 7-1 0,0-7 0 0,-5 4 2 15,1 0-4-15,-1 3 2 0,12 0-4 0,-5 1-4 16,-9 3 0-16,-6 0 1 0,-9 0-12 16,-5 0-12-16,-4 3-14 0,-4-1-29 0,-9 2 13 15,4-2-74-15</inkml:trace>
  <inkml:trace contextRef="#ctx0" brushRef="#br0" timeOffset="79014.0597">13847 4657 100 0,'2'-5'122'0,"-2"1"-78"16,2-1 32-16,0-1-42 0,-2 1-4 16,2 1-22-16,1 0-5 0,-3 1-10 0,2 3 1 15,-2-6 2-15,0 6 1 0,2 0 5 0,0 6 8 16,-2-3 2-16,5 3 8 0,-5 7 2 0,0 5 2 16,-5 4-11-16,1 7-7 0,-3 6-5 15,-6 16-4-15,0-1 2 0,-1-1 0 0,1 2-2 16,0-3-6-16,-2 12-11 0,1-10-7 0,3-5 2 15,5-6 1-15,1-8-2 0,3-2-50 0,4-7 44 16,0-5-74-16,1-3-36 0</inkml:trace>
  <inkml:trace contextRef="#ctx0" brushRef="#br0" timeOffset="79310.8636">13249 5164 108 0,'-22'4'156'0,"4"1"-120"15,1-5 4-15,6 0-17 0,2 0-4 0,2 0-8 16,3 0-4-16,4-3 7 0,6 1 3 0,3 2 7 15,0-4 18-15,2 2-21 0,11-5-1 16,2 3-11-16,9-3-2 0,5-2 2 0,8 0-3 16,20-2-5-16,1 0-8 0,-1 2 3 0,0-2 0 15,0 7-3-15,24-7-23 0,-6 4-25 0,20 1-18 16,-25 4-33-16,-13 2-79 0</inkml:trace>
  <inkml:trace contextRef="#ctx0" brushRef="#br0" timeOffset="83138.1814">16583 4410 13 0,'-2'0'13'0,"2"2"12"0,-3 0-10 0,3-2 18 16,0 0-11-16,0 2 26 0,0-2-21 15,0 3 15-15,0-3-21 0,0 0-7 0,0 0-3 16,0 0-10-16,0 0-7 0,0 0 5 0,3 0 0 16,-1 0-2-16,2 0 3 0,3 0-2 0,-1 0 1 15,3 0-2-15,2 0 1 0,0 0-2 16,2 0 2-16,1 0 0 0,1 0-1 0,1 2 2 16,-1 0 1-16,0-2-2 0,1 0 1 0,-1 0-1 15,-1 2 2-15,-3-2-1 0,2 0 2 16,-4 0-1-16,-1 2 0 0,1-2-3 0,-4 0 2 15,-1 0 1-15,1 0-3 0,-1 0 2 0,-2 0 0 16,0 0-5-16,1 0 4 0,-3 0-9 0,0 0-19 16,0 0 5-16,2 0 8 0,-4 0 20 15,2 0 0-15,0 0 1 0,-5 3-5 0,1-3 2 16,-3 4-7-16,3-4-1 0,-7 0 5 0,2 2 2 16,-4 0 1-16,2-2-1 0,-5 3 2 0,-1 1-4 15,1-4 2-15,-4 0 2 0,0 2-3 16,3-2 0-16,-3 2 2 0,0-2-2 0,-2 3 3 15,4-3-2-15,-1 0-2 0,3 0-3 0,-6 0-30 16,4 0 8-16,3 0 2 0</inkml:trace>
  <inkml:trace contextRef="#ctx0" brushRef="#br0" timeOffset="85559.4776">17685 4460 13 0,'16'0'3'0,"-1"3"-1"0,5-3 0 0,0 2-2 15,4-2-3-15,-2 0 0 0,2-2-3 0,1 2 4 16,5-3 1-16,-1 3 0 0,-5-2 14 0,-2 0-2 16,-2 2 12-16,-4-2 15 0,-3 0-3 0,0-1 3 15,-4 3-16-15,-2 0-3 0,-1-2 3 16,-6 0 7-16,5 2-21 0,-1 0-3 0,-2 0-2 16,0 0 0-16,1 0-6 0,-1 0-5 0,-2 0-21 15,0 0 12-15,0 0 18 0,-2 0 0 0,-1 0-2 16,-3 2 0-16,-1 0 2 0,-2 3-1 15,1-3 1-15,-3 0 0 0,-1 0 0 0,-3 3-4 16,2-1 2-16,2-4 2 0,-5 2-1 0,3 1 0 16,0-3-1-16,0 0-1 0,-1 2 3 0,1-2-2 15,0 0 2-15,0 0-2 0,2 0 2 16,0 0-1-16,-3-2 6 0,6 2 2 0,-3 0-5 16,2-3 1-16,2 3 11 0,-2 0-7 0,3-2 0 15,-1 2-4-15,1 0 2 0,-3 0 1 16,4 0-2-16,1 0 0 0,-1 0-5 0,3 0-3 15,-2 0-2-15,2 0 3 0,-1 0 1 0,3 0-6 16,0 0 3-16,0 0 4 0,0 0 0 0,0 0 0 16,0 0 1-16,5 0 0 0,-1 0-2 0,3-4 2 15,0 4 0-15,-1 0-3 0,5 0 1 16,-2 0 1-16,2 0-1 0,-2 0 1 0,0 0 1 16,-3 0-1-16,1 0-1 0,-1 0 2 0,-1 0 0 15,-3 0 2-15,3 0-3 0,-3 0 2 16,0 0 5-16,-2 0-7 0,2 0-1 0,-2 0 0 15,-2 0 2-15,2 0-2 0,-4 0 1 0,-1 4-2 16,-2-4 3-16,-1 0-2 0,1 0 1 0,-2 2 1 16,0 1-3-16,3-1 2 0,-3-2 0 15,0 0 1-15,-2 4-1 0,2-4 0 0,0 0 1 16,-2 0-1-16,3 0 2 0,-3 2-3 0,2-2 1 16,0 3 1-16,0-3 0 0,0 0-1 0,3 0-1 15,-1 2 1-15,1-2 1 0,3 0-1 16,-1 0 2-16,2 2 0 0,-1-2-3 0,1 0 3 15,2 0 0-15,2-2-1 0,1 2 11 0,1-2-2 16,1 2 8-16,1-5-10 0,1 5-5 0,-1-4 4 16,3 4-7-16,-2-2-3 0,-3-3 2 15,3 5 2-15,-3 0-2 0,1 0-10 0,1 0-2 16,-1 0-1-16,-1 0-7 0,0 0-13 0,3 0-88 16</inkml:trace>
  <inkml:trace contextRef="#ctx0" brushRef="#br0" timeOffset="87027.8742">20291 4454 37 0,'9'0'26'0,"-4"0"11"0,6 0-3 16,-5-2-3-16,5 2-7 0,-2 0-6 16,2-3-3-16,0 1-2 0,2 2 4 0,1-2-11 15,1 2-2-15,3-4-3 0,-1 4-1 0,3-3 0 16,7 1-1-16,-1 2 0 0,0-2 0 16,1 2 0-16,-3-4 0 0,0 1 0 0,-1 1 1 15,-1 2 1-15,0-4 0 0,-3 4 3 0,1-2 3 16,-2-1-3-16,0 1-1 0,-3 2-1 15,-4-2 2-15,-2 2 0 0,0 0 4 0,-5 0 12 16,-6 0 21-16,0 0-18 0,2 0-2 0,0 0-7 16,0 0 4-16,0 0 6 0,0 0 8 0,2 0-29 15,0-2-11-15,0 2 4 0,-4-5 2 16,0 3 1-16,0 0 0 0,-1 2-4 0,1-2 0 16,-2 2 4-16,-1 0-1 0,1-5 0 0,-3 5-1 15,1 0 2-15,-3 0-5 0,0 5 3 0,-2-5 0 16,-2 0-1-16,0 2 2 0,-3 2 1 0,1 1-5 15,-5-3 2-15,-2 2-5 0,0-1 2 16,-5-1 3-16,3 2-6 0,0-2-2 0,-9 5 4 16,2-7-22-16,2 2-11 0,5 0 0 0,0 1-72 15</inkml:trace>
  <inkml:trace contextRef="#ctx0" brushRef="#br0" timeOffset="88465.0279">14931 4855 10 0,'-2'0'0'0</inkml:trace>
  <inkml:trace contextRef="#ctx0" brushRef="#br0" timeOffset="88714.9642">15022 4842 1 0,'13'0'8'0,"0"0"-5"0,5 2 1 16,-3 0-3-16,1-2 1 0,1 0 4 0,1 0 0 16,2 0 12-16,0 0-7 0,-3 0 2 15,3 0 1-15,0 0-3 0,6-2 3 0,1 0-6 16,-1 0-4-16,3-1 2 0,-3 3-3 0,1-2 0 15,-1 2-1-15,1-2 0 0,-1 2 4 0,-1 0-4 16,-6 0 4-16,1 0-2 0,-2 0-1 16,-3 0-1-16,-1 0 2 0,-3 0-1 0,-3 0-1 15,1 0-1-15,-4 0 3 0,-1 0 2 0,0 0 11 16,-8 0 21-16,0 0-11 0,4 0-6 16,0 0-12-16,-3 0-3 0,3-4-6 0,-2 4-5 15,7 0-9-15,-1 0 0 0,-4-3-66 0,0 3 26 16,0 0-6-16,-4 0-2 0</inkml:trace>
  <inkml:trace contextRef="#ctx0" brushRef="#br0" timeOffset="89589.7601">16411 4934 13 0,'0'0'29'16,"0"-2"4"-16,2 2-10 0,0-2 2 0,-2 0-16 15,2 2-4-15,1-2-2 0,-3-1-4 0,2 3 1 16,0-2-4-16,0 0 0 0,-2 0 1 16,2 0-5-16,1-1 2 0,-1 1-2 0,0 0 0 15,0 2 7-15,0-2-2 0,3 0 3 0,-1 2-3 16,1 0 5-16,-1 0-3 0,3-5 1 15,-1 5-1-15,-1 0 1 0,1-2-1 0,3 0 2 16,-2 2-1-16,-1-2 0 0,5-1 6 0,-2 1-3 16,2 2 1-16,-2-2-3 0,4 0 10 0,-2 2-7 15,5-2-3-15,-3-1-1 0,2 3 0 0,1-2-1 16,-1 0 1-16,1 2 3 0,-3 0-6 16,2 0 7-16,-4-2-1 0,3 2 4 0,-6 0 3 15,1 0-1-15,-2 0 4 0,0 0 26 0,-3-2 4 16,0 2-20-16,1 0-6 0,-3 0 9 15,0 0-21-15,-2-3-6 0,0 3-4 0,0 0 0 16,-2 0 0-16,0-4 0 0,-5 4 0 0,-2-2-2 16,0 0 5-16,-2 2-2 0,-4-3 2 0,0 1 0 15,-3 2 1-15,-2 0-2 0,-2-2 2 16,0 2-4-16,0-2 0 0,0 2-19 0,0 0 3 16,0 0 6-16,2 0-11 0,0 0-2 0,2 0-19 15,-1 0 17-15,-1 0-36 0</inkml:trace>
  <inkml:trace contextRef="#ctx0" brushRef="#br0" timeOffset="90605.1387">17608 4908 33 0,'0'0'21'15,"0"0"14"-15,0 0-8 0,0 0-4 0,9-2-2 16,-5 0-8-16,3 2-4 0,-1-5-4 0,1 3 3 16,2 2 3-16,0-2 0 0,0 0-4 15,2-1-2-15,2 1-2 0,0 0 0 0,2 0-1 16,1 0 3-16,2-1-1 0,4 1 2 0,2 0 1 16,-2 0-1-16,0-3 4 0,0 5 3 0,0-4 6 15,-2 2-6-15,-2 2 1 0,-3-2 4 16,0-1 5-16,1 1-11 0,-3 0-6 0,-2 2 0 15,-2-2 2-15,-2-1 5 0,-3 1-4 0,-4 2 3 16,0 0-4-16,0 0-7 0,0 0 0 0,0 0 2 16,0 0-5-16,-2 0-1 0,4 0-1 15,-2-2 4-15,0 2-1 0,-2-2 0 0,-3 2-2 16,-1-2 2-16,-1 2 2 0,-4-3-5 0,-2 3-1 16,0 0-5-16,-3 0-5 0,1 0-2 15,-3-2-16-15,0 2-10 0,-1 2 17 0,-3-2-9 16,0 0-1-16,2 0-59 0,-2 3 45 0</inkml:trace>
  <inkml:trace contextRef="#ctx0" brushRef="#br0" timeOffset="91401.8172">20234 4767 3 0,'4'0'15'0,"5"2"-5"16,0-2 0-16,2 2 8 0,0 3 7 0,2-5-4 15,5 2 11-15,2 0-15 0,0-2-4 16,4 2-7-16,2 1-5 0,3-3 0 0,2 2-1 16,9 0-6-16,-3 2 4 0,-2 3-14 0,-2-3-53 15</inkml:trace>
  <inkml:trace contextRef="#ctx0" brushRef="#br0" timeOffset="232103.6335">3499 5733 31 0,'11'42'-10'0</inkml:trace>
  <inkml:trace contextRef="#ctx0" brushRef="#br0" timeOffset="232478.5471">3541 5929 2 0,'4'31'29'0,"-1"2"-3"0,1 2 11 0,0 18-11 16,3 2 1-16,-5 2-10 0,3 23-3 15,-3 4-12-15,0-3 0 0,-2 14-5 0,0-22-5 16,-2 6 6-16,0-2-4 0,-1 3-3 0,1 1 6 16,-4-1-4-16,6-1 1 0,-5-2 7 15,3 3 0-15,2-8-2 0,0 3 0 0,-4 2 2 16,4 1 2-16,0 1 0 0,-3 3 1 0,3 1 0 15,0 3 0-15,0 3-2 0,3-1 3 0,-6 9-5 16,3-2-2-16,-2 6 4 0,2-2-5 16,-2 14-4-16,2-5-16 0,0 13-37 0,-2-2 21 15,2 2 17-15,-2 3 15 0,2-3 8 0,0 0 8 16,2-10 12-16,2-1 12 0,1-13 30 0,1 0-11 16,3-9-32-16,-2 2 18 0,1-4-14 15,6 0-2-15,-3 3 7 0,0-1 8 0,2 0-5 16,-6 0-12-16,-1 3 5 0,-4 1-14 0,1 3 0 15,-6 0-3-15,-1 2 0 0,0-2-5 0,-3-3-1 16,3-1-2-16,-3-8 0 0,3 1-1 16,1-9-2-16,3 2-1 0,0-15 3 0,0-2-1 15,3-5-1-15,-6-9 2 0,3-6 0 0,0-9-5 16,0-3-6-16,0-1 9 0,0-3-15 0,0-2 3 16,0 0-2-16,-2-4 15 0,0-3-33 15,-2 1 0-15,-3-1 9 0,-4-4 10 0,-2-2 4 16,-3 0 9-16,-1-3-5 0,-3-1-23 0,0-5-58 15</inkml:trace>
  <inkml:trace contextRef="#ctx0" brushRef="#br0" timeOffset="232931.5599">3226 11364 29 0,'-20'-31'54'15,"0"5"38"-15,0 1-14 0,3 1-34 0,-3 2 12 16,4 2-18-16,1 0-21 0,2 0 8 0,2 5-15 15,2 0 2-15,2 1 12 0,-2 1-11 0,3 4-6 16,4 3-1-16,-3-1-5 0,3 3-5 16,2-1-2-16,0 5-1 0,4 7-2 0,-6-9 6 15,4 2 3-15,3 2 4 0,-1 2 10 0,7 5-2 16,-4-5-2-16,2 8-5 0,2-1 1 16,2 2-2-16,2 7-1 0,1-1-2 0,1 6 0 15,3-1 0-15,0 5 1 0,0 6-1 0,9 13 5 16,-3 3-5-16,0 2 1 0,12 22-1 0,-5 0 0 15,7 24 2-15,-7-11 0 0,-7-8 4 16,-10-7-1-16,-1-12-2 0,-2-6 5 0,-2-6-4 16,5-3 3-16,-5 3 1 0,4-5 0 0,5-2-3 15,4-5 1-15,1-2 2 0,1-6 4 0,9-2-8 16,-2-5 6-16,3-3-3 0,1-5 1 16,-6-5-1-16,0-5-1 0,-2 0 4 0,-10-8 14 15,1 0-3-15,0-8-8 0,-7-3-2 0,1-7-4 16,-3-9-4-16,0-9-2 0,-5-8-5 0,-1-27 0 15,-1-4 0-15,0-5 1 0,-1-20 2 16,3 9-4-16,1 1-3 0,2-12 0 0,4 2-2 16,-2-4-13-16,4 0 4 0,-1-4-16 0,1-1 18 15,0 7-6-15,-3 0 1 0,-1 9-6 0,-5 0-12 16,-1 9-22-16,-3 0-59 0,-4 9-3 16,-3-3-120-16</inkml:trace>
  <inkml:trace contextRef="#ctx0" brushRef="#br0" timeOffset="233618.9007">3446 5625 464 0,'2'48'13'0,"-4"-8"-17"16,-4-14 0-16,-3-4-16 0,-7 0 7 0,-4 3-3 15,1-1 10-15,-1 2 2 0,-9 12 2 0,7 4 4 16,-2 0-2-16,4 4 4 0,5 2 0 16,-12 21-1-16,7 1-2 0,-11 25 5 0,7-11-2 15,9-11-3-15,-5-9-1 0,7-11 0 0,-1-5-2 16,3-6 2-16,3-2-2 0,3-3-1 15,-1-8 2-15,1-3 1 0,-1-6 1 0,3-2 6 16,1-7 8-16,2-5 17 0,-2 1 8 0,2 0 6 16,2-18-6-16,-2 6-5 0,0 5-17 0,0 0-4 15,2-9-10-15,1-2-1 0,-1 0-3 16,2-6-3-16,1-3 0 0,1-7 1 0,-1-1 0 16,3-5-1-16,3-3 0 0,0-6 1 0,7-15-2 15,0-2 1-15,2-1-9 0,2-2 5 0,8-15 3 16,4 2 0-16,12-15 3 0,-4 15-1 15,-3 13 3-15,-3 7-8 0,-5 11 8 0,-1 4 0 16,-5 9-2-16,-5 0 0 0,-1 7-2 0,1 0 3 16,0 4-3-16,-5 2 2 0,5 1-6 0,-4 1 6 15,-3 5-2-15,7 0 0 0,-5 5 0 16,5 3-1-16,2 3 2 0,2 5-1 0,3 8 3 16,4 3 6-16,2 8 3 0,-5 4 2 0,6 17-4 15,-10-1-1-15,0 11-6 0,-2 0-3 0,-6 4 4 16,-1 1-6-16,-2 2-23 0,0-5-26 15,3 7-21-15,2 0-113 0</inkml:trace>
  <inkml:trace contextRef="#ctx0" brushRef="#br0" timeOffset="237571.0722">15551 4317 21 0,'-2'-4'23'15,"2"-3"-17"-15,0 5 4 0,-3-5-4 0,1 3 2 16,0-3-3-16,0 3 0 0,-3-3-5 16,3 1 0-16,-2 1-3 0,2-1 1 0,-5 1 2 15,5 1-1-15,-3-3 2 0,3 1 0 0,-2-1 0 16,-1 3 0-16,3-3 7 0,0 0 2 0,-5 1 4 16,5 1-1-16,-2-1-8 0,2 1-2 0,-3-1 5 15,1 1 1-15,-1-1-2 0,1 1-4 16,-3 1-3-16,3-1 1 0,-3-1-3 0,-2 1 0 15,3 1 0-15,-3 0 3 0,0 1 1 0,0-1-3 16,-2 2-2-16,5 0 2 0,-3 2-1 16,0-7-3-16,2 7 3 0,-1 0 4 0,-1-2-5 15,2 2 3-15,-2 0 0 0,3 0 0 0,-3 0 0 16,0 2-1-16,0-2 2 0,1 0-2 0,1 2 2 16,-2 3-2-16,2-5 1 0,-1 0-1 15,1 4 1-15,-2 0-3 0,3 1 0 0,-1-3 5 16,0 0-4-16,-1 5 1 0,3-5 2 0,-4 2-1 15,3 1-1-15,-3-1-1 0,2 1 0 0,-2-1 2 16,1 0-5-16,1 3 3 0,-2 0-2 16,3-1 8-16,-1-1 1 0,0-1 1 0,3 0 1 15,0 5-1-15,1-6-5 0,-1 1 1 0,2 0 3 16,0-1 0-16,-1 1 0 0,1 0-3 0,0-1 0 16,2 1 2-16,0 3 5 0,-2-5-5 0,2 2-1 15,-3 1-2-15,3-1 2 0,0 0-1 16,0 3 1-16,3 2-1 0,-3-7 1 0,2 7 1 15,-2-5 5-15,2 1-2 0,0-1 0 0,3 3 1 16,-3-3-3-16,0 1-2 0,5 1-1 16,-5-4 3-16,2 3-4 0,1 1-1 0,-1-1 2 15,-2 1-1-15,5-3-1 0,-5 1 1 0,0 3-1 16,3-3-1-16,-1 0 1 0,-2 3 1 0,1 0-2 16,-1-3 2-16,0 3 1 0,2-3 0 15,-1 3 15-15,1-3 0 0,-2-2-5 0,3 5-7 16,-3-7-1-16,2 4-3 0,3-1 4 0,-3 1-5 15,1-2 2-15,-1 0-2 0,1 1 0 0,-1-1-1 16,0 2 1-16,1-2 2 0,-3 1-1 16,2-1-1-16,-1-2-1 0,1 4 3 0,-2-4-4 15,0 0 3-15,1 0 3 0,-1 2 7 0,-2-2 9 16,2 3-11-16,0-3-2 0,0 0 0 0,1 0-2 16,-1 2 0-16,0-2-2 0,0 0 1 15,0 0-1-15,1 4 1 0,-1-4-1 0,0 0 0 16,0 0 2-16,0 0-3 0,-2 0 5 0,3 0-5 15,-3 0 1-15,2 0-4 0,-2 0 1 0,0-4 0 16,0 4-1-16,2 0 1 0,-2 0-1 16,2 0 0-16,1-2 1 0,1 2 0 0,0 0 0 15,1-3 0-15,1 3-1 0,-1-2 3 0,1 2-3 16,3 0 1-16,-2-4 2 0,-1 2 0 0,5-3 1 16,-2 1-1-16,2 2 2 0,0-3 2 15,3-1 2-15,-6-1 0 0,6 0-1 0,-3 1 0 16,0-5 4-16,0-5-6 0,-3 5 2 0,1 2-4 15,-4-2-1-15,1-6-2 0,-3 1-1 16,1 1 0-16,-2-3 0 0,-2 3 2 0,2 2-3 16,-2-3 0-16,0 1-2 0,0-1-2 0,0 1 2 15,0-1-1-15,0 1-5 0,-4 2-5 0,4 2-13 16,-4-5-5-16,-3 8-80 0,0-4 68 0,-6 6-175 16</inkml:trace>
  <inkml:trace contextRef="#ctx0" brushRef="#br0" timeOffset="238305.2718">15394 4520 21 0,'3'0'8'0,"-1"-2"-1"0,0 2-7 16,-2 0-4-16,0 0 1 0,2-2-3 0,-2 2-11 16</inkml:trace>
  <inkml:trace contextRef="#ctx0" brushRef="#br0" timeOffset="239070.7732">15405 4494 33 0,'-2'-3'28'0,"0"-1"11"0,2 2-14 0,-2-3-12 15,0 1-4-15,-3 2-4 0,3-3-7 0,-2 5-1 16,-1-4 2-16,-2 2-3 0,1-1-1 0,-1 1 2 16,1 2 0-16,-1 0 0 0,-2 0 3 15,3 0-3-15,-3 2 2 0,2 3-2 0,-2-5 0 16,3 4 3-16,-3-4 0 0,5 5-2 0,-5 1 4 16,2-4-12-16,3 3 9 0,-5-1-2 0,2 3 2 15,3 0 1-15,-3-3 1 0,1 3-3 0,-1-5 3 16,3 4-2-16,-3 3 0 0,3-2 0 15,-3-3 2-15,0 5-2 0,3-5 0 0,-1 3 1 16,1 0-3-16,2-3 3 0,-5 3 3 0,5-3-3 16,0 1-2-16,-3-1 2 0,3 0-1 15,-2-1 6-15,2 1 0 0,-1 3-1 0,1-3 5 16,0 0-4-16,0-1 2 0,0 1-2 0,-1-2-3 16,1 5 2-16,0-3-5 0,2 1 3 0,-2-3 0 15,0 2 4-15,2 1-5 0,0-1 1 16,0-2 4-16,0 3 3 0,0-3 1 0,2 2 2 15,0-1 2-15,-2 1-1 0,2-2-5 0,0 3-5 16,1-1 0-16,1-2 1 0,-4 3-1 0,4-1-2 16,-1-2 2-16,-1 3-3 0,2-1 2 15,-2 0-3-15,1 1 2 0,-1-1-2 0,0 1 2 16,0-3 1-16,3 2-4 0,-3 3 3 0,0-3-1 16,2-2 0-16,-1 3 2 0,-1-3 0 0,2 2-1 15,-4-1 0-15,5-1 3 0,-3 0 4 16,0 0-4-16,0 1 10 0,-2-3 4 0,3 0-8 15,-3 0 3-15,0 0 0 0,2 2-7 0,-2-2-5 16,0 0 8-16,2 0-8 0,0 0-1 0,0 0 0 16,3 0-2-16,-3 0 2 0,0 0-1 15,3 0-3-15,-1 0 5 0,-2 0 3 0,0 0 2 16,3 2 3-16,-3-2 0 0,2 0 1 0,-1 0-5 16,1 0 1-16,0-2-5 0,1 2 0 0,-1-2-1 15,3 2-2-15,0 0 2 0,-1-3 0 16,-1 3 0-16,1-2 2 0,1 2 0 0,-1 0-2 15,1-2 2-15,0 0 2 0,-1-1-2 0,1 3 2 16,-1-4-2-16,5 2-2 0,-2 0 1 0,0-3 2 16,0 3-3-16,2-2 3 0,0 1-2 15,-2-1 0-15,2 2 0 0,0-3 1 0,-2 3 1 16,2-4 4-16,-5 3 2 0,1 1-3 0,-3 0 14 16,1 2-10-16,-1-2-9 0,-2 0 7 0,3-1-1 15,-5 1-1-15,4-4-5 0,-4 1 3 16,2 3-5-16,-2-7-5 0,0 0 5 0,-2 3-1 15,-2-3-1-15,2-2-2 0,-5-2 1 0,3 2 0 16,-5-3 3-16,0-1-6 0,-2-3 1 0,0 1-3 16,-7-3 5-16,1-2 1 0,-3 2 0 15,2 2 3-15,-2-2 0 0,0 5 1 0,1 0 0 16,-1 4-2-16,-2 2-4 0,2-2-7 0,0 4-21 16,0 5-44-16,-4 2 27 0,4 0-4 15,-4 9-155-15</inkml:trace>
  <inkml:trace contextRef="#ctx0" brushRef="#br0" timeOffset="240179.924">15498 4877 22 0,'-2'-9'22'0,"0"3"-1"16,-1-5 10-16,1 4 9 0,0-2-14 0,0 0-9 15,-3 1-11-15,3 1-3 0,0-2-3 0,-2 5 2 16,-3-5-1-16,2 2 2 0,1 1-2 16,0-1 1-16,-3 3-1 0,0-3 1 0,1 3-4 15,1-1 4-15,-3-1-2 0,1 1 5 0,0 3-4 16,1 0 1-16,-1-3-3 0,3 3 0 0,-3 2 1 16,3 0 0-16,-3-4-2 0,0 4 5 15,1-2-3-15,-1 4 1 0,1-2-1 0,-3 4 3 16,2-4-5-16,-2 0 6 0,3 2-5 0,-3 1 0 15,2-1 1-15,1 2-1 0,-3 1 3 0,2 1-3 16,1-1 3-16,-1 3-3 0,0-1 0 16,3-2 2-16,-3 3-1 0,3 1-1 0,-3 0 2 15,3 2-1-15,0-2-1 0,-1 0 1 0,1 2 0 16,-3-3-1-16,3 1 1 0,2 2 1 16,-1-2 0-16,-1 0-1 0,2 0-1 0,-3 2 0 15,5-2 2-15,-2-1-3 0,0 1 5 0,0-2-1 16,-1 0 3-16,3-1-3 0,-2 1 0 0,2-1 4 15,-2-1-2-15,2 1-1 0,2-1-1 0,-2 1-2 16,0 1 1-16,0-3-1 0,0 3 2 16,2-3 0-16,-2 3 2 0,3 0-4 0,-3-3 2 15,0 3-2-15,0-3-1 0,0 3 3 0,0-3-1 16,0 3 0-16,0-3 0 0,2 3 1 16,-2-3-1-16,2 5 2 0,-2-7-3 0,2 3 3 15,3-1-4-15,-5 3 2 0,4-3 1 0,-2 3-1 16,3-1 3-16,-3-4-2 0,2 3 4 0,-1-1 6 15,-1 1 4-15,2-1-3 0,-2-2 9 16,3 3 2-16,-3-3-10 0,0 0-5 0,3 3 1 16,-1-5-6-16,3 0 2 0,-3 2-5 0,3-2 1 15,1 0 0-15,1-2 1 0,0 2-3 0,0 0 5 16,0 0-4-16,2-5 0 0,-2 5-1 16,-1-2 1-16,3 0-2 0,3 0 3 0,-6-1-2 15,6 1-2-15,-3 2 2 0,6-4 0 0,-1 2 0 16,-3-1-1-16,0 1 2 0,0 0-1 0,-1 0 3 15,-1-3-1-15,-3 5 4 0,3 0-3 16,-4-4 6-16,2-1-3 0,0 3 4 0,-3-4-8 16,1-1 0-16,-1-2-1 0,1-2-2 0,-2 2-7 15,-1-4-12-15,-4 2-4 0,2 0-81 0,-4 0 43 16</inkml:trace>
  <inkml:trace contextRef="#ctx0" brushRef="#br0" timeOffset="241663.903">15339 3861 3 0,'2'-2'24'0,"1"2"4"15,-3-7 12-15,2 2 2 0,0 3-7 16,-2-2-17-16,0-1-1 0,2 3-7 0,-2 2-3 16,2-4 0-16,1 2-3 0,-3-1-2 0,0 1-1 15,0 2-1-15,0-6 0 0,0 6-1 16,0-3 1-16,0 1-1 0,0 0 1 0,-3 2 2 15,3-7-1-15,-2 5 2 0,2 0 2 0,-2-7 5 16,0 3 3-16,0-1 6 0,-1 5-5 0,1-7-6 16,0 2-1-16,0 1-4 0,-3-1 2 15,3 3-5-15,0-3 0 0,-2 3-2 0,1 1-2 16,1-1 2-16,-2 2 1 0,2 0-1 0,-3-1 2 16,3 3 0-16,-2 0-2 0,-1 0 1 0,-1 3 1 15,-1 1-2-15,2 0 2 0,-3-1-1 16,1 5 1-16,-2-5-2 0,3 3 2 0,-3-1-1 15,0 1 1-15,0 3-1 0,0-2-3 0,-2-1 2 16,2 1 1-16,-2 0-3 0,3-1 0 0,-6 5 3 16,3 0 1-16,3-4-2 0,-1-1 1 15,0 5 0-15,2 1 1 0,-4-6 0 0,5 3 0 16,-1 0 0-16,0 2 0 0,3 0 7 0,0 0-2 16,-3 2-1-16,3-2-1 0,1 0 0 0,1 2-1 15,0 3-1-15,2-3 0 0,0 0-1 16,0 3 5-16,2-1-2 0,0-2 6 0,3 1-4 15,-1-1 19-15,3 2-12 0,-1-2-4 0,1-2-1 16,4 3-4-16,-2-3 1 0,0 0-1 0,0 0-1 16,-1 0-1-16,1-2 4 0,0-1 0 15,0 1 0-15,2-4 2 0,-2 1-2 0,-1 1 2 16,1-3-3-16,2 3 3 0,0-3-1 0,-2-1-2 16,4-1-2-16,-2 2 6 0,3-2-3 0,-1-2-1 15,0 3 2-15,0-3 0 0,-2 0 1 16,3 0-5-16,-3-3 1 0,2 3 8 0,0-4-3 15,-2 2 1-15,0-3-5 0,0 1 3 0,0-3-6 16,-2 1 0-16,2-1 0 0,0-2 0 0,0 0 7 16,0 1 1-16,0-3-3 0,-2 2 3 15,2-2 1-15,-2-5-1 0,2 1-3 0,-7-1-3 16,3 3 1-16,-3-7-1 0,1 1 0 0,-5-1 0 16,0 0-1-16,0 0-3 0,-3 2 2 0,1-4-2 15,0 2 0-15,0 3 2 0,-3-3-3 16,1 5 2-16,0-1-3 0,-1 1-4 0,1-1 0 15,-1-1-11-15,-1 1 5 0,-3 3-5 0,2 0 0 16,-1-5-4-16,-6 5 3 0,-1 2-5 16,-1 0 1-16,-6 2-3 0,-4 2-8 0,-3 5-45 15,1-2 43-15,-8 4-84 0</inkml:trace>
  <inkml:trace contextRef="#ctx0" brushRef="#br0" timeOffset="325612.7994">8204 7785 13 0,'0'0'34'0,"0"-2"-2"0,-2 2-16 16,2-2 5-16,0 2 9 0,0-2 3 15,-2 2-10-15,2-2-12 0,0-1 0 0,0 3-5 16,0 0-4-16,0-2 13 0,0 2-8 0,0-2 2 16,2 2-14-16,-2 0 9 0,2 0 15 0,-2 0 5 15,2 2-6-15,1-2 15 0,3 0-6 16,3 2-10-16,0-2-5 0,6 0-4 0,1 0-2 15,1 0-1-15,8 0-1 0,-3 0-3 0,4 0 2 16,9-2-1-16,1 0 1 0,1 2-2 0,-1-4 2 16,-1 1-1-16,2 1 1 0,3-5-3 15,13 3 0-15,2 0 0 0,5-1 3 0,12-1-1 16,-8 1 1-16,-6-1 2 0,-8-1 4 0,1 3 7 16,2 1-1-16,2-1-8 0,-2 2 2 15,2 0-2-15,-11-1 4 0,-6-1-4 0,-7 4 2 16,-5-2-5-16,-4 0 2 0,-2 2-4 0,0 0 3 15,0 0-2-15,-3 0 0 0,3-3 1 0,-5 3 2 16,5 0-5-16,-4-2-1 0,1 0 1 16,-3 2-1-16,-1-2 1 0,-2 0 2 0,0-1-4 15,-2 1 3-15,0 2-4 0,-3 0 3 0,1 0-3 16,-1-2 4-16,-1 2-3 0,-1 0 1 0,-2-2-1 16,1 2 2-16,-12 2 0 0,4-2-2 15,5 0 1-15,-2 0-1 0,2 0-1 0,-2 2-19 16,2-2-31-16,0 0-12 0,4-2 5 0,1 2-17 15,-5 0-19-15,0 2-127 0</inkml:trace>
  <inkml:trace contextRef="#ctx0" brushRef="#br0" timeOffset="327643.5609">8345 7351 123 0,'0'22'158'0,"0"-7"-115"0,-2-6-19 15,2-4-13-15,0-3-10 0,0 0 11 0,2-2-2 16,3-4-5-16,-1-1 1 0,-2 5 5 0,1 0 4 15,-1 0-11-15,-2-2 4 0,0 4 0 0,0 1-2 16,-2-1-3-16,-1 0 6 0,3 0-3 16,0 0-1-16,0-2-3 0,0 0 3 0,0 3-5 15,0-3 3-15,3 0 2 0,-3 0 0 0,0 0-3 16,0 0 5-16,0 0-3 0,0-3 2 16,0 3-1-16,0 0-1 0,0 0-2 0,0 0-2 15,0 0 2-15,2 0 0 0,-2 0 0 0,0-2-5 16,0 2 1-16,0 0 2 0,0 0 4 0,0 0 1 15,0 0 0-15,0 2 10 0,-2 1-1 0,-1-1 5 16,1 2-6-16,0 1-4 0,-2 1-3 16,-1 1-3-16,1-1 0 0,-3 3-1 0,1 0 1 15,-3 0-3-15,0 2 0 0,0 0 1 0,-4 4-3 16,0 1 3-16,-1-3-1 0,1 0-1 16,-2 0 0-16,2 1-1 0,-1-3 2 0,1 2-4 15,0-2 5-15,0-2-2 0,-1 2 2 0,-1-2-3 16,2 2 2-16,-3 0 0 0,1-2 0 0,-1-1-1 15,-1 3 2-15,4-2-2 0,-3-2 0 16,3-1 0-16,0 1 1 0,2-3 0 0,2 1-1 16,2-3-1-16,1 2 0 0,1-4-2 0,1 3 1 15,6-6 0-15,0 3-1 0,0-2 7 16,-2 4-1-16,0-2 1 0,0 0 4 0,3 0 0 16,-6 0-3-16,3 5-2 0,-2-5 2 0,2 4-2 15,0-4 2-15,2 5-2 0,1-5-1 0,-1 2 1 16,2 0-3-16,3 0 1 0,-3-2-1 0,1 0 1 15,1 2 1-15,3 1-1 0,-2-3-1 16,1 2 1-16,1 0 1 0,0 0-2 0,2 1 2 16,-2-1-1-16,4 0-1 0,-2 0 2 0,0 3-1 15,-2-3-1-15,2 2 1 0,0-2 0 16,0 3 1-16,-2 1 0 0,2-1 0 0,-2 1 1 16,0 1-1-16,-1 0 1 0,1 1-2 0,0 1 0 15,2 2 1-15,0-2 0 0,-2 4 1 0,0-2-2 16,0 0 1-16,-1 3 2 0,1-1-1 0,0 0 0 15,0-2-1-15,0 2-1 0,0-2 1 16,-1 0-2-16,1 0 1 0,-2 3 2 0,4-3-2 16,-5 2 2-16,1-2 1 0,2 2-4 0,-3-2 4 15,-1 0-3-15,-1 0 0 0,1-2 0 16,-3 0 1-16,2 0-1 0,-4-3 1 0,2 3-2 16,1-2 2-16,-3-3-1 0,2 1-1 0,0-1 2 15,-2 0-1-15,0-1-1 0,0 1 2 0,-2-11 4 16,0 5 8-16,2 0 6 0,0 2-3 0,0 0 4 15,0 0-9-15,0 0 3 0,0 2-5 16,0 0-7-16,2 1-3 0,-4-3 3 0,2 0-1 0,0-3 0 0,-3-1 1 0,1 2-1 0,0-3 0 16,-2 1 1-16,4-3-2 0,-5 1 0 15,3-3 0-15,0 0 2 0,0 0-1 0,-1-4-2 16,-1 2 2-16,2-2-2 0,0 0 1 0,-3-3-2 16,3 1 4-16,0-5-3 0,0 2 1 0,-3-2-1 15,3 1 2-15,0-4-3 0,-3 1 4 0,1-4-3 16,2-1 1-16,-3 3-1 0,3 2 1 15,-2-2 0-15,4 4 0 0,-5 0 1 0,5 3-1 16,-4-1-1-16,4 0 1 0,0 1 0 16,-2-1 1-16,2 3 0 0,-2 1-2 0,2-1 3 15,0 2-2-15,0-1 1 0,0 3 0 0,0 0-1 16,-3 3 0-16,3-3 0 0,-2 2 1 0,2-2 1 16,0 4-2-16,0-2-1 0,-2 3-1 0,0-1 3 15,2 3 0-15,0-1-3 0,-3 10 0 16,3-5 2-16,0 2-3 0,0 0-1 0,0-2-3 15,0 0-4-15,-2-4 6 0,2-1 5 0,0 5-2 16,0-2 3-16,0 2-4 0,2 2 5 0,-2 0-2 16,0 1 1-16,0 1-2 0,0 3 2 15,3-1 0-15,-3 1-1 0,0 2 0 0,0 2 1 16,2 2-3-16,-2-2 4 0,2 4-1 0,-2 3-1 16,2-2-1-16,1 3 1 0,-3 1 1 0,2 0-2 15,0 0 2-15,0 0-1 0,0 2-1 16,-2 0 2-16,0-2 0 0,0 2-2 0,0 4 0 15,-2 1 3-15,-2-3-2 0,2-2 1 0,-1-2 1 16,-1-5-3-16,2-2 1 0,-1-1 1 0,1-4 1 16,0 1-2-16,0-4 3 0,2-5 1 15,-2 0 2-15,2 2 0 0,-3 2-7 0,3-4 1 16,-2 0 3-16,0-4-4 0,0-1 0 0,-3-3 2 16,3-3-1-16,-2-3 0 0,-1-1-3 0,1-1 3 15,0-1 0-15,-1-1 0 0,1-2 0 16,-1 3-1-16,3-1 1 0,-2 0-1 0,2-1 0 15,-3-1 1-15,5 0 0 0,-2 2-1 0,2 1 0 16,-2-8-2-16,4 5 5 0,-2 1-3 0,0 3 3 16,0 3-2-16,0 2 1 0,0 2-1 15,0 2 0-15,0 3-2 0,0 2-3 0,0-3-9 16,0 5 10-16,0-2 3 0,-2 2 3 0,-3 2-1 16,1 3-2-16,-1 4 2 0,-3 2-1 15,1 2 0-15,-4 2 0 0,0 1 1 0,-2-1-1 16,4 1-2-16,-4-1 0 0,2 1 1 0,2-1-2 15,2-2 0-15,-2-2 3 0,3 0-6 0,-1-2-2 16,3 0-3-16,2-2 0 0,-1-1 1 16,1-1 1-16,0-1 0 0,2-2 5 0,-2 0 4 15,2 3 3-15,2-5-1 0,0 0-2 0,3 0 2 16,1 0 0-16,3-2 0 0,2-1-1 0,0-1 0 16,-2 0 5-16,2-5 3 0,-2 2-3 15,2 0 7-15,-5 1-3 0,1-1 1 0,0 1-4 16,-3-1-3-16,0 3 0 0,1-1-1 0,-3 1-3 15,2 2 1-15,-1-3-3 0,-1 3 2 0,-2 2-1 16,0-2 1-16,2 0-2 0,-2 2 2 16,2 0 0-16,-2 0-3 0,0-3 4 0,0 3-2 15,0-2 0-15,0 2-1 0,0 0 0 0,0 0-2 16,0 0-3-16,0 0 3 0,0 0-3 0,0 0-1 16,0 0-4-16,0 0 0 0,0 0 2 15,0 0-8-15,0 0 15 0,0 0 6 0,0 2-3 16,-2 1 4-16,0 1 0 0,2 0-3 0,-2 1 2 15,-1 1-1-15,-3 1 0 0,1 2 0 0,1 0-2 16,-3 2 0-16,-1-2 0 0,3 2 2 16,-4-3-4-16,3 3 2 0,-1-2-2 0,1 0 2 15,1-2-2-15,1-1-2 0,-1 1 1 0,1-3-1 16,4 1 4-16,0-1 2 0,0-2-1 16,4 1 3-16,3-1-2 0,2 0-2 0,6-2 1 15,1 0 0-15,3 0-1 0,3 0 0 0,1-2-1 16,10 2 1-16,-5-2 0 0,1-1-4 0,-5 3 0 15,-2 0-3-15,-2 3-13 0,-7-3-13 0,1 2-20 16,-6 0 0-16,-1 2-20 0,-5 3-89 16,-4 2-68-16</inkml:trace>
  <inkml:trace contextRef="#ctx0" brushRef="#br0" timeOffset="423636.4877">11732 7461 6 0,'7'-4'29'0,"-3"2"-2"15,-2-3-15-15,3 3-9 0,-3 0 1 0,0 0-6 16,0-1 4-16,1 3-2 0,-3-2-4 0,0 0 3 15,2 2 0-15,-2 0 1 0,2 0-3 0,-2-2 3 16,0 2 1-16,0 0-1 0,0-2-2 16,0 2-15-16</inkml:trace>
  <inkml:trace contextRef="#ctx0" brushRef="#br0" timeOffset="425948.4285">11057 10065 12 0,'-26'2'29'15,"-1"-2"42"-15,3-4-28 0,2-3-37 0,2-4 36 16,3 3 12-16,1-3-28 0,5 2-10 0,0 0-6 16,5 2-3-16,-1 1-3 0,3-1-1 15,1 3-3-15,1 1-13 0,11 1 4 0,-7 2-11 16,3 0 14-16,-12-2 5 0,7 4 1 0,0 3-2 15,0 3 3-15,-2 1-2 0,0 7 3 0,2 8 4 16,0 7-5-16,0 6-1 0,-3 5 0 0,-1 7-1 16,0 4-2-16,-1 15 8 0,1-9 6 15,-1-8 5-15,3-13 0 0,2-10 2 0,0-6-8 16,0-4 4-16,0-9-1 0,0 2-1 0,0-5 7 16,2-1 10-16,1-10-12 0,-1 3 12 15,-2-2-6-15,0 4 1 0,0-2-23 0,-2 4-1 16,-1 0-6-16,1-4-1 0,-2-3 5 0,-1-3-7 15,1 1 9-15,-1-4 2 0,-1 0-4 0,1-4-3 16,-1-5-6-16,-1 0-6 0,3-4 5 16,-3-3 0-16,1 1 4 0,-1-3-1 0,3 0 0 15,-1-10 10-15,1 3-2 0,-1 3 5 0,3 5-4 16,0 1 3-16,0 3-2 0,2 2 1 16,-3 2 4-16,3 0-1 0,3 3 0 0,1-1-5 15,-4 3 0-15,5-1 1 0,-1 3 2 0,3 0-1 16,-3 2-4-16,5 2 1 0,-3 0 0 0,3 2 2 15,2 3-1-15,2 0-2 0,1 4 3 0,-1 2-1 16,2 2 0-16,3 3 0 0,0 4 1 16,1 2-1-16,4 2 0 0,1 5 1 0,0 0 0 15,5 0 1-15,-1 2 2 0,1 2-1 0,2 1 2 16,-2 1 5-16,-1 3-3 0,-1 2 5 16,-1 6-5-16,-4 0 0 0,-6-3-3 0,-3-1 5 15,-7-5-2-15,-1 1 0 0,-5-7-3 0,-2 0 3 16,-3-4 1-16,-4-1 0 0,-2-1-4 0,-2-5 1 15,-4 2-1-15,-6-2 0 0,-1-2-2 16,-7 2-2-16,-2 0-2 0,-2 0 1 0,-5-2-1 16,5 0 3-16,-2-3-4 0,3 1 4 0,1-5-3 15,0 0 0-15,0 0-1 0,-4-2-5 0,-1 0-4 16,7 3-11-16,3-1-3 0,4 2-41 16,-1-2-3-16,12 1-30 0,2-1-141 0</inkml:trace>
  <inkml:trace contextRef="#ctx0" brushRef="#br0" timeOffset="426979.4305">11501 10422 293 0,'2'14'123'0,"-2"-3"-71"0,0-5-51 16,-2-4 22-16,-1-2 5 0,1 0-5 0,0-2-10 15,0 0-5-15,0-2-11 0,2-1-2 0,0 3 1 16,0 0-1-16,-3-3 2 0,1-1-6 0,2 1 1 16,-2-3-1-16,2 1-5 0,-2-2-14 15,0 3-10-15,2-3 0 0,-3 0 6 0,1 0-19 16,-2 0 19-16,1 3 21 0,1-5 6 0,-2 4 5 15,-1 0-1-15,-1 1-1 0,1-1 4 16,-1 1 1-16,-1 3 21 0,1-1-10 0,1 2-10 16,1-1 2-16,-1 3 5 0,-1 0 7 0,1 5-1 15,-1-3 0-15,-1 5-3 0,0-1-2 0,1 5 0 16,-1-2 0-16,1 2-6 0,1 0 1 16,1 2-6-16,-3 1 0 0,3-3 0 0,-1 4-1 15,3-4-4-15,-2 2 1 0,4 1-2 0,0-1-14 16,0 0-3-16,0-2 2 0,4 2-8 0,-4-2-6 15,5-2 2-15,-1 2 14 0,0-2 19 16,3-2 0-16,-3-1 2 0,1-1 13 0,1 1 0 16,-1-6 6-16,-1 2-3 0,3 1 1 0,-3-6-5 15,3 1-5-15,0-4-5 0,-1 1 2 16,3-1 2-16,-2-3 8 0,1 0-9 0,-1-2 5 16,0-2-3-16,-1 2 4 0,1-2 6 0,-3-1-5 15,1 3-1-15,-1-2-5 0,-2 2-5 0,1 0-2 16,-1 2 2-16,-2 3-3 0,2-1-2 0,0 0-3 15,-2 3-6-15,0 2 5 0,0-3-6 16,0 3-8-16,0 0-1 0,0 0-8 0,0 2 12 16,0-3 16-16,0 3 3 0,-2 3 2 0,2-1-4 15,0 2 1-15,0 1 1 0,-2 1-1 0,2 3 2 16,0-2 5-16,0 2 7 0,0 2 0 16,0 0-3-16,0 0-4 0,0 0-3 0,2-3 1 15,-2 4-3-15,4-4-3 0,-4 3 1 0,5 0-1 16,1 0-1-16,-1 0 1 0,-1-2 1 0,3 2-1 15,-1-2 4-15,1-2 0 0,0 2 1 16,-1-1 0-16,5-1-1 0,-2-3-2 0,2 3 1 16,2-5 1-16,3 3-2 0,-3-3-4 15,2-4 1-15,3-3-2 0,0 1 1 0,-1-5 1 16,-1 0 0-16,1-2 1 0,-1-4 0 0,-1-1 4 16,-1-1 0-16,-1-3-2 0,-2-2-1 0,0-3 0 15,-2-3-2-15,2-5-1 0,-5-3 1 0,1-3 1 16,-1-14 2-16,-3 4 0 0,1 3 0 15,-6 6 5-15,0 5-1 0,-1 4-4 0,-1 3-1 16,-3 1 6-16,3 3 5 0,0 4-7 0,-3 7 7 16,3 0-3-16,-1 4-7 0,3 0-2 0,0 2-2 15,-3 5-5-15,5 9-7 0,0-3-21 16,0-6 22-16,-2 0 10 0,0 6 4 0,2 5 0 16,-2 4-1-16,2-2-1 0,-2 2 1 0,-1 7 0 15,3 2-1-15,-2 5 5 0,0 1 3 0,0 3 2 16,2 2 0-16,-5 3-1 0,3 10 0 15,2-2-3-15,-2-4 0 0,0-3-1 0,0-2-1 16,2-6-3-16,0-2 2 0,2-5-3 0,0 0 1 16,-2-2-1-16,4-3 2 0,-1-1-3 0,-1-3 4 15,2-2-6-15,1 0 3 0,1-2 0 16,-1 0-2-16,-1-5-8 0,0 3-9 0,3-3-9 16,-3-2 9-16,3 0-8 0,0 1-6 0,-1-3-10 15,3 0-31-15,0 0-42 0,2-3 18 0,-2 1-99 16</inkml:trace>
  <inkml:trace contextRef="#ctx0" brushRef="#br0" timeOffset="427182.5097">11540 10321 115 0,'-4'7'254'0,"-1"-1"-190"0,3-1-43 16,4 1 13-16,-4-6-14 0,2 0 7 15,5 0-4-15,-3-4-7 0,7 2-4 0,4-3-6 16,2 1-2-16,5-3-4 0,4 1-1 0,5-1-1 16,6 0-2-16,14-4-1 0,6 0-5 0,-2 2-18 15,2 1-16-15,-2-1-39 0,-5 2 7 16,10 1 0-16,-10-1-37 0,-8 3-38 0</inkml:trace>
  <inkml:trace contextRef="#ctx0" brushRef="#br0" timeOffset="427698.0082">12226 10321 15 0,'-2'4'247'0,"0"-1"-202"15,-1-1 15-15,1-2-9 0,0 0 5 0,2-2 0 16,-2-1-27-16,0 1-13 0,-1-2-8 15,1-1 1-15,0-1-2 0,0-1-4 0,-1 0 3 16,1-1-5-16,-2 1-8 0,2-2-3 0,-3 3 2 16,1-1-7-16,-3 0 7 0,1 3-7 15,-1-3 14-15,-2 5 2 0,-2 2-1 0,0 0 2 16,-2 5-1-16,2 1 0 0,-2 1-1 0,-3 4 0 16,1 2 2-16,-1 2 3 0,-1 1 1 0,-1 10 3 15,0-1 2-15,1-1-4 0,4 0-4 16,2-2 0-16,2-2 1 0,4 0 1 0,1-2-7 15,2-1 7-15,4-4-3 0,0 1 1 0,5-1-2 16,-1-4 0-16,3-1 2 0,2 1-3 0,0-4 0 16,-2-3 1-16,0 2 0 0,2-4 4 15,0-2 2-15,0 0 4 0,2-2 5 0,-2-5-4 16,2 0-3-16,-2 0 3 0,0-4-10 0,-2 0 2 16,2-3-3-16,-4 1 0 0,0-1 3 0,1-4 7 15,-1 7 4-15,-3-2 0 0,1-1-2 16,-3 3 4-16,0 4-11 0,0 0-5 0,1 3-4 15,-3-1 1-15,2 3 1 0,-2-1 1 0,0 5 1 16,-2 0 0-16,-1 5 0 0,1 1-1 0,0 5 1 16,-2 3-1-16,-1 1 0 0,3 3-2 15,0 2 1-15,0-1-1 0,2 1-17 0,2 7-5 16,0-3-5-16,5 0-32 0,1-2 24 0,3-4-14 16,3 0-61-16,1-3-38 0,3-2-101 15</inkml:trace>
  <inkml:trace contextRef="#ctx0" brushRef="#br0" timeOffset="428494.6906">11099 11384 146 0,'0'-9'105'0,"-4"-2"-63"16,4 0-6-16,-5-2 12 0,3-1-20 0,0 3-6 15,-2-2-1-15,4 0-5 0,-5 0 2 16,5-1 0-16,-4-1 4 0,-1 2-14 0,3 2-2 15,-2-2-7-15,-3 1-3 0,1-1 1 16,-5 2 0-16,-3-4-1 0,-1 6-2 0,2 0-6 16,-5 3-5-16,0 6 11 0,-4 0 4 0,-4 6 1 15,-1 3 1-15,-6 6 0 0,0-1 1 0,0 3-1 16,-2 1 3-16,2 2 14 0,0 0-3 0,2-1-3 16,2-1-3-16,5 2 2 0,4-2-6 15,0-1-2-15,5 3 1 0,4-5-2 0,2-1 5 16,5-3-6-16,-1 2-1 0,5-2 4 0,5-2 2 15,-1 2-1-15,5-2-4 0,4-3 1 0,0 3-2 16,5-4-3-16,0-1 4 0,1-2-2 16,3-2 1-16,-2 2 1 0,0-4-2 0,0 0 3 15,-5 2-1-15,-1 0 2 0,-6-2-2 0,3 0 2 16,-2 2 11-16,-2-3 1 0,-3 1-2 0,3 2 9 16,-5 0-7-16,3-2-2 0,-3 0-3 15,0 2-9-15,-2-3-4 0,-2 3-2 0,-3 3 4 16,-1 1 3-16,-7 1-1 0,-3-1 0 0,-2 7 1 15,-8 4 3-15,0 5 1 0,-3 2 14 16,-2 0-7-16,2 5-3 0,-4-1-6 0,-6 12 5 16,3-7-8-16,8-3 2 0,6-3 2 0,4-1-3 15,5-4 2-15,8-1-2 0,3-3 3 0,4 2 1 16,3-5-3-16,1 0 0 0,5 0 0 0,3-2 0 16,3-2 0-16,3 0 0 0,2-5-2 15,2-2-4-15,3 1-1 0,6-6-13 0,9-5-38 16,2-3 12-16,2-3-7 0,0-1-64 0,-1 0-49 15,-6-1-91-15</inkml:trace>
  <inkml:trace contextRef="#ctx0" brushRef="#br0" timeOffset="428729.0089">11183 11150 379 0,'4'2'78'0,"-1"0"-6"0,-6 1-62 16,1-3 3-16,0 0-2 0,-4075 0 4 0,8150 2-8 15,-4078 7-9-15,5-9-3 0,-2 0 0 16,2 2 4-16,-2 4-1 0,-3 5 0 0,5-4 2 16,-4 6-1-16,2 7 4 0,-3 2 2 0,1 7 0 15,0 6 0-15,1 5-1 0,-1 2-4 0,2 17 1 16,0-4-2-16,2-4 0 0,2-7 0 16,0-2 1-16,2-4-1 0,1-3-5 0,-1-6-5 15,1-5-13-15,1-2-3 0,-1-5-45 0,-3-3-17 16,2-3-43-16,-2-5-84 0</inkml:trace>
  <inkml:trace contextRef="#ctx0" brushRef="#br0" timeOffset="429119.5452">11212 11576 303 0,'6'15'110'0,"1"-2"-131"0,-3 0 14 0,-1-2 31 16,1-2 14-16,3-2 1 0,-1-1-26 0,-1 1-11 16,6 0-5-16,-3-3 4 0,3-2-2 0,3 1-2 15,-1-1-5-15,7 0 0 0,2-4 3 0,0 0-1 16,2-3-11-16,3-4-20 0,-1 3 13 16,1-3 6-16,-1-2 14 0,-2-2 9 0,0-1 2 15,-4-1 13-15,-4 2 11 0,-1-3 9 0,-6 1-8 16,-2-1-5-16,-3-1-10 0,-4-1-6 0,-4 1-6 15,-3 1 4-15,-4 1 2 0,0-1 1 16,-4 3-7-16,-1 2-5 0,-2 4 0 0,-4 3 4 16,0 2 6-16,-2 2-3 0,2 6-3 0,-2 1-2 15,0 6 0-15,1 3 3 0,1 1 7 16,0 5-8-16,0 0-1 0,5 3-4 0,-1 1 6 16,3 1-6-16,1-3 0 0,8 0-1 0,-1 0-8 15,7 1-8-15,0-6 7 0,5 1 1 0,3 0-5 16,3-2-6-16,3-3-15 0,-1-2-38 15,5-2-25-15,-7-4-73 0</inkml:trace>
  <inkml:trace contextRef="#ctx0" brushRef="#br0" timeOffset="430447.3465">11849 11443 236 0,'7'-6'176'0,"-12"1"-139"0,3 5-5 16,2-2-16-16,-2 2 3 0,0 0 0 0,2 2-15 15,0-2 0-15,2 0 5 0,0 0 7 16,0 5-1-16,-2 3-1 0,0 6-3 0,0 3-4 16,-2 3-4-16,2 4-3 0,-2 1 0 0,0 1-4 15,-1 1 0-15,-1 8-9 0,-1-2 5 16,3-4-4-16,2-3 3 0,0-6 0 0,-2 0 3 16,2-7 12-16,2-2 11 0,-4-4 2 0,0-1 8 15,2-4-21-15,2-2-7 0,0 0 1 0,0-4 2 16,1-7 10-16,1 0-8 0,3-2-3 15,2-7-2-15,-3 0-1 0,5-4 1 0,2 0-16 16,7-16-1-16,0 0 12 0,2 0 6 0,2 3 2 16,-4 6-1-16,0 2-1 0,0 5 1 0,-7 4 1 15,0 5-3-15,-2 2 1 0,-4 6-2 16,4 3 1-16,-4 4 6 0,-1 2-3 0,3 7 1 16,-2 4 5-16,-1 5-3 0,-1 4 9 0,-3 4-4 15,2 3-2-15,-4 2-1 0,0-1-5 0,-2 1-1 16,-2 0-1-16,2-2-2 0,-1-5 3 15,1 0 1-15,-2-6-3 0,4-3-2 0,-2-1 3 16,2-5 0-16,-3-3 0 0,-1-1 5 0,4-1 6 16,0-4-9-16,4 2-1 0,-1-6-1 15,1-1 0-15,3-6 2 0,-1-2-3 0,1-2 1 16,2-5 1-16,-1 0 0 0,3-7-2 0,0-12 1 16,3-3 0-16,-1 4 0 0,0 3 3 0,0 0 1 15,-2 6 4-15,0 5-3 0,-4 4-2 0,0 7-3 16,-3 2-3-16,0 4 5 0,-1 3 0 15,1 4 3-15,-2 4 2 0,3 5-6 0,-3 2 2 16,0 2 1-16,0 7 2 0,-2 2-2 0,0 5 0 16,0-1-4-16,-2 3 2 0,2-3-2 15,-2-2-1-15,2 10 0 0,2-8 3 0,0-2-2 16,3-4 2-16,1-4-1 0,1-3 2 0,4-4 1 16,0-1-3-16,4-5 0 0,5-3-2 0,0 0 2 15,2-7-3-15,2 0 2 0,1-1 0 16,-1-6-1-16,0 3 1 0,3-4-1 0,-3-3-1 15,-2 1 3-15,0-1-5 0,-2-6-3 0,4-5-5 16,-4-6 9-16,-7 2-5 0,0 0 5 0,-8 2 0 16,-1 2 7-16,-4 3-1 0,-2 6-1 15,-2 7-1-15,-3-3-1 0,0 7-1 0,-4 1 2 16,0 1-2-16,-6 2 1 0,-1 5 2 0,-2 3-2 16,0 3 2-16,-2 5 1 0,2 5 1 0,1 4 5 15,-3 4-5-15,0 7-1 0,4 2 0 16,-2 2 2-16,0 16-4 0,5-9-1 0,6 0-2 15,0-9-3-15,7-5-6 0,4-3-4 0,3-6 8 16,1-1 5-16,3-5-1 0,0-2 0 16,0-2 4-16,4-2 0 0,-4-3-1 0,6-4 0 15,1-2 0-15,-1-7 2 0,5 0-1 0,0-4 0 16,2-2-2-16,0-1 1 0,2-6 1 0,0 0 0 16,0-7-1-16,10-10-1 0,-4-5 1 0,1 4 0 15,-6 5 1-15,-1 6 11 0,-9 9-4 16,-4 5-4-16,-4 8 0 0,-1 3-1 0,-1 2 4 15,-3-1-2-15,3 6 2 0,-3 5-6 0,0 1 3 16,2 7-1-16,-1 3-3 0,-1 6 2 0,-2-1-2 16,0 7-2-16,0-3 2 0,0 1-1 15,0 0-1-15,0-3-2 0,-2-1-4 0,2-3 3 16,0-3-2-16,0-3 1 0,0-3 1 0,2-2 8 16,0-4 4-16,-2 2 0 0,2-5 0 0,0-2-2 15,5-2-4-15,-3-4-2 0,5-1 1 16,2-6 1-16,0-4-1 0,2-1-1 0,3-3 0 15,-1-8-1-15,3 1 3 0,0-3 0 0,-5 3-1 16,5 1 1-16,-5 1 2 0,-2 9-1 16,-2 1-3-16,-3 3 2 0,-1 0-4 0,-1 9 5 15,0 2-2-15,1 7 0 0,-1 4 2 0,1 4-2 16,-1 1 0-16,-2 8-1 0,3 0 0 0,-1 3-1 16,-2 1-5-16,3-3 1 0,1-1-6 15,-1-4 11-15,4-1-5 0,2-3 8 0,4-3 2 16,0-4 1-16,5-2-4 0,0-7-1 0,2-9 1 15,2-2 3-15,1-5 4 0,1-8 1 0,-2-2-3 16,-4-3 2-16,-2 0-7 0,-5-4 1 0,0-2-2 16,-2-5-1-16,-2-13 0 0,-2-4 1 15,4 2-1-15,-2 4 2 0,-3 3-2 0,5 4 0 16,-4-3 1-16,2 5 1 0,2 3-2 0,-2 6 0 16,-3 6 2-16,1 7 1 0,-3 5 1 15,1 6-4-15,-5 7-5 0,-3 8 1 0,1-1-2 16,2-7 6-16,0 2 3 0,0 6 6 0,-2 7 0 15,-2 12 0-15,-1-5 4 0,-1 8-2 0,1 5 4 16,-6 7-5-16,4 4-6 0,-6 20-1 0,2-2-1 16,0-5 0-16,7-4-4 0,2-2-3 15,2-5-7-15,2-6 2 0,4-5-5 0,1-6-1 16,4-1-9-16,-2-8-7 0,4-2-14 0,0-5-23 16,1-4 10-16,1-3-13 0,3-1-105 15,1-5-49-15</inkml:trace>
  <inkml:trace contextRef="#ctx0" brushRef="#br0" timeOffset="430619.1795">13339 11298 105 0,'-50'-5'173'0,"10"-1"-102"0,14 1-2 0,1 1-22 16,8-1 9-16,1 1-20 0,7 4 7 0,3 0 7 16,-1-2-11-16,5 2-10 0,13 2-3 15,-7 0-1-15,-6-4-26 0,0 4 9 0,6 0-3 16,1 1-2-16,10 1-4 0,-2 0-3 0,10 3-13 15,7 0-33-15,8-3-41 0,8-2-6 0,0 1-114 16,25-1-61-16</inkml:trace>
  <inkml:trace contextRef="#ctx0" brushRef="#br0" timeOffset="431337.756">10716 12380 240 0,'4'7'87'0,"0"2"-92"16,-1 0 25-16,1 2 26 0,-2 0 10 0,3 6 6 15,-3 7-37-15,2 5-4 0,1 9-12 0,-1 4-1 16,-2 19-3-16,1 1-4 0,-6 2-1 0,1 0-1 15,-2 17 3-15,-3-8-3 0,3-18 0 0,-1-8 0 16,3-14-1-16,2-9-4 0,0-11-1 16,0 0-1-16,0-6 9 0,0 0 6 0,2-14 8 15,-2 3 4-15,0 8-11 0,0-4-4 16,2-4-2-16,-2-7 1 0,3-3 1 0,-3-3 2 16,0-8-4-16,2-3-6 0,0-5 4 0,0 0 1 15,-2-7-2-15,2 0 1 0,3-19 0 0,-3 4 4 16,3 4 3-16,-1 0-3 0,0 7-3 0,3 2 0 15,-3 7 0-15,1 4 2 0,1 7-1 16,-1 2-2-16,-3 6-3 0,2 5-5 0,-1 5 2 16,1 1 4-16,0 5 2 0,3 3 15 0,2 10-6 15,2 2 1-15,-2 5-4 0,-3 4-3 0,3 9 2 16,0 7-2-16,0 15 2 0,4 0-2 16,-2-2 3-16,2-2-3 0,0-5 3 0,3-4-2 15,-1-4 3-15,3-10 7 0,0-3-5 0,-1-6 0 16,3-3 0-16,-4-7 1 0,-1-5 1 0,0-2 3 15,1-4-6-15,-3-7-2 0,3-4-2 16,-3-5-2-16,0-6-1 0,0-5-3 0,-2-6 1 16,0 0-1-16,-2-20-3 0,-2-5-8 0,-1-4 3 15,-3-17 8-15,-3 12 0 0,0 12-8 16,-5 20-1-16,3 6-5 0,0 9-3 0,2 2-23 16,-3 7-6-16,1 4-12 0,2 4-20 0,0-1-63 15,-2 1-43-15,2 3 41 0</inkml:trace>
  <inkml:trace contextRef="#ctx0" brushRef="#br0" timeOffset="432056.3335">11609 12435 322 0,'13'11'231'16,"-2"-2"-142"-16,-2-2-88 0,-3-3 4 0,-6 5 2 15,2-4 7-15,-2-3-6 0,5-2-11 16,-3 2-7-16,3-2 8 0,-3 2-1 0,0 0 0 16,-2 9 2-16,0 3-2 0,2 3-3 0,-2 7 6 15,2 7 0-15,-2-2-2 0,0 6 1 0,-2-2 0 16,0 3 2-16,0-3-4 0,0-2 4 15,-1-3 3-15,1 1 0 0,2-3 1 0,0-6 3 16,-2 0-3-16,0-2 1 0,2-7-2 0,-3 0 3 16,3-2 1-16,0-5-2 0,-2-8-1 0,0 1 2 15,2 3 1-15,0-2 0 0,0 2-1 16,0-2-2-16,0 2-1 0,0 4 2 0,0-1-11 16,0-10-9-16,0 0-2 0,0-1 3 0,0-6-3 15,0-3-8-15,2-8-2 0,-2-3 10 0,-2-5 2 16,0-5 13-16,2-2 5 0,-5-15 0 15,-1 2-1-15,1 5 6 0,-1 6-3 0,1 2-1 16,1 3 5-16,2 4-1 0,0 0-6 0,-1 2-1 16,6 4-2-16,-3-1-1 0,6 3 2 0,1 3-1 15,2 0 2-15,2 3-4 0,6 1 3 16,3 5-3-16,-2-1 0 0,4 10-2 0,-7 0 2 16,5 1-7-16,-2 6 3 0,-1 5 4 0,3 3 3 15,-2 5 1-15,2 4 1 0,-3 4 1 0,3 13 2 16,-4-1-2-16,-5 1 3 0,-5-6 1 15,-1 2 7-15,-8-6-4 0,-3-1 3 0,-3 1 3 16,-9-5-1-16,1 0-6 0,-5-2-5 0,-3-1 1 16,1-3 1-16,0-3-1 0,4-2-1 0,0-4 1 15,0-5 0-15,1-2 0 0,3 0-1 16,1-5 2-16,1 5 5 0,1-2-3 0,4 0-2 16,1 0 0-16,1 0-4 0,3-1-4 0,10-1 1 15,-1 2-5-15,-3 2 0 0,-4 2 5 16,-1 5 0-16,3 4 2 0,3 2 0 0,1 7-5 15,7 4 3-15,-2 0 1 0,2 5-2 0,2-3 2 16,7 1-4-16,-2 1-2 0,1-1-8 0,4-1 2 16,3-1-2-16,3-1-10 0,4-2-27 0,0-2 4 15,13 4-32-15,-2-9 4 0,-4-3-61 16,-5-6-46-16,-2-4 14 0</inkml:trace>
  <inkml:trace contextRef="#ctx0" brushRef="#br0" timeOffset="432400.0036">12382 12495 157 0,'-11'-9'144'15,"0"-2"-77"-15,-2 4-48 0,0 1 5 0,-2-3 37 16,-1 5-4-16,-2 1-11 0,-1-1-23 0,1 4-7 16,-2 0 5-16,-2 2 12 0,2 3-3 0,0 1-11 15,-2 5-2-15,0 3-7 0,2 3 3 16,-2 7 0-16,0 18-6 0,3 5-3 0,1 1-2 15,5 3 0-15,-1-5-6 0,12 9 5 0,0-17-2 16,6-3-1-16,7-4 0 0,3-2-2 0,6-5 3 16,-1-4 0-16,6-3 4 0,-1-6 3 15,5-6 0-15,-1-5-2 0,3-9 1 0,4-7-3 16,-2-3 3-16,3-6 2 0,-5 1-4 0,-3-2 1 16,-1-1-2-16,-5-4 1 0,-2 0-4 15,-5-2 1-15,-4-6-3 0,-11-14-1 0,-2-5-11 16,-7 1 4-16,0 4 1 0,-2 9 10 0,0 13-2 15,-2 7-8-15,4 6-13 0,-6 3-2 0,1 8-13 16,-3 3-23-16,-3 4 4 0,-2 4-12 0,-5 7-37 16,3 5-18-16,-4 4-84 0</inkml:trace>
  <inkml:trace contextRef="#ctx0" brushRef="#br0" timeOffset="432899.8847">12581 12519 198 0,'7'-6'239'0,"-3"-1"-120"15,-2 0-102-15,-2 5 3 0,-11 4-5 0,7 1 26 16,2-1-20-16,-1-2-9 0,3 2-15 0,0-2 4 16,3 2 6-16,-1 0 6 0,-2 12-4 0,2 5-6 15,0 1-5-15,-2 7-1 0,-2 19 1 16,0 5 0-16,0-3 1 0,-1 3-1 0,3-3 3 15,-2-1-3-15,2-5-2 0,2 2 4 0,3-7 1 16,4-8 6-16,-1-7 3 0,1-7-4 0,2-1 15 16,2-8-9-16,-2-1 1 0,5-3-4 15,-3-7 1-15,5-1-2 0,-1-7 1 0,5-1-5 16,1-10-1-16,-1 0 3 0,4-18-4 0,0-2-3 16,-1-5 0-16,-1-1 0 0,0-16 0 15,-6 6-2-15,-7 11 6 0,0 12 2 0,-4 13 5 16,-3 6-1-16,-2 9-3 0,0 5-4 0,-6 13-1 15,2-7-5-15,4-4 1 0,-4 0-5 0,2 8 1 16,-5 5 2-16,-1 9 5 0,-1-2-2 16,0 8 3-16,1 3 0 0,1 6 5 0,1-2 2 15,2-2-3-15,0-2 0 0,2-3 1 0,2-2 2 16,2-2-1-16,5-2-1 0,0-4 0 0,2-5-6 16,4-2 1-16,5-9-2 0,9-3-2 0,2-8 4 15,2-2-3-15,0-5 1 0,-2-6 1 16,0 0-1-16,-3-7-4 0,-1-2-6 0,-1-22-8 15,-6-5-7-15,-5-6-8 0,-4-22-8 0,-6 2-21 16,-7 2-34-16,-5-2-7 0,-6 22-54 16,2 11 2-16</inkml:trace>
  <inkml:trace contextRef="#ctx0" brushRef="#br0" timeOffset="433431.0063">10727 14499 436 0,'-3'11'90'0,"-1"-6"-82"0,-7-3-28 16,-2 0 4-16,-7 0 17 0,0 0 20 15,2 3 1-15,-1-3-1 0,5 0-12 0,3 5 16 16,0-5-11-16,7 0-5 0,0-2-2 0,-1 0-11 15,5-2 6-15,0-2-2 0,5-5 0 0,-1-4 0 16,7-7-2-16,-4 2 1 0,4-4-1 16,0-2 2-16,4-7-1 0,5-13-1 0,0 0 2 15,-3 2 1-15,-1 2 2 0,-3 0 1 0,-4 3 2 16,-3 0 2-16,-6 3 7 0,0-5-1 0,-2-8-2 16,-7-3-4-16,1-1-7 0,1-2 4 15,0-6 6-15,5 10 7 0,9 12 5 0,-3 10-16 16,1 3 3-16,3 8-11 0,-1 3 4 0,2 2-6 15,-3 7-1-15,1-1-5 0,2 1-2 16,0 6 17-16,2 3-2 0,2 10-1 0,2 9 0 16,1 12-3-16,2 10-3 0,-1 11 1 0,5 36 2 15,-2 10 1-15,9 32 7 0,-1-27 1 0,-3-22-1 16,-3-33 0-16,-7-13 0 0,3-18-2 16,-3-5 0-16,1-4 1 0,1-2-3 0,-1-6-4 15,-1-5 3-15,3-5 1 0,-1-3 3 0,1-6-5 16,0-5 6-16,-1-10-2 0,3-6-2 0,-2-14-1 15,-3-21-3-15,-6-10-2 0,0-4 1 16,-5-19-6-16,3 21-9 0,0-2-5 0,-3 1 1 16,0 14-3-16,3 3-3 0,-3 20 0 0,3 2-12 15,-3 15-12-15,1 7-3 0,-3 9-23 0,-2 2-67 16,0 6-71-16</inkml:trace>
  <inkml:trace contextRef="#ctx0" brushRef="#br0" timeOffset="433805.9161">12098 13529 297 0,'4'-2'193'0,"-6"0"-120"0,-4-3-67 0,-3 3 2 16,-4-2 10-16,-3 1 7 0,1-1 9 0,-3 0-33 15,-2 1 1-15,3 1 6 0,-1 0-8 0,-4 2 5 16,0 0 9-16,-11 7-10 0,9-5-2 16,-12 7-2-16,8 4-3 0,-3-2 2 0,2 6 0 15,5 3-1-15,-3 2 1 0,3 5 3 0,4 4 8 16,-2 2-5-16,0 6 0 0,2 6-1 15,-2 16-3-15,5-3 0 0,3-5-1 0,10-3-1 16,2-3 1-16,6-6-3 0,5-3-4 0,6-1-14 16,5-6-21-16,7-2 17 0,-1-5-14 0,5-6-5 15,-2-5-34-15,4-4-59 0,0-9 6 0</inkml:trace>
  <inkml:trace contextRef="#ctx0" brushRef="#br0" timeOffset="434477.6294">12222 13818 190 0,'-3'-2'252'0,"-5"2"-171"16,-1 0-53-16,-2 0-1 0,-3 2 1 0,1 0 5 16,-2 2-3-16,4-4-15 0,0 5-11 0,-2 2-2 15,-1-3 1-15,1 5-3 0,0 2-3 0,2 2 0 16,0 0 1-16,0 5 0 0,2 2 1 0,2 2 1 15,1 2 3-15,3 2-6 0,3 3-3 16,0 9-3-16,5-12-7 0,-1 1 11 0,5 3 9 16,4-3 7-16,3-7-3 0,-1-3 1 0,1-6 2 15,4-2-4-15,-1-4 4 0,3-8-2 16,0-1-5-16,3-7-5 0,-1 0 1 0,0-7-1 16,0-2 0-16,-1-2-1 0,-1 0 4 0,-5-2-2 15,-1 0 5-15,-3-3-5 0,-4 1 0 0,-5-5-2 16,-4-2-5-16,-2-5 3 0,-9 1 1 15,-2-3 1-15,-5 1-3 0,-2 6 6 0,-9-3 2 16,-1 10 0-16,1 8-1 0,0 9 0 0,1 3 0 16,1 10-1-16,1 5-1 0,1 6 0 0,3 5 2 15,3 9-1-15,1 2-2 0,5 4 1 16,2 5 2-16,4-3 0 0,5 1-2 0,6-3 0 16,1-4-2-16,6-5 2 0,6-1 0 0,3-6 0 15,4-1 1-15,3-7 1 0,4-7-1 0,4-1 1 16,3-6-2-16,1-1 1 0,1-7-2 15,0-4 1-15,-1-1-1 0,1-10-1 0,-5 1 0 16,-4-1 0-16,0 2 3 0,0 0-4 0,-2-1 3 16,-3-1 3-16,-2-3 1 0,-2 0 2 0,-2-4-1 15,0-2 1-15,-9-2-1 0,0-5-2 16,-7-2-2-16,1 0-2 0,-5-1 4 0,-2 8 3 16,-3 4 1-16,3 11 3 0,-2 2 6 0,-1 9-9 15,1 2-3-15,-1 0-1 0,1 3-4 0,0 1-1 16,-3 3-5-16,-4 2 5 0,2 2 1 15,-4 3-3-15,-3 4 2 0,1 6-2 0,0 3 4 16,-1 6-1-16,1 5 4 0,-3 6 3 0,0 7 1 16,3 2 1-16,0 11 2 0,-1 27-4 15,1-1 3-15,-1 25 1 0,7-18 3 0,3-17-8 16,6-14 0-16,2-15-6 0,7-9 3 0,0-4-1 16,4-5 1-16,5 0 3 0,1 0 0 0,6-6-5 15,8-3-2-15,2-4-3 0,5-4-5 0,10-14-6 16,1-1-13-16,0-8-26 0,-5-1-42 15,0-5-33-15,-4-7-230 0</inkml:trace>
  <inkml:trace contextRef="#ctx0" brushRef="#br0" timeOffset="435914.8445">10500 15048 28 0,'-3'-22'112'0,"-1"0"-29"0,2 2-17 16,-3 3-22-16,1-1 7 0,4 3-15 0,-4 1-12 15,4 3 2-15,0 2-16 0,0 3-9 0,4 8-4 16,-4 2-1-16,0-8 4 0,0 2 29 16,0 4-1-16,4 2 3 0,1 12-10 0,-1-5-14 15,3 9-3-15,-1 6-2 0,1 7 1 0,2 7-3 16,-3 6 0-16,5 25-2 0,0-1 6 15,-2-1-2-15,0-3 2 0,4 20 5 0,-2-11-1 0,0-7 0 16,3-4 1-16,5 4 4 0,1-19 5 16,2-7-10-16,0-11 2 0,-2-7-4 0,2-9 0 15,-2-1 10-15,0-6-1 0,2-3 0 0,2-3 0 16,1-6-4-16,-1-5-2 0,2-4-1 16,1-9-3-16,-1-3 0 0,3-10-1 0,2-18 1 15,2-4-3-15,0-1-3 0,0 3-1 0,-2 5-1 16,0-5 1-16,-3-3-4 0,1-1-17 0,-5-12 2 15,3 12-3-15,-5-1 5 0,2 5-8 16,-2 0-19-16,0 6 13 0,-2 5-8 0,2 7-4 16,-9 6-5-16,3 13-26 0,-10 3-54 0,1 8-82 15,-5 5 202-15,-2 4-16 0</inkml:trace>
  <inkml:trace contextRef="#ctx0" brushRef="#br0" timeOffset="437492.6384">12030 15555 358 0,'17'-4'146'0,"-8"-1"-79"0,-2-1-35 0,-5-3-13 15,0 0 10-15,-6-2-8 0,-1 0-7 16,1-2-6-16,-5-2-9 0,-2-3-6 0,-4 0-5 16,-3-4-2-16,-2 2-3 0,-2-4-6 0,-2 0 16 15,-3 2 1-15,3 0 2 0,-9 2 9 16,0 2-10-16,7 7-7 0,-1 5-5 0,3 1 12 16,0 10 4-16,2 1 2 0,-5 5-1 0,3 5 2 15,-5 8-1-15,1 7 3 0,-3 6 2 0,-2 16 8 16,2 2 5-16,4-2 7 0,5-6-7 15,7-6 4-15,2 1-12 0,8-6-3 0,1-1-1 16,6-6-4-16,2-5 0 0,7 0 0 0,3-4-3 16,5-2 2-16,6-5-2 0,3-2-1 0,3-7-5 15,5-2 5-15,-1-6-2 0,0 0-4 16,-4-7 2-16,0-3-3 0,-3-6 5 0,-1 1 1 16,-1-3 2-16,-1-5-1 0,-3-2 4 0,2 1-1 15,-2-10-1-15,-4 5 3 0,-3 0 1 0,1 7 1 16,-5-1-1-16,-3 1 1 0,-1-1-1 15,-3 3 2-15,1 4 11 0,-5 0-2 0,0 9 3 16,0 5-8-16,0-1-11 0,0 1-3 0,-5 14 0 16,5-1-5-16,0-11 2 0,0 4 7 0,-4 2 0 15,2 7 0-15,-3 6 0 0,1-4-1 16,-3 7 2-16,1 4-2 0,1 4 0 0,-1 3 0 16,1 2-1-16,3 2 0 0,2-2-13 0,0-3 6 15,4 3 1-15,5 7 6 0,7-7 3 0,-3-5 3 16,7-6-3-16,0-3 1 0,2-5 5 15,2-6-5-15,0-4-2 0,3-4 2 0,4-7 0 16,2-2 0-16,0-6 2 0,4-8 4 0,12-12-4 16,-5-5 2-16,-5 2-2 0,-3-2-2 0,-5 1-3 15,-3-10 0-15,-6-4-1 0,-8 0-8 16,-3-5 2-16,-5 1-8 0,-1-5 3 0,-1 4 0 16,-2 5 6-16,-4 4 1 0,0 7 9 0,-3 4 6 15,-1 10-4-15,-1 5 2 0,3 3-7 0,-7 5 1 16,0 3 0-16,-3 6-3 0,-1 5 0 15,-5 6 0-15,0 3 1 0,-4 7 2 0,-2 12-1 16,-1 8 0-16,1 6-1 0,-1 10 1 0,1 17-1 16,4-2 1-16,4 2 2 0,3-2 1 15,-1 2 5-15,7 0-1 0,1-6-2 0,5-3-2 16,1-8-3-16,4-3 0 0,1-6-1 0,3-3 0 16,5-6 1-16,7-2 2 0,2-5-3 0,8-4 1 15,1-5 2-15,2-1-3 0,2-8 1 0,2-1 3 16,-2-8-4-16,0-1 3 0,-2-5-2 15,0 0 1-15,0-8-1 0,2-3 0 0,0-7-1 16,2-1 0-16,1-3 0 0,-1-2-2 0,-2 2 3 16,-6 0 2-16,-8 0-1 0,-1 3 1 15,-5-3-6-15,-2 0 3 0,-2-5 1 0,-2 3-2 16,-3 0 0-16,1 5 5 0,-1 6 6 0,-2 6-3 16,-2 10-3-16,0 3-3 0,-2 10 0 0,2-5-3 15,0 3 2-15,-2-3-2 0,2-2 3 16,-2 2-1-16,-1 9 4 0,-1 0-5 0,-3 9 1 15,1 2-1-15,-5 7 3 0,2 1-3 0,2 4 2 16,1-4-3-16,1 4 3 0,3-4-2 0,2-1 3 16,2-3-2-16,3-1 0 0,3 6 0 0,3-7 1 15,0-2 0-15,3-7-1 0,3-1 3 16,-1-6-1-16,4-1-3 0,-1-3 3 0,6-4-2 16,-1-2 1-16,5-2-1 0,2-5 0 0,-5 0 1 15,3-4 1-15,-1-2-1 0,-1-3 2 16,-5 0-2-16,0-4-3 0,-2-2 2 0,-3-3 0 15,-1-1-1-15,-1-5-2 0,-4-9 0 0,0-4-4 16,-2-3 5-16,-5 3 1 0,1 2 1 0,-5 6 5 16,0 7 1-16,-2 9 1 0,-3 5-3 15,3 6-3-15,-5 6-2 0,5-4-1 0,-4 3-1 16,-1 4 1-16,0-1 1 0,-1 3 1 0,-1 3 0 16,0 3 2-16,-2 3-1 0,-5 9-2 0,-1 4 1 15,-1 6 2-15,-4 10-1 0,0 1-1 16,2 6 7-16,-2-1-2 0,2 0-2 0,1 2-4 15,3 0 4-15,3-4-5 0,2 11 3 0,2-11 1 16,9-7 1-16,2-6-1 0,3-5 1 0,1-8-1 16,3-1-1-16,4-2 2 0,3-2 1 15,4-4 0-15,4-3-1 0,4-1 1 0,3-6 1 16,11-8-2-16,0-6-1 0,0-3-2 0,0-4 3 16,0-1-4-16,6-12 3 0,-1 2-3 0,-8 4-1 15,1 2 0-15,-9 3 2 0,-5 1-1 16,-4 3 2-16,-4 3-1 0,0-1 1 0,-3-2-1 15,-2 0 1-15,-4 2 1 0,-2 0-3 0,-3-2-2 16,-2 2 1-16,-2 0-3 0,0 0 1 0,-4 0-1 16,0-2-1-16,1 5 5 0,-3-3-1 15,1 7-3-15,-1-3-7 0,1 5 0 0,1-2 4 16,-3 4 0-16,1 0 2 0,-1 3 3 0,0 1 1 16,1 3 3-16,-1-2-8 0,3 4 7 0,-3 0-4 15,3 0 3-15,-1 0 0 0,-1 0 2 16,-1 2 1-16,3 0-1 0,-3 0-1 0,3 3-1 15,-5-1 2-15,2 3 1 0,1 2 0 0,-3 4 3 16,2-4-1-16,1 2 4 0,-3 6-5 0,2 1 2 16,-2 4-2-16,3 2 0 0,1 3 0 15,-1 12 1-15,1 1-3 0,3-5 0 0,0 3 2 16,0-1-2-16,4-1 1 0,2-1-3 0,3 0 2 16,2-2-3-16,6-4-1 0,3 0-1 15,10 1-4-15,6-5-1 0,3-3-11 0,0-7 1 16,8-6-18-16,1 0-28 0,11-9-63 0,-2-2-17 15,-6-3-261-15</inkml:trace>
  <inkml:trace contextRef="#ctx0" brushRef="#br0" timeOffset="443413.0871">4802 4178 4 0,'5'5'29'0,"-1"-5"-6"16,0 4-6-16,3-4-1 0,-3 2-5 0,5-2-1 16,2 2-5-16,3-2 1 0,-1 0-5 0,0 0 1 15,5 0 2-15,-3 0-1 0,0 0 4 0,3 0-2 16,-2 0-2-16,3 0 1 0,3 0 0 0,0 0 0 16,3 0 3-16,-5 0-5 0,2 0 1 15,0 0 1-15,-2 0-4 0,4 0 4 0,2 0-4 16,1 0 5-16,1 0-5 0,12 0 3 0,2 0-3 15,-2 0 3-15,2-4 0 0,-7 4 11 16,0-4-1-16,-6 1 0 0,-5 3-3 0,-2-2-2 16,0 0-4-16,-2 4-2 0,0-2-2 0,0 2 0 15,2 1 0-15,2 1 0 0,2-2 0 0,1 7-1 16,2-7 2-16,-1 3-5 0,3-1 6 16,-2-2-4-16,-1 3 1 0,-3 1 1 0,-1-3 1 15,0-3-4-15,-2 4 3 0,0-4 2 0,0 4-2 16,0-4 0-16,3 3 3 0,-3-3-2 0,2 2 0 15,0-2-1-15,0 0 0 0,3 0 0 16,-1 0 1-16,-1 0-1 0,-1 0 0 0,0 0 0 16,-4 0-1-16,2 0 2 0,-2 0-1 0,0 2 0 15,-1-2 0-15,4 2-1 0,-1 0 1 0,0 3 0 16,4-3 0-16,1 0 0 0,-1 3-2 0,3-5 2 16,-1 2-1-16,-1 0 3 0,-3-2-3 15,0 0 1-15,-2 2-2 0,-2 3 2 0,0-5 2 16,0 0-4-16,2 0 3 0,0 0-2 0,4 0 1 15,1 0 0-15,-1 0 0 0,3 0 1 16,0 0-2-16,-3 0 3 0,3 0-4 0,-5 0 4 16,3 2-4-16,-3-2 3 0,0 0-1 0,-2 0-1 15,0 2 1-15,-2-2-2 0,2 2 2 0,2-2 0 16,3 0-1-16,-3 2 1 0,5 1 0 16,-1-3-2-16,1 0 4 0,-3 0-4 0,-1 0 3 15,-1-3 0-15,-2 3-3 0,-4-2 2 0,1 2 1 16,-5-2-2-16,-1 0 0 0,-2 2-4 15,0 0-7-15,0 0-4 0,-2 0 9 0,-5 0-1 16,5-2 0-16,-5 2 3 0,3 0 0 0,-3 0-2 16,1-7 4-16,-1 5-7 0,1 0-1 0,1 2-20 15,-1-7-13-15,1 3 9 0</inkml:trace>
  <inkml:trace contextRef="#ctx0" brushRef="#br0" timeOffset="443819.2423">5541 3969 5 0,'-29'6'2'0,"0"-3"-4"0,-1-1 1 16,-8 4 1-16,-2 1 2 0,-1 0-2 0,-4-1-2 15,4 3 2-15,3-2 0 0,1-5 0 16,6 2 1-16,2 3 0 0,5-3-2 0,-3 3 2 16,3-5-2-16,-5 7 0 0,5-2 1 0,-7 1-3 15</inkml:trace>
  <inkml:trace contextRef="#ctx0" brushRef="#br0" timeOffset="451598.7805">16552 4275 1 0,'-2'0'0'15</inkml:trace>
  <inkml:trace contextRef="#ctx0" brushRef="#br0" timeOffset="463236.7255">13966 10945 7 0,'-3'-4'35'15,"1"-1"11"-15,0 1-2 0,-2-3 11 0,1 5-37 16,1-3-10-16,2 3-5 0,-2 0-14 15,0 0-13-15,2 0 14 0,0 2 3 0,0-3-1 16,0 1-9-16,-2 2 9 0,2 0 6 0,0 0-8 16,-3 2 11-16,3 1-6 0,-2-1 6 0,2 2-2 15,-2 1 4-15,0-1-1 0,2 0-1 16,0 3 4-16,-2-2 2 0,-1 3-1 0,3-3 0 16,0 4 19-16,-2-3 0 0,0 3-8 0,0-2 1 15,-1 1-7-15,1 1 0 0,0 2 0 0,0-2-4 16,0-2 1-16,-1 2-2 0,1-3 0 15,2 1-3-15,-2-3 4 0,2-2-2 0,-2 3 1 16,2-3-3-16,0 0 3 0,0 0 4 0,0 1-2 16,0-3 1-16,0 0-3 0,0 0 5 0,0 2-2 15,0-2 3-15,0 0-8 0,0 0 3 16,0 0 5-16,0 0-2 0,2 0-1 0,-2 0 1 16,0 0-1-16,0 0-7 0,0 0 1 0,0 0-5 15,0 0 2-15,0-2-4 0,0 2-1 0,0 0 1 16,2 0-15-16,-2 0-9 0,0 0-11 15,0 0-10-15,0 0-15 0,0 0-60 0</inkml:trace>
  <inkml:trace contextRef="#ctx0" brushRef="#br0" timeOffset="464189.6178">13540 11666 32 0,'0'13'165'0,"-2"-2"-129"0,-3-6 17 16,1-5 12-16,-3-3-38 0,3 1-10 0,0-2 1 15,1 4-13-15,1 0-6 0,2 0-2 0,0-2 2 16,0 2-6-16,-2-3 5 0,0 3-3 16,2 0 1-16,0-2-2 0,0 2 1 0,-2 0 5 15,2 0-2-15,0 0-2 0,0 2 5 0,0 1-3 16,2-1 2-16,-2 0-1 0,2 0 3 16,-2 0-5-16,2 1 5 0,-2 1-3 0,2-4 7 15,-2 2 1-15,3 0 3 0,-3-2-3 0,0 0 1 16,0 3-3-16,0-3-1 0,0 0 3 0,0 2-1 15,0-2-4-15,0 0-1 0,0 0 2 0,0 0-3 16,0 0-2-16,0 0 1 0,0 0 1 16,0 0-2-16,0 0 0 0,0 0 2 0,-3 0-2 15,3 0-6-15,0-2-5 0,0 2-14 0,-2 0-17 16,2 0-1-16,0 2 9 0,0-2-85 16</inkml:trace>
  <inkml:trace contextRef="#ctx0" brushRef="#br0" timeOffset="465814.2708">13461 12495 59 0,'11'0'134'0,"-7"2"-78"16,1 0-63-16,-5-2-1 0,-3 0-9 0,-1 3 4 15,-3-1 6-15,-2-2 0 0,1 2 3 0,-1 0 6 16,-2-2-1-16,2 2-6 0,0 1-5 0,5-3-81 16,-3 2 44-16</inkml:trace>
  <inkml:trace contextRef="#ctx0" brushRef="#br0" timeOffset="466142.276">12859 14151 406 0,'9'26'-10'0,"-9"-1"15"0,-7-6-38 0,-6 1-58 16,-5-7-81-16</inkml:trace>
  <inkml:trace contextRef="#ctx0" brushRef="#br0" timeOffset="466407.836">13174 12535 205 0,'9'13'88'16,"-3"2"-115"-16,-4078-4-9 0,8144-2-37 0,-4076-2-35 15</inkml:trace>
  <inkml:trace contextRef="#ctx0" brushRef="#br0" timeOffset="466720.2573">13026 13974 179 0,'14'3'53'15,"-8"5"-55"-15,-6-1-57 0,-4 4-91 0</inkml:trace>
  <inkml:trace contextRef="#ctx0" brushRef="#br0" timeOffset="885343.5048">7878 9596 5 0,'4'-5'47'0,"-1"5"-13"0,-1-2-8 0,-2 2-8 0,0-2 27 15,2 2 56-15,-2 0-55 0,0 0 26 16,0 0-34-16,0 0-6 0,0 0 1 0,-4 2-15 16,1 0-15-16,1-2 3 0,2 2-6 0,2-4 0 15,3 2 1-15,6-6 9 0,6 1-3 16,8-4-1-16,3 0 0 0,3 1 3 0,2-1 4 16,5 0 0-16,8-4 3 0,3 2-3 0,-5 0 4 15,2-2 6-15,3 1-5 0,19-5-4 0,2-1-4 16,23-8-5-16,-7-1-4 0,2 3-3 0,16-7 0 15,-25 9 2-15,1 0 1 0,-8 2 7 16,3-2 9-16,0 0-2 0,0 2-4 0,-13-2 4 16,-2 5-1-16,-12-1-5 0,-2 7-3 0,-2 0-1 15,1 2-4-15,-6 0-3 0,-1 3 0 16,-7 1 2-16,-7 1-2 0,-2-1-4 0,-2 3-2 16,-3-2-15-16,1 2-4 0,-3-3-10 0,3 1-13 15,-3-1 0-15,5 1-25 0,0 0 6 0,-2-1-86 16,-3 1-46-16</inkml:trace>
  <inkml:trace contextRef="#ctx0" brushRef="#br0" timeOffset="885780.9003">8068 9088 1 0,'-3'3'310'0,"6"-3"-207"15,-1 0-81-15,0 0 10 0,-2-3-21 16,0 1-5-16,11-2-5 0,-4 2-10 0,-10 4 4 16,1-2 18-16,2 4 2 0,0 3 5 0,0 2-9 15,-2 4-5-15,0 2-2 0,-3 5 4 0,-3 2-2 16,-3 7 6-16,-3 2-9 0,-3 0-3 15,-5 13-4-15,-7 4-1 0,-2 3 0 0,-4 11 2 16,2-7 0-16,6-7 3 0,3-15 0 0,9-2 0 16,-3-9-1-16,7-4 0 0,0-5 2 0,2-2 3 15,5-6 7-15,1-3-1 0,3 0 0 16,0 0-2-16,0 0 16 0,7-2 7 0,-2 0 8 16,6 0-16-16,4 3-4 0,3-3 1 0,4 0-4 15,4 0-4-15,5-3 2 0,6 3-7 0,3-2-4 16,4 0-2-16,5-2-2 0,6-3 0 15,18 0-1-15,2 1-1 0,17-3 0 0,-6 5-22 16,-11-1-15-16,-11 3-35 0,-9 2 3 0,-8 2-5 16,-6 0-9-16,-3 3-78 0,2-1-76 15</inkml:trace>
  <inkml:trace contextRef="#ctx0" brushRef="#br0" timeOffset="886109.0518">10350 8334 344 0,'2'22'149'0,"-2"-4"-108"0,0-7-39 0,2-4 1 15,-11-5-4-15,7-2-6 0,-2 0 2 0,4 0 11 16,4 9 4-16,-2-3 11 0,0 5 8 0,1 3 1 16,-3 5-12-16,0 3-5 0,-3 5 0 15,3 6-4-15,-4 13-6 0,-3 9 0 0,-4 20-3 16,0-4-3-16,3-7 2 0,-1-11-2 0,2-5 0 16,0-4-12-16,1-2-10 0,1-2-19 0,1-5 33 15,0-4 2-15,-3-4-3 0,5-3-4 16,0-6-13-16,2-5-24 0,-3-2-1 0,3-2-56 15,-2-3-33-15,2 3 3 0</inkml:trace>
  <inkml:trace contextRef="#ctx0" brushRef="#br0" timeOffset="886374.6139">9865 9318 136 0,'-5'2'144'15,"10"-4"-78"-15,-1 2-7 0,-4-2-10 0,0 2 0 16,2 0 4-16,-2-3-3 0,0 3-6 0,-2 0-53 16,0 0-1-16,4-2 1 0,2-2 6 15,3-1 5-15,4-1 6 0,7-3 6 0,4 0-12 16,4 0 1-16,9-6 0 0,1 2-4 0,19-5 0 16,0-2-1-16,2 5-1 0,1-3 1 15,1 5-1-15,16-3 2 0,-9 5 0 0,-11 3 1 16,-6 1 0-16,-5 2-1 0,-7 1 1 0,1 2-7 15,-5 0-19-15,-4-1-38 0,-1 3 6 0,-3 0-16 16,-3 3-43-16,-5-3-75 0</inkml:trace>
  <inkml:trace contextRef="#ctx0" brushRef="#br0" timeOffset="886624.551">9860 8372 464 0,'-2'9'87'0,"4"-5"-78"0,0-2 9 0,5-2-6 0,0-4 14 16,8-1 0-16,-2 1-10 0,7-5-4 15,4 5-7-15,3-5-3 0,6 0-11 0,2 0 2 16,3-2 4-16,17 0-6 0,2-2-9 0,-2 2-43 15,5 0 10-15,-3 4-25 0,18-1-28 0,-4 3-81 16</inkml:trace>
  <inkml:trace contextRef="#ctx0" brushRef="#br0" timeOffset="887061.9478">10916 8442 73 0,'-4'18'27'0,"2"-5"60"16,-1 1-14-16,-3-1-5 0,-3 2-4 0,2 1-34 16,-1-1-4-16,-1 5 12 0,-2 4-10 15,2 5-5-15,-4 2-8 0,-5 13-7 0,3 4-2 16,1 3 1-16,1-5-2 0,0 5-5 0,4-16-2 16,2-2-2-16,1-6 2 0,4-3 0 15,-1-2-1-15,-1-2-2 0,2-5 3 0,2-4-1 16,0-2 3-16,0 0 3 0,0-5 5 0,0 1 46 15,2-14-9-15,0 2-7 0,-4 10-32 0,4-3 0 16,-2-5-1-16,0-1-1 0,0-1 1 16,2-2 0-16,1-4-2 0,-1-2 0 0,2-5-7 15,1 0-10-15,-1-4 6 0,3-3 2 0,4-2 5 16,2 1-1-16,2-3 2 0,1 0 1 16,10-11 0-16,-1 2-2 0,1 7 1 0,0 3-2 15,1 3 2-15,-3 5-3 0,0 4 3 0,3 3-3 16,-7 6 1-16,2 3-1 0,-2 6 5 0,-3 2 9 15,1 7 5-15,0 6-7 0,-5 5-2 0,0 6 5 16,-4 5-8-16,0 7-3 0,-7 17 1 16,-4-2-3-16,-5-3 1 0,3-1-2 0,-5-3 4 15,2-4-5-15,1-7 0 0,-1-2-21 0,3-6-14 16,-1-3-42-16,3-6 14 0,0-7-22 16,2 0 2-16,0-5-61 0,0 1-50 0</inkml:trace>
  <inkml:trace contextRef="#ctx0" brushRef="#br0" timeOffset="887655.6164">11386 8491 121 0,'-2'35'179'0,"-1"-2"-98"0,3-6-45 15,-4-1 10-15,4-4-10 0,-2 7 7 16,-3 0 0-16,1 8-17 0,0 3-6 0,-7 19-2 16,0 3-8-16,-7 28-4 0,0-1 0 0,-4 25-4 15,7-37-1-15,-1 3-1 0,1-3 2 0,-3 0-4 16,5 0 3-16,0-19-5 0,4-1-2 16,5-15-1-16,4-11 5 0,4-7-1 0,0-2-2 15,1-7 0-15,-1 1 10 0,1-10 6 0,-1 1 0 16,-4-2 6-16,2-1 0 0,1-4-8 0,-3-2-4 15,2-5 2-15,-2-2 0 0,2-2-2 16,0-6 5-16,-2 3-10 0,0-3-1 0,2-7-3 16,1-3 2-16,-3-8-4 0,0-5-7 0,0-2-3 15,2-20-4-15,0-1-2 0,0 3-3 0,3-2 10 16,-1 1 7-16,5-25-10 0,0 4 12 16,4-15-9-16,0 15 7 0,3 18 9 0,-1 7 2 15,-4 6 1-15,0 7 0 0,-2 0 0 0,2 4 0 16,0 5-2-16,2 2 0 0,0 4-2 0,3 5 2 15,-1 2-3-15,3 2 1 0,-1 5 0 16,8-1 0-16,-1 3 0 0,2 4-1 0,5 3 1 16,0 1 0-16,0 5-1 0,0 3 2 0,0 5 1 15,-3 3 8-15,1 7 10 0,-2 6-7 0,-1 5-7 16,-2 2-13-16,-4 17 1 0,-9 1 4 16,0-1-1-16,-11 3 2 0,-2-9-3 0,-7-5 5 15,-2-3-3-15,-4-10 4 0,1-2 3 0,-3-2 6 16,-3-5-2-16,-4-4-3 0,-3 0 1 0,-1-6-5 15,-5-1 1-15,2-4-3 0,-2 0 1 16,4 0-1-16,0-4 0 0,5-1-3 0,4 3-8 16,5-2-19-16,-1-1-21 0,5 1 2 0,2 2-16 15,1-3-54-15,-1 3-67 0</inkml:trace>
  <inkml:trace contextRef="#ctx0" brushRef="#br0" timeOffset="888499.1648">12005 8427 373 0,'11'20'118'0,"-2"0"-101"15,-4-7-9-15,-1 0-19 0,-8 5-2 0,2-12 4 16,6-1 14-16,-2-1 10 0,0 3 2 15,-2-1-4-15,0 8-10 0,-2 1-1 0,0 5 10 16,0 4-6-16,-5 5-2 0,3 6 2 0,-7 3-5 16,2 4 1-16,-7 8-4 0,3-1 0 0,0-7-14 15,0-3-6-15,4-3-7 0,2-8 8 16,3-4 17-16,4-1 2 0,0-8 3 0,2-4 16 0,3 0 11 0,-1-4 7 0,7-3-14 0,-2-4 3 16,6-2-3-16,3-3 0 0,-1-3-3 0,3-3 9 15,2-3-9-15,-2-1-5 0,0-1 0 16,-2-3-5-16,-1-1 0 0,3-4-4 0,-4-3-4 15,1-2 1-15,1-4-6 0,2-11-4 0,0-4 3 16,-1 1 1-16,1 1 0 0,-4-5 0 0,-1 23 12 16,-6 4 8-16,-2 8-7 0,-3 5-16 15,-4 7 4-15,2-1-5 0,-4 12-5 0,2-9 16 16,0 2-2-16,-4 6 3 0,-1 3-2 0,-4 4 0 16,1 3 1-16,-6 6-3 0,1 6-3 15,0 1 3-15,-3 4-4 0,3 0-4 0,2-2-1 16,-2 11-3-16,4-4 3 0,7-8 4 0,2-8-3 15,2-2 12-15,5-2 1 0,4 0 9 0,4-3-1 16,3-4 7-16,2-4-17 0,4-5 2 0,0-4-5 16,3-3 1-16,1-4 3 0,1-2 0 15,0-2 3-15,-3-4 0 0,1-3 1 0,-3-2-6 16,-2-7 3-16,2-2-8 0,-2-6 0 0,2-3-7 16,3-20 7-16,-1 1-8 0,-1-1 9 15,3-12 0-15,-6 8 1 0,0 2-1 0,-4 7 4 16,-5 4 0-16,-2 7-1 0,0 6 0 0,-2 10-2 15,-5 1 3-15,3 8-1 0,-5-1-1 0,3 4 3 16,-1 1-3-16,-4 4 5 0,2 2-4 0,0 0 2 16,-2 0-6-16,0 5 3 0,0 2-18 15,-4 13-19-15,4-7-4 0,0-8 44 0,0 4-2 16,0 4 3-16,-2 3-3 0,0 2 2 0,-3 6 0 16,3-4 2-16,0 7 4 0,0 2 2 15,-3 4 10-15,1 7-6 0,-1-1 1 0,1 8-6 16,0-1-3-16,-3 1 4 0,-2 15-2 0,3-5-5 15,-3-4 1-15,2 1-3 0,1-1 2 0,1-5-1 16,1 3 2-16,1 7-1 0,3-7 2 16,3-7-4-16,1-4 5 0,5-5 0 0,2-2-1 15,2-4-2-15,5-4 0 0,-1-3 0 0,1 2-3 16,2-4-1-16,2 0 3 0,0 1-2 0,-2-4 0 16,4-1-9-16,-2-3-7 0,2-1-3 15,1 1-9-15,-1-6-18 0,2 0-9 0,-1-1 3 16,-1-1-23-16,-2-5 1 0,2 3-89 0,-4-8-4 15</inkml:trace>
  <inkml:trace contextRef="#ctx0" brushRef="#br0" timeOffset="888702.2368">12649 8381 51 0,'-42'-20'83'0,"7"4"22"0,11 3-16 0,4 4-22 16,5-2-34-16,6 3 0 0,4 3 7 0,3-2-4 15,-2 3 9-15,2 2-4 0,-1 0 4 0,14 8-17 16,-6-4 12-16,-1-2 1 0,-6-2-23 16,2 0-11-16,7-2-8 0,4-1 0 0,4-1 0 15,18-1 0-15,11 0-2 0,11 1 0 0,3-1-16 16,6 1-19-16,6 1-12 0,29 3-22 16,-4 0-12-16,24 2 0 0,-28 2-33 0,-19-2-57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2:28:03.1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87 15577 8 0,'0'0'4'0,"0"0"5"15,0 0-9-15,0 0 1 0,-3 0-2 0,3 0-4 16,0 0-3-16</inkml:trace>
  <inkml:trace contextRef="#ctx0" brushRef="#br0" timeOffset="320019.5006">19140 11077 10 0,'0'2'16'0,"-2"1"23"15,2-1 13-15,0 0-29 0,0-2-12 16,-2 2-9-16,2-2-1 0,0 0-5 0,0 0-6 15,0 0-5-15,0 0-50 0</inkml:trace>
  <inkml:trace contextRef="#ctx0" brushRef="#br0" timeOffset="492088.8139">14922 9525 38 0,'-6'9'34'0,"1"-5"-49"16,1-2-26-16</inkml:trace>
  <inkml:trace contextRef="#ctx0" brushRef="#br0" timeOffset="518395.2188">20097 15489 4 0,'0'0'-1'0</inkml:trace>
  <inkml:trace contextRef="#ctx0" brushRef="#br0" timeOffset="518535.8089">20095 15509 13 0,'0'0'7'0,"0"0"-12"0,0 0-1 0</inkml:trace>
  <inkml:trace contextRef="#ctx0" brushRef="#br0" timeOffset="713148.0274">15196 2681 1 0,'0'2'14'0,"0"-2"2"0,0 0 6 0,-5-11 3 15,8 11-8-15,-3 2-7 0,2-4 8 0,-9-4 16 16,5 1 6-16,4 7-26 0,-2-2-13 16,-2-2 1-16,2 2 2 0,-2 0-7 0,0 0 15 15,-3-2-11-15,-4 2 8 0,1-4-4 0,-6 4-1 16,-3-5-3-16,-3 3 2 0,-2 2-1 0,-2-2-2 16,-3-3 0-16,-10-1 1 0,4 6-2 15,-5-5 0-15,1 5 2 0,-3 0-2 0,0 0 3 16,-6 0 1-16,-18 0 8 0,0-2-4 0,5 2 0 15,-16 0 3-15,8 0-2 0,1 2-5 16,0 3 2-16,-4-5-1 0,3 0-1 0,6 0 0 16,3 0-1-16,-1 0 3 0,-5 0-4 0,-9 0 5 15,3 0-4-15,8-7 9 0,5 7-7 0,-1-4 5 16,1 4-7-16,-7 0-1 0,-2-5 3 0,6 3 3 16,5 0 3-16,0 2-5 0,2 0-1 15,-9-2-1-15,-2 2-2 0,5 0 0 0,4 0-1 16,11 0 0-16,4 0-2 0,-4 0 2 0,0 0-1 15,-3 0 1-15,1 2 0 0,2-2-1 0,2 0-1 16,9 0 4-16,2 0-3 0,3 2 1 16,-1-2-5-16,5 2 2 0,-3-2 3 0,1 5 0 15,1-5 1-15,3 2-2 0,-2-2 0 0,4 4 0 16,-2 1 0-16,5-5 2 0,-1 4-4 0,0-2 4 16,3 3-3-16,4-3 1 0,0 0 2 15,0 0 1-15,0 1-4 0,2 1 1 0,0-4 0 16,0 2 0-16,5 3-2 0,-3-5 6 0,3 4-6 15,4-4 5-15,-2 0-3 0,8 0 1 0,1 0-1 16,-7 0 0-16,-4 2 1 0,-1 0-3 16,3 1 3-16,-2 1 0 0,1-2 1 0,1 1-3 15,0 1 1-15,-2 0 0 0,1 3 2 0,-1-3-2 16,0 7 1-16,-1-6-1 0,1 4 2 16,-3 2-2-16,0-5 1 0,1 7 0 0,1-1 0 15,-1-1-4-15,-1 2 6 0,3-2-2 0,-3 4-1 16,3-2 3-16,-1-2 1 0,1 5-1 0,2-1-1 15,-5 3 0-15,3-3 2 0,2 5-2 16,-3 2 5-16,1 3-4 0,-1-3 2 0,1-3-3 16,-3 4-1-16,1-1 2 0,-1 8 0 0,0-3 3 15,3 6-4-15,-3 2 2 0,1 1 1 0,-3 3 0 16,5 3 1-16,-3 4-2 0,3 3 0 16,-3-7 1-16,5 0 0 0,0-3-2 0,-1 5 1 15,6 7 2-15,-1 7-1 0,0-1-1 0,5 0 1 16,-1 0 1-16,1-4-1 0,2 3-2 0,-1 3-3 15,1-2 1-15,2-1 0 0,-2-4 4 16,2-7 9-16,-2-1 2 0,4-5-7 0,-2 8-3 16,0 8-2-16,5 4-1 0,-1 1-1 0,-2-1 1 15,3 1-2-15,-3 2-1 0,0 2 2 16,-2 6-2-16,0-2 2 0,0-1 1 0,0 1-1 16,-2 0-1-16,-2 9 3 0,-3-2 2 0,1 7-2 15,-5-3-2-15,0 5-2 0,-5 0 2 0,1 0 0 16,-1 0-2-16,-1-5 3 0,-3-2 0 0,0 2 1 15,5-1 1-15,-3-10-1 0,5 0 2 16,-3-2 3-16,5-2-1 0,-2-2-2 0,2 0 2 16,2-7 2-16,-2-2 1 0,5-7 2 0,-3-2-2 15,2 3 1-15,1-3 1 0,-1-2-6 16,3 2 2-16,2-5-5 0,-1 1 1 0,1 0-3 16,2-3-1-16,-4 1 1 0,0 1-2 0,1 1-1 15,-1 2 2-15,2 0 0 0,0 0-1 0,-1 0 1 16,3 0-2-16,-2-5 1 0,0 3 0 0,-2-5-2 15,-1 5-1-15,-1 2 3 0,-1-1-3 16,-2 4 1-16,1-1 3 0,-3-5-4 0,0-1 2 16,-3-5 0-16,1 0 2 0,0-2-1 0,-5 2 3 15,-1 0-3-15,-3 4 5 0,-1 1 7 16,1-3-1-16,-2-2-2 0,2-2 2 0,2-7-3 16,3 1-1-16,-3-3-2 0,2-2-3 0,1-3-2 15,1-1 3-15,-1-3-5 0,1-2 4 0,3 0-2 16,-2 2 0-16,1-4 1 0,-1 6 1 15,0 1-2-15,-1 1 2 0,-1 3 3 0,1 5-1 16,-1-3-2-16,-3 2-2 0,0 0 3 0,0 0-1 16,0-2-1-16,3-4-1 0,-1-7 2 0,7-2-2 15,-4-5-3-15,4 1 1 0,2-12 0 16,0 3 4-16,-2 2-2 0,0-1 0 0,0 3 4 16,0 0 3-16,0 0-2 0,0 3 0 0,0-1 5 15,5-2-3-15,-1-5-1 0,7 3 1 0,-4 0-4 16,6-3 0-16,0 1-2 0,7-5 0 15,0 3 1-15,6-1-1 0,12-6 0 0,4 2-1 16,-1 2 0-16,4-2 2 0,-1 2-5 0,9 0 3 16,17-8 1-16,9-1-3 0,27-4 3 0,-9 0-2 15,18-2 1-15,-38 8 0 0,0 7 1 16,-2-2-2-16,2 7 2 0,-4-3-1 0,2 5 0 16,2 0 2-16,3 2-1 0,-8-2 0 0,3 4 0 15,3-2 0-15,-6 2 0 0,3 0 0 0,-2 3 0 16,-5-1 1-16,-1 3-1 0,3-1 1 15,3 3-1-15,-3 0 0 0,1 0 0 0,0 0 1 16,-3 2 1-16,7-5-3 0,-2 1 1 0,-9 2 1 16,2-5-1-16,-9 3-1 0,3-5-1 15,1 0 4-15,-1 3-2 0,-5-3 0 0,-2 0 3 16,-9 2-1-16,0-1 2 0,0-1 0 0,0 0 3 16,3-2-2-16,-3 2 0 0,-2-2-3 0,-7 0 1 15,-4-2-2-15,-5 0 2 0,-6 0 2 0,0-1 0 16,-7 3 1-16,-2-4 3 0,-2 4-1 15,0-2 3-15,-3 0 0 0,-1-1-3 0,-3 1-2 16,0-4 0-16,0-3-4 0,1-7 1 0,-1-4 0 16,2-4 1-16,-2-2 0 0,3-3-1 15,-5-11 2-15,0-1-2 0,-2-6-3 0,2 1 2 16,0-7-4-16,0-9 5 0,0 5-2 0,0 0-8 16,-3 1 8-16,-1 1 2 0,0 0-6 0,-1-6 3 15,-1-3-2-15,1 0-1 0,-1-5-3 16,-1-10 0-16,3 6-5 0,-1-13 1 0,5 0 6 15,0-2-2-15,2 0 5 0,-2 0-1 0,7-1 5 16,-3 6-1-16,3 3-1 0,0 3 3 0,-3 2 3 16,5 5-2-16,-5-1-1 0,1 7 1 15,-1 0-4-15,-2-9 0 0,-2 1-2 0,5-3 3 16,-5 2-4-16,0 2 3 0,0-1-4 0,0-1 2 16,6-4 0-16,-4 6-2 0,3 3-1 0,-1 2-6 15,7-5-2-15,-4-2 1 0,8 0 3 16,-4 7 3-16,5-2 1 0,-5 0 1 0,-2-1 0 15,2 3 4-15,-5 0 3 0,-1 11-1 0,-5 2 1 16,0 4-1-16,-2-1 1 0,-5-3 0 0,0-2-3 16,-2 6 1-16,1 3-2 0,-1 4 0 15,-2 2 0-15,0-2-1 0,2-2 2 0,0 0-4 16,0-9 0-16,5 5-2 0,0 1-4 0,-3 1 0 16,2 2-4-16,1 0 2 0,0-2 7 0,1-9 1 15,-1 4 3-15,4 0-1 0,-2 7 0 16,0 0 2-16,-5 6 1 0,0 5 0 0,-1 3 2 15,-6-1-3-15,3 0 2 0,0 0-1 0,-2 0-2 16,2-4-1-16,-4 0 3 0,-1-1-2 0,1 1-1 16,-1 2 1-16,-1 6 2 0,-1-1-3 15,0-1 1-15,1 0 2 0,1-1-4 0,-1-4 2 16,1 1 2-16,3 5-2 0,0-3-1 0,2 4 2 16,-5 3-3-16,5 2 3 0,0 2-1 15,0 3-4-15,2 6-2 0,3-3-14 0,-3 6-17 16,5 1-1-16,-1 0-20 0,3 7-12 0,0-4-55 15,0 4 23-15,-3 0-34 0,3 9 28 0</inkml:trace>
  <inkml:trace contextRef="#ctx0" brushRef="#br0" timeOffset="713960.4119">12288 8617 254 0,'-7'6'80'0,"0"-6"-57"0,-1-4 2 0,1-3-3 15,-2-2 0-15,3 3 9 0,-1-3-10 0,3 2-17 16,-3 3 3-16,3-3 4 0,1 3-7 16,1 2-3-16,9-5-1 0,-5 3-2 0,0 1 1 15,0 3 0-15,-6 0-1 0,2 3 4 0,0-3 1 16,6 4-2-16,-2 3 6 0,0-1 0 0,3 8 1 16,4 12 3-16,-3 7-5 0,-1 9 3 15,-5 2-5-15,2 5-4 0,-4 1 1 0,-1 14 3 16,1-4 0-16,0-7-3 0,0-9 0 0,2-5 0 15,2-5 1-15,0-4-3 0,0-8 4 16,3 0 0-16,-3-6-4 0,2-3-3 0,-4-2 2 16,3-2 0-16,-1-2 0 0,-2-3-20 0,0-11 1 15,0 3-17-15,0 0-29 0,0 4-33 0,0 2 7 16,0 0-121-16</inkml:trace>
  <inkml:trace contextRef="#ctx0" brushRef="#br0" timeOffset="714335.3249">12114 8544 220 0,'-20'-20'102'0,"2"5"-78"0,-2 1 23 0,5-1-14 16,-1 6 6-16,3 0-20 0,2 3 5 16,2 1-11-16,5 1-1 0,-3 2-8 0,5-3-7 15,6 12-9-15,-6-9 1 0,4-1 12 0,3 3 1 16,-1-2 2-16,9 2-1 0,-4-4 2 0,5 4-6 15,5-2-2-15,6-1 3 0,3 3-4 16,8 5 2-16,16-1 1 0,4 7-2 0,1 0 0 16,-4 2-3-16,2 7-3 0,-2 2 7 0,15 16 1 15,-10 4 1-15,-3 4-1 0,-2 20-3 0,-14-2 2 16,-12 0 5-16,-10-11-3 0,-10-2-1 16,-3-12 3-16,-4-1-3 0,-6-7 0 0,-5 2 3 15,-2-7 5-15,-7-1 1 0,2-3 1 0,-2-3 15 16,-2 1-4-16,-2-4 4 0,-3-1-3 0,-1-4-7 15,1-2 0-15,-4 0-8 0,1-5-2 16,-1 3-4-16,-7-3 1 0,-1-4-3 0,-6-2 4 16,1 0-4-16,0-3 1 0,5 1-4 0,3-3 2 15,8 1-8-15,1-1-18 0,5-2-2 0,2 3-4 16,7-3-3-16,0 0-26 0,6 2-40 16,-2 3-22-16</inkml:trace>
  <inkml:trace contextRef="#ctx0" brushRef="#br0" timeOffset="714803.9591">12989 9170 81 0,'4'4'350'0,"1"1"-298"0,-3-3-44 0,-4-4 11 15,2 2 14-15,0-5-2 0,-3 5-13 16,1-4-7-16,2 4-14 0,0-2-3 0,0 0 3 16,0-3-4-16,5-1 4 0,1 1 0 0,5-4-8 15,3-2-13-15,3 3-1 0,3-8 6 0,2 1-6 16,5-1-5-16,-1-1 5 0,0 1 4 16,5-8 12-16,-4 2 0 0,-5 2 4 0,-9 2 8 15,-2 3-7-15,-4 2-7 0,-3-3-11 0,-2 1 27 16,-4-3 0-16,-5-2 11 0,-1 3 4 15,-6-1 3-15,-3 0-4 0,-3 3 17 0,-2 0-12 16,-2 6 9-16,-5-2-19 0,3 6 4 0,-3 3 1 16,0 2-10-16,3 2 2 0,1 3 0 0,1 6 0 15,2 2-3-15,2 2 7 0,3 5-4 16,-1 2-4-16,5 5-4 0,0-1 3 0,4 3 0 16,2 2-3-16,7 6-3 0,5 3 2 0,1-3-6 15,5-4 2-15,5-2 0 0,3-2-2 0,6-7 2 16,3 0-2-16,5-6-4 0,3-3-4 15,3-4 5-15,-1-5-5 0,-1-2-14 0,1-4-9 16,-3-2-2-16,-4-3 6 0,0-2-35 0,-2-2-3 16,-3 0-23-16,0-2-49 0</inkml:trace>
  <inkml:trace contextRef="#ctx0" brushRef="#br0" timeOffset="715053.9022">13547 8449 218 0,'-5'-22'167'0,"5"4"-136"0,-4 5-9 16,4 4 0-16,-5 5-10 0,3-3-1 0,2 5-5 16,0 13-10-16,0-7-3 0,0 1 6 0,0-7 0 15,0-1 6-15,2 10 30 0,3 2-5 16,-3 2-10-16,2 4-3 0,1 7 1 0,-1 7-8 16,3 6-1-16,0 9 1 0,-1 20-3 0,3 5-8 15,0-5 1-15,-3 0-5 0,1-3 2 16,2 19 2-16,2-10-1 0,-5-8 0 0,1-11-4 15,-3-7-1-15,-1-9-23 0,-1-8-4 0,-2-8 0 16,0-3-1-16,0-7-6 0,2 0 9 0,-2-5-14 16,0-2-29-16,0-2-1 0</inkml:trace>
  <inkml:trace contextRef="#ctx0" brushRef="#br0" timeOffset="715475.6726">13368 8817 385 0,'-2'16'71'15,"0"-3"-88"-15,-1-2 2 0,1-2 8 0,11 2 6 16,-11-7 20-16,4 1-1 0,0-1-13 0,3 0 7 16,1 1-1-16,5 1 0 0,5-1 2 0,1-1-8 15,5 1-4-15,3-1 1 0,6-2-2 16,-1 0 2-16,17-4-3 0,-1 0-2 0,3-5-10 15,-1 1-2-15,1-3-1 0,-1-2-4 0,1 0 12 16,8-9-6-16,-9 2 6 0,-8-1 7 0,-7-1 2 16,-9 2 2-16,-4-2 0 0,-4 3-2 15,-7-3 1-15,-3-4 4 0,-6-1 5 0,0 1 1 16,0 0 8-16,-4 4 4 0,-3 2 2 0,0 5-5 16,1 4-7-16,1 0 3 0,-3 3-11 0,-1 1-1 15,-2 3-2-15,0 2-2 0,-2 2 2 16,-3 5-2-16,1 6 2 0,-5 3 5 0,0 4-4 15,-2 8 5-15,0 5 0 0,0 5-1 0,2-1 3 16,2 3-2-16,3 0-2 0,2-3-2 0,2-4-5 16,6-2 0-16,3 0-1 0,2-2-1 15,4-3-5-15,3 1-3 0,2-5-2 0,4 0-13 16,5-5-12-16,2 1-20 0,-1-5 9 0,6-2-32 16,-1-2-49-16,0 0-70 0</inkml:trace>
  <inkml:trace contextRef="#ctx0" brushRef="#br0" timeOffset="715788.0973">14323 8663 388 0,'0'11'89'0,"0"0"-94"0,-5 0 3 0,3-4 1 16,-4 4 20-16,-1 0 7 0,-2 2-13 15,0 2-6-15,-2 3 1 0,2 2 3 0,1 2-13 16,-1 0-2-16,2 0 0 0,1 0-6 16,3-2 4-16,1 0-9 0,2 0 6 0,2-5-8 15,-2-2 11-15,3 3 3 0,-1-8 4 0,2 3 4 16,-4-4 11-16,2 0 13 0,1-3 5 0,-3-2-25 16,0 0-1-16,2-2-7 0,0-6 1 0,-2-1-1 15,2-8 2-15,3-1-4 0,-1-8 0 16,0-5-2-16,3-12 2 0,4-6-1 0,-2 5 2 15,2-2-6-15,0 7-8 0,2-1-15 0,-2 7-9 16,0 3-1-16,2 4-25 0,1 1-50 16,-1 6-16-16</inkml:trace>
  <inkml:trace contextRef="#ctx0" brushRef="#br0" timeOffset="717240.9344">14651 8742 109 0,'3'2'200'0,"-8"1"-142"16,3-3-33-16,0 0-11 0,2 0 5 0,-3 0-5 15,3 0-8-15,3 0 31 0,-3 4-13 0,0 3-5 16,-3 4-5-16,-1 2 1 0,-3 5 0 0,-4 10-9 16,0 3-2-16,0 0-4 0,-2 2 3 15,2-2-5-15,2 2 2 0,-2-2-6 0,2 0 5 16,3-3-10-16,1-1-1 0,1-3 2 0,0-4 1 15,1-5 5-15,1-4 5 0,0-2 1 0,0-9 5 16,2 0 2-16,-2 0 19 0,2 0-4 16,0 5 0-16,0-3-14 0,0-4-1 0,0-1-14 15,0-5 3-15,0-6 0 0,2-3 2 0,0-5-2 16,2-7 1-16,1-2 0 0,-1 0 2 0,5-2 5 16,-2 0 2-16,6-11 0 0,-2 4-1 15,2 5-4-15,-2 9-1 0,2 1 1 0,-2 6-4 16,-2 1-3-16,0 7 4 0,0 2-9 0,0 5 2 15,-3-1-3-15,3 7 13 0,0 5 1 16,-2 0 1-16,-1 6-2 0,1 5-4 0,-3 4 1 16,-2 2 1-16,1 5-1 0,-1-3 0 0,0 3 2 15,0-1-6-15,0 8 4 0,-2-3-3 0,5-7 1 16,-1-2-4-16,-2-2-10 0,1-6 5 0,1-1 6 16,-2-4 3-16,0-4 4 0,3 0 6 15,-1-3-2-15,-1-4-3 0,1 0-2 0,5-4 1 16,-3-1-3-16,3-4 2 0,0-4 1 0,2-5-1 15,0 1 6-15,0-10-2 0,2-1 10 16,-2-3 0-16,0 4 0 0,0 3-2 0,0 0-5 16,-4 2 1-16,2 2 1 0,-3 5-3 0,-1 1 3 15,-1 3-18-15,-2 2 5 0,-4 5-5 0,0-3-8 16,4 7 6-16,0 0 11 0,3 0 2 0,-5 7-3 16,2 2 0-16,0 6 0 0,-2 3 0 15,2 4 1-15,-2 2-3 0,3 0 0 0,-6 3-7 16,6-1 1-16,-3 5-1 0,2-2 6 0,-2-3-1 15,4-4 6-15,1-2-5 0,1-4 4 16,3-5-1-16,-2 0 1 0,4-5 2 0,0-1 4 16,4-3-5-16,-2-2 1 0,5-2-1 0,0-3 0 15,-1-3 2-15,1-1 0 0,-3-4 0 0,1-1 2 16,-1-6-3-16,-1 1-1 0,-1-3-4 16,-2-3-2-16,0-3 0 0,2-3 1 0,-2 0 2 15,-2-4 3-15,2 6 2 0,-4-2 8 0,-1 9-2 16,-1 4 0-16,-1 3-2 0,-2 4-4 0,-6 4 0 15,-1 3-3-15,5 4-2 0,0-2-1 16,0 4-4-16,3-6 7 0,-3 6 0 0,2 4-1 16,0 3 1-16,-2 2 0 0,-2 9-3 0,2 2 4 15,0 0-3-15,0 5 2 0,2-1-2 0,-2 0-1 16,2 3 2-16,0 4-1 0,1 0-1 16,-3-4-4-16,4-5-9 0,-2-2-3 0,0-6 11 15,3-1 5-15,-3-6 2 0,0 2 2 0,3-7 2 16,-1 1 3-16,0-3 6 0,3 0 0 15,-2-4 0-15,1-5-6 0,3 1-5 0,-2-3-1 16,1-6 0-16,1-3 0 0,2-2-1 0,5-11 0 16,-5 0 1-16,2 0 2 0,-2 5 5 0,-2 0-3 15,2 3 0-15,-2 4-1 0,-3 3-1 0,-1 1-1 16,1 4 0-16,-4 2-4 0,3 0-7 16,-3 5 3-16,-4 1-4 0,0 1-5 0,4 2 18 15,0 0-2-15,2 2 0 0,1 3 2 0,-3 4-2 16,0 4 1-16,3 2-2 0,-5 5 0 15,2-2 0-15,-2 4-1 0,0-4 0 0,-2 1 3 16,2 1-2-16,-3-4-2 0,-1-1 0 0,2 1-2 16,0-3-1-16,-3-2 1 0,5-2 3 0,-4-1 3 15,2-1 0-15,-1-3-2 0,1 1 7 0,2-1 3 16,0-2-2-16,-2 1-11 0,0-6 3 16,2 1-5-16,0-4-1 0,2-3-3 0,0-4 7 15,5-5 0-15,-3 0 0 0,7-4 4 0,-2 2 2 16,7-6 0-16,-1 2-2 0,-2 2 0 15,3 4 1-15,-3 0-1 0,-2 7-3 0,2 0-2 16,-2 5 5-16,0 4-3 0,0-1 2 0,-2 6 0 16,2 5 0-16,-2 1-3 0,0 7 3 0,-1-5-2 15,-1 2-3-15,2 7-1 0,0 2 1 0,-3-2-3 16,1-1 1-16,0-1-11 0,-1-3 9 16,3 1 6-16,-2-3 2 0,-1-4 0 0,3 2 0 15,0-7 4-15,0 1 4 0,0-1-2 0,-1-4 4 16,1 0-6-16,2 0 2 0,-2-4 3 15,2-1-1-15,-2 1 0 0,0-3-6 0,-1-1 3 16,1-6-2-16,0 1 0 0,2-2-1 0,-2-3 2 16,-2-2-2-16,1-2-4 0,-1-2 5 0,0-3-3 15,-3 3 0-15,-2-4-3 0,0 3 3 16,-2-1-1-16,0 4 4 0,-4 2 0 0,2 4-3 16,-5 1 2-16,3 2-2 0,-3 2 1 0,3 2 0 15,-1 2-1-15,-1 1 2 0,1 1-4 16,-1 3 2-16,1 0 1 0,1 4 0 0,-3 0 1 15,3 3 1-15,-3 1 4 0,1 10-4 0,-3-1 2 16,2 5-1-16,1 4 0 0,-1-2-5 0,3 0 3 16,1 3-2-16,1-3-6 0,4 0-1 0,1 0 0 15,1-2 1-15,3 0-6 0,1-3 1 16,3 1-6-16,5-1-4 0,-1 1-15 0,10 0 3 16,1-3-11-16,1-2 1 0,-3-2-13 0,4-2-46 15,-3-2-52-15,3-3-64 0</inkml:trace>
  <inkml:trace contextRef="#ctx0" brushRef="#br0" timeOffset="717397.1463">15222 8531 483 0,'-17'13'55'0,"3"-7"-62"0,1-8 10 0,4-7-21 15,3 3 5-15,-3-1-37 0,5 5-41 0</inkml:trace>
  <inkml:trace contextRef="#ctx0" brushRef="#br0" timeOffset="719256.0786">19409 2917 46 0,'-4'-4'33'0,"0"4"-10"16,-1-3-11-16,-1 1 30 0,1 0-10 0,-1-2 27 16,-1 1-26-16,0-1 3 0,3 4-7 15,-3-7 2-15,1 3-11 0,1 2-5 0,1 2-1 16,2-9 2-16,-3 7-10 0,3-3 2 0,0 1-8 16,2 2 2-16,0-7-1 0,0 4 2 15,0-3-1-15,2-1 3 0,0 2 0 0,-2-4 3 16,2 0-2-16,1 0-2 0,-1-2 0 0,-2-5-2 15,0 3 0-15,0-3-1 0,0 1 1 16,0-8 2-16,0-6 4 0,0 5-3 0,2 0 0 16,0-3-3-16,0 0 3 0,3 5 1 0,-3 0 3 15,2-1 5-15,1 3-4 0,-3 5 2 0,3 1-4 16,-5 3 0-16,2 2-2 0,0 4-6 16,-2 1-1-16,0 1-2 0,2 10-2 0,-2-5 1 15,2 0-2-15,-2 2-14 0,0-2 14 0,0-2 7 16,0-3 0-16,5 3 0 0,-3 2-3 0,2 2 4 15,1 3-3-15,1-3 1 0,3 2-2 0,-2 3 1 16,4 4-1-16,0-6 1 0,-2 1-1 16,6 5 1-16,-4-6 0 0,2 3 2 0,3-3-1 15,-1 1 2-15,3 1-4 0,2 0 3 0,0-3-2 16,-1 0 1-16,3-1 1 0,0-1 0 16,3 0 0-16,-1-2-1 0,5 0 0 0,-1 0 0 15,3 0 1-15,4-2-1 0,10 0-1 0,-4-1 2 16,-1-5-2-16,2 5 1 0,0-8-1 0,2 5 2 15,7-1-2-15,-7-2 1 0,-4 1 1 16,-5 5-2-16,-2 1 2 0,-4-2-2 0,-3 2 2 16,-2 2-1-16,1-3-2 0,1 1 4 0,0 2-3 15,1-2 1-15,6 2-1 0,-2-7 1 0,4 7 0 16,3 0-1-16,-1 2 2 0,-2 3-1 16,-2-5-2-16,-2 2 3 0,2-2-3 0,0 0 2 15,1 0 0-15,1 0 0 0,0 2 0 0,-4 1 0 16,0-3 0-16,-5 2-1 0,1 2 2 0,-3-4-2 15,-4 2 2-15,-7 1-1 0,2-1 0 16,-1 2 1-16,-3-4-1 0,-5 2 0 0,5-2-1 16,-4 0 2-16,0 0-2 0,-1 0 1 0,-1 0 1 15,-3 0-2-15,0 0 1 0,-9 0 0 16,3 0 2-16,0 0 2 0,1 0 4 0,3 0 0 16,0-2 4-16,-2 2-2 0,2 0 10 0,0 0-8 15,5 2-1-15,-1-2-7 0,-2 0-5 0,0 0-1 16,-2 0 1-16,3 0-3 0,-1 0-5 0,-2 0 3 15,0 0 8-15,-2 3-2 0,-1-1 0 16,3 4 3-16,-4 1-3 0,2 2 1 0,-3 0 0 16,3 2-1-16,-2 0 4 0,-1 2-4 0,1 2 1 15,0 5 1-15,-3-2 0 0,0 4-2 0,1-2 1 16,-1 2-1-16,3-5 0 0,-1 1-2 16,-1 0 3-16,3-1-2 0,-1-1-2 0,2 1-4 15,0-1-21-15,-1 4-4 0,1-7-20 0,2 5-24 16,2-1-52-16,1 1-17 0,-1 2-16 0</inkml:trace>
  <inkml:trace contextRef="#ctx0" brushRef="#br0" timeOffset="722833.3438">19707 1954 18 0,'0'2'45'0,"0"-4"-27"0,-2 2-5 0,2-7 2 15,-2 2 13-15,-1 5 16 0,3-6-23 0,0 4-36 16,0-1-2-16,7 1 5 0,-3-4 1 0,-6 8 8 16,-2 2 16-16,4-2 12 0,-2 3-1 0,-1 6-6 15,1 0 15-15,0 9-21 0,-5 2 0 16,3 2-8-16,0 5-2 0,-3 2-2 0,-2 4 1 16,3 0-3-16,-1 7-1 0,3-2 2 0,-1-9 1 15,1-3-2-15,4-3 2 0,0-3-4 0,2-7 2 16,-2 0 3-16,4 1-1 0,-1-5-1 15,-1-2 1-15,0-3-3 0,0-1 2 0,0 1 2 16,-2-3-1-16,5-14 15 0,-5 6 7 0,0 5 14 16,0-4 9-16,0 4-29 0,0 4-29 0,0-4 2 15,0-4 9-15,2 2 2 0,-2-3 0 16,0-4 0-16,0 0-3 0,0-2 3 0,0-2-3 16,-2 0-3-16,2-2 7 0,-2-5-7 0,-1 2 2 15,-1-8 1-15,0 6-6 0,1-9 2 16,-1 3 1-16,-3-1 6 0,3-8 2 0,-1 0-2 15,-1 2 5-15,-1 8 16 0,3-1 0 0,-1 4-9 16,1 2 0-16,0 5-4 0,1 3 3 0,-1 1-6 16,2 0-2-16,0 3-5 0,2 3-18 15,0 5 0-15,0 0-2 0,0 0 25 0,2-2-4 16,0 2 2-16,2-4-1 0,5 8 2 0,-2-4-1 16,6 2 1-16,0-2-3 0,3 7 3 0,1-1-3 15,5 5 1-15,0-2 3 0,7 7-4 16,-5-5 0-16,5 11 1 0,-3-7 1 0,-1 5-3 15,-5 4 0-15,-1-6-2 0,-3 4 2 0,-5-2 3 16,0 2-1-16,-2 2 0 0,-5-6-2 0,-2 4 3 16,1-2 2-16,-3 2-2 0,-5-5-3 15,3 1-1-15,-2-3 3 0,-1 1-3 0,-1-1 2 16,-1-1-1-16,-2-3 2 0,5 0 3 0,-5 0 2 16,0-5 1-16,0 3 2 0,-2 2-3 0,0-7 1 15,-2 5 0-15,-3-4-1 0,1-1-2 16,0 1 0-16,-1 1 2 0,3-4 0 0,0 1-5 15,2-3 3-15,0 0 0 0,4 0 2 0,-2 0 0 16,5 0 3-16,-1 0 1 0,1 0 10 0,2 2-7 16,0-2 0-16,-1 0-14 0,3-2 3 15,-2 2 9-15,0-3-6 0,2 3 5 0,0-2 1 16,-2-2-2-16,2 2 3 0,0 2-8 0,0-3-7 16,0 1 2-16,0 2-8 0,0 0 3 0,0 0-4 15,0-4-1-15,2 4 12 0,-2 0 3 16,4 0 0-16,3 4-3 0,-3-4 0 0,5 0-2 15,0 2 2-15,2 1 1 0,0-1-3 0,0 2 2 16,2-2-1-16,-2-2 0 0,3 3 3 0,1-3-2 16,-4 0 0-16,2 2-1 0,1-2 1 15,-1 0-1-15,0-2 0 0,0 2 0 0,-2 0 0 16,5-5 0-16,-1 1 2 0,-2-1-2 0,-2 3 2 16,0-2 0-16,0-1-1 0,0 1-1 0,0-3 2 15,0-2 0-15,1 3 1 0,-1-5-1 16,0 0 0-16,-3 0 3 0,3 0-3 0,-2 2 0 15,0-2 0-15,2 0-1 0,-4 2 0 0,2-2 0 16,-1 0 0-16,-1 0 0 0,0 0 0 16,-1 0-1-16,1-2 0 0,-3 4 1 0,3-2-1 15,-3-2 1-15,3 2 0 0,-5 2 0 0,2-2 3 16,-1 4-3-16,-1-4-2 0,-2 5-6 0,0 1 3 16,-2 3-4-16,-1-5-3 0,1 5 2 0,-2 0 4 15,2 2-1-15,-3-2 7 0,-4 2 0 16,1 2-2-16,-1-2 4 0,-4 4 1 0,2 3-4 15,-3-3 3-15,3 5-1 0,0 2-2 0,0 0 4 16,0 0-3-16,2 2 2 0,3-2-4 16,-3 3 3-16,2-3-2 0,3 4 2 0,-3 3 1 15,3-5-6-15,2 0 3 0,-1 3-2 0,3-3-2 16,0 5-1-16,-2-5 1 0,4 0 4 0,3 2-4 16,-3 1 3-16,2-3 1 0,1-2-2 0,6 5 2 15,0-3 3-15,2-2-5 0,3 0 3 16,3-2 2-16,-1-3-2 0,4-1 1 0,-2-3 0 15,4 2-1-15,-2-4-2 0,0-2 2 0,-2 0 1 16,0 0 0-16,-2-7 0 0,-1 4 6 16,-1-3-2-16,-1-3 1 0,-4-3 0 0,2 3 0 15,-2-2-4-15,-2-5 3 0,2 1-6 0,-4-3 2 16,2 0-2-16,0 3-1 0,-3-8 1 0,1 1-1 16,2-7-4-16,-1 2-2 0,1-4 4 15,0-2 5-15,4-7 2 0,-4 5-4 0,0 4 4 16,-2 6 5-16,-3 7-3 0,-4 5 2 0,2 2 1 15,-2 4 2-15,0 4-3 0,-2-3-7 16,2 5-1-16,0 1-1 0,-4 7-9 0,1 1-21 16,3-10 35-16,0 2 0 0,0 4-1 0,-2 4 1 15,0-1-2-15,0 4 0 0,0 2-1 0,2 0 1 16,-5 0 1-16,3 4-2 0,-3 5 1 0,3 4-1 16,-2-2 2-16,-1 3-2 0,1 1 0 15,0 1 0-15,-3-3 1 0,3 4 0 0,-5 3-2 16,2 0 2-16,3 0 0 0,-1-4-2 0,1-5 3 15,2 2-2-15,2-7 1 0,0 3-2 16,0-4 1-16,4 1 4 0,-2-6-8 0,5 0 6 16,-3-4 2-16,5 0 1 0,2-3 0 0,-2-4-2 15,6 2 4-15,-3-4-3 0,1 2 3 0,2-4-2 16,-4 4 2-16,5-9-1 0,1 4-5 0,-6-3 0 16,3 5-2-16,3-10 1 0,-1 2 1 15,-1-6-2-15,-2 3 0 0,-2 5-1 0,0-2 2 16,0 3-3-16,0-12-1 0,0 4-14 0,-2-4 14 15,0 7-2-15,-2-7-5 0,-3 5 0 16,0 2 5-16,-1-5 3 0,-3 7-8 0,0 0 5 16,-3 4 2-16,-1-4 5 0,0 5 2 0,-1 1-2 15,-1 3 1-15,-1-2-1 0,-2 4-3 0,-2 0 5 16,-2 6-2-16,0-3 0 0,-3 5 1 0,1 3 1 16,-1 0-2-16,3 3 3 0,-2-3-2 15,6 2-2-15,-2 2 3 0,2 3-3 0,2-5 1 16,5 0 0-16,2 7-1 0,2-6-4 0,3 1 0 15,1 5-1-15,3-7 4 0,2 0 0 16,7 7 1-16,0-7 0 0,-1-2-1 0,-1-6 0 16,4 4 1-16,-1-7 0 0,-1 0 0 0,2-2 0 15,0-2 1-15,0 0 0 0,-3-7 3 0,3 4 5 16,-2-6 4-16,-1 3-9 0,-1-3 3 0,-1 0 7 16,-2-3-13-16,3 1 3 0,-7 0-3 15,4-5 0-15,-2 3-2 0,-2 2 2 0,0-7 0 16,-1 4 7-16,-1 3 0 0,2-5 2 15,-5 5-2-15,1 4-1 0,-1 3-4 0,-2-5-2 16,0 8-1-16,1-3-4 0,-10 6-12 0,5 0-5 16,0 0-4-16,-1 0 29 0,6 0 0 0,-1 2-6 15,-2 2 5-15,0 1-2 0,-5 4 1 0,3 2 0 16,-2 2-1-16,-1-2 0 0,1 2 1 16,2 3-1-16,2-3-1 0,-2 5 0 0,4-5 0 15,-2 0 1-15,4 0-2 0,1-2 4 0,-1 0-2 16,3 0 1-16,-1-2 0 0,3-2-1 0,0-1 1 15,0-1 0-15,2-1 4 0,0-2-5 16,2-2 0-16,0-2 1 0,3-4 4 0,-5 1-2 16,2-1-1-16,-2-1-1 0,-2-2-1 0,2 0-1 15,-2-2 1-15,2-4-1 0,0-3-1 0,0 1 1 16,0-1-1-16,0 0 1 0,0 1 0 16,-2 1 0-16,2 1 1 0,-5 4 2 0,1 0 2 15,-3 2-4-15,-2 4 0 0,-2-1-2 0,0 4 0 16,-2-1-3-16,2 3-9 0,0 3 13 0,2-3 2 15,3 0-1-15,-1 2 0 0,-2 4-1 16,1 1 0-16,1 2 2 0,-4 2-4 0,0 0 2 16,0 2-1-16,0 0 1 0,-2 1-2 0,0 3 1 15,-3-4 2-15,1 3-2 0,-1 2 2 0,1-5-3 16,0-2 3-16,-1 2-5 0,1-2 3 16,-1 0-5-16,3 0 3 0,-2-6 4 0,4 3-1 15,-5-5 3-15,5 3 3 0,-2-4 9 0,2-2 2 16,-2 3-8-16,2-3-8 0,0 0-2 0,2-3 2 15,0-3-2-15,3 1 1 0,-1-6-1 16,3 3 1-16,2-6-4 0,2 1-3 0,0 0 3 16,2 0 4-16,0-3 0 0,3 3-1 0,3-5 2 15,-3 7 0-15,1-2 0 0,-3 2-1 16,-1 0 3-16,-2 4-3 0,-2 3-1 0,-3-3-1 16,-3 3 1-16,1 4 0 0,0 0 1 0,1 0 0 15,-3 4 1-15,0 3 0 0,0 4-1 0,1-4 1 16,-3 10 0-16,0-4-3 0,-3 10 3 15,3-6-2-15,-2 1-1 0,2 4 0 0,-2 2-1 16,0 0-5-16,0 1 0 0,-1-3 2 0,3-5-2 16,0-1 2-16,0-3-2 0,0-6 6 0,3 1 3 15,-3 1-1-15,2-7 14 0,-2 1-4 16,0-1-11-16,4 2 2 0,-2-8 0 0,3-1 1 16,1 1-1-16,1-5 2 0,4-4-2 0,-2 0 1 15,2-5-2-15,0 0 0 0,2-4 1 0,3-6-1 16,1 1 1-16,1 5 9 0,-3 0 1 15,-1 5-2-15,-3 3 5 0,-3-1-3 0,-1 6-3 16,-3 0-7-16,1 3-5 0,-5 1 0 0,0 3-12 16,4-2-7-16,-2 4 16 0,1 0 9 0,-1 0-1 15,-2 4-1-15,0-2 1 0,0 9 0 16,0-2 0-16,-2 4-1 0,-3 1 0 0,5 1 2 16,-2 5-4-16,0-3-2 0,2 3 0 0,0 2-5 15,4 0 3-15,-2-4 3 0,5 6 3 0,-3-2-2 16,5-4 3-16,2 0 1 0,-2-7-1 15,2 0-2-15,0-3 3 0,0-3 0 0,0 1 3 16,5-6 2-16,-3 0 0 0,0-6-1 0,3 1 2 16,-3-3-4-16,0-1-2 0,2 0-1 0,-4-6-1 15,3-3 2-15,-1 5-3 0,-2-9 2 16,0 2-1-16,2-2-2 0,-2 0 2 0,0 2 1 16,-4-2-1-16,2 2 5 0,-3 2 1 0,-1 1 2 15,-1 6 2-15,-2-3 2 0,1 6-8 0,-3 1-2 16,2 3-6-16,-9-1-1 0,3 5-14 15,4 0-7-15,0-2 28 0,0 4 1 0,0-2-2 16,-2 5 3-16,-3 1-4 0,-2 5 2 0,-1 0-2 16,1 5-1-16,0 4 1 0,1-5-4 15,1 7-2-15,1 0-2 0,2 0-2 0,0 2 7 16,2-6 0-16,2 11-4 0,0-7 4 0,0-5 0 16,5 3 5-16,-3-9-1 0,3 0 2 0,-1-4-1 15,1-1 7-15,0-3-3 0,4-3-2 0,0-3 1 16,-2 3-1-16,-1-2-1 0,3-4 3 15,0 1 0-15,3-10 0 0,1-1-1 0,-2 5 0 16,-2-2-5-16,5-7 1 0,-3 0 1 0,-2-2-3 16,0 3 2-16,0-1 4 0,-2 2 0 15,0 5 9-15,-3-5-12 0,1 7-1 0,-3 5-1 16,1-5-2-16,-3 8 2 0,0-5-6 0,-6 5-18 16,8-1 0-16,-4 2-3 0,5 2 29 0,-5 0 0 15,2 0 1-15,0 6-2 0,-2-3 0 16,2 8-1-16,0 0 1 0,-2 4 0 0,0 5-2 15,0-5 3-15,0 5-4 0,0-2 0 0,0-1 1 16,0 5-1-16,3-8 2 0,-3-1-4 0,0 0 0 16,0-2-1-16,0 0 7 0,0-2-2 15,0-5 0-15,0 1 2 0,0-1 1 0,0-2 5 16,0 3 2-16,-3-5 4 0,3 4 1 0,0-2-2 16,0-2 3-16,0 0-16 0,3 0-4 0,-1-2-2 15,-2-2-4-15,4-3 6 0,1 1-1 16,3-1-2-16,-1-4 6 0,2 0 1 0,2-7-2 15,2 3 1-15,-2-1-3 0,2-6 4 0,3 0 0 16,-1-2 1-16,1 2-3 0,-3 2 3 0,0 3 0 16,0-1-2-16,-2 2 3 0,0 3-1 15,0 2 0-15,-4 2 2 0,0 1-3 0,-3 3 0 16,0 3-3-16,-6 2-6 0,4-2 10 0,3 2 0 16,-5 2 2-16,4 0-2 0,-1 3 1 0,-3 3 1 15,-3 6 0-15,3 3-1 0,-2 1 0 16,0 6-2-16,0 0 1 0,-3 5-2 0,3-5-1 15,0 12 0-15,0-1 1 0,2-9 0 0,0 1-2 16,4-1-5-16,0-8-1 0,1 2-2 16,2-5-1-16,1-2-2 0,3-2-29 0,3 0 3 15,1-2-52-15,5 0-4 0,0-4-75 0,0-1 93 16</inkml:trace>
  <inkml:trace contextRef="#ctx0" brushRef="#br0" timeOffset="723020.7943">21976 2081 271 0,'-22'27'108'0,"2"-14"-60"0,9-4-33 16,4-5-19-16,1-4-7 0,4 3-16 0,-1-3-82 15,12-7-14-15,-2 7 60 0,-7 0-29 0</inkml:trace>
  <inkml:trace contextRef="#ctx0" brushRef="#br0" timeOffset="723411.3262">20318 2097 34 0,'-16'15'205'0,"10"-4"-132"0,-1-11-29 16,3 0-29-16,2-4-5 0,2 4-24 15,0-7-8-15,2 3 10 0,4-3 6 0,5 3 4 16,-2 2-2-16,7-5 0 0,1 3 3 0,8 1 0 15,5-3 1-15,1 4-2 0,7-1-1 0,-1-3-34 16,16 4-37-16,-2-1-47 0</inkml:trace>
  <inkml:trace contextRef="#ctx0" brushRef="#br0" timeOffset="724129.9067">22430 2683 1 0,'-24'0'43'16,"2"-2"-27"-16,4-7 1 0,3 3 22 0,4-1 7 16,2 0-10-16,0 3 2 0,5 2-16 0,-1-5-15 15,3 5 2-15,0 0-6 0,2-3 0 0,0 3-5 16,2 0 3-16,0 0 4 0,3 2 10 16,-1-5-5-16,0 5-4 0,5 0-2 0,4-2-4 15,1 0-1-15,3 2-1 0,3 0 1 0,0-2 0 16,0 2 1-16,4-2-3 0,-2-5 3 15,0 5-1-15,0-5 2 0,0 1 5 0,-2 1 1 16,4-8 10-16,-4 2 2 0,-4 0 11 0,-1-2-20 16,-4-3-1-16,-2 3-3 0,0 0-1 0,-5-7 3 15,1 4-8-15,-3-6 4 0,0 9 0 0,-2-7 1 16,0 7 1-16,0 0-9 0,-2 2-3 16,0 0 3-16,-1 2-17 0,-1 5 18 0,2-5-1 15,-3 7 2-15,-1-5 1 0,-1 7 0 0,3-4 2 16,-3 4-2-16,-2 0 2 0,-2 4-1 0,-2 3 2 15,0-1 0-15,-3 3-1 0,-1 4 2 16,1 0 6-16,1 5-2 0,-1-2 0 0,3 3-1 16,0 3 0-16,4 0 4 0,5-2 13 0,-1 2-13 15,5 11 2-15,5-2-6 0,6-4 0 16,0-1 3-16,9-2 1 0,-1-2-2 0,4-2 1 16,3 2-8-16,3-6-4 0,-1-1-1 0,5-2-3 15,3 3 2-15,19-5-6 0,2-4-24 0,0 1-22 16,12 1-28-16,-16-7-42 0,-9 3-105 0</inkml:trace>
  <inkml:trace contextRef="#ctx0" brushRef="#br0" timeOffset="1.10838E6">4313 4405 43 0,'-5'-4'23'0,"3"2"9"16,0-3-22-16,2 1-4 0,0 2-7 0,-5 2-4 16,5-3-10-16,0 1 6 0,0 2 12 0,-2 2 12 15,0 1 2-15,0 3 8 0,-3 3 7 0,1 2-1 16,0 2-14-16,-5 5 11 0,0 6-19 0,-9 12 2 16,-1 1-4-16,-8 9 9 0,-2 9-5 15,-12 29 3-15,-19 40-3 0,7-5 1 0,-11 37-1 16,20-59 3-16,-2 3-4 0,-5-1 3 0,-2 0 7 15,9 0-4-15,2-11-9 0,16 1 8 16,-1-17-3-16,16-1 1 0,-2-7 0 0,11 4 3 16,0-8-9-16,4-1-2 0,4 1-4 0,1 2 1 15,2 1 2-15,4 4-5 0,7-8 3 0,-3 1-2 16,6-3-1-16,-4-2 1 0,3 5-2 16,-2 1 0-16,0-1 2 0,2-1 0 0,-2-1-3 15,-2-5-8-15,1 2-14 0,-5 0-47 0,1 7-11 16,-6-1-2-16,0-3-103 0</inkml:trace>
  <inkml:trace contextRef="#ctx0" brushRef="#br0" timeOffset="1.10907E6">5133 4339 7 0,'-4'-4'30'0,"1"2"-14"0,1-3-9 0,7 5-3 16,-1 0-4-16,-8 0-3 0,4-4-5 15,-3 4 0-15,10 4 5 0,-7-4 2 0,-2 0-4 16,2 0 8-16,2 0 13 0,0 2 1 0,3 3 5 16,-3-1-9-16,4 5 9 0,-1-2-8 0,1 4 9 15,3 0 8-15,2 4-8 0,2 3-1 0,1-1-8 16,3 3-10-16,12 9 4 0,0-5 2 16,2 3-4-16,-1-1 4 0,1-4-4 0,2 2-1 15,-4-2 4-15,0 5-1 0,8 4 11 0,-6 0-2 16,-2 2 11-16,-3 2-13 0,-2 5 3 15,1 2-1-15,1 8-1 0,1 8-4 0,-3-3-1 16,-2 9-2-16,0 2 3 0,0 29-4 0,-7-14-4 16,3 14-4-16,-9 0 0 0,0 8-2 0,-5 1 3 15,0 11 0-15,-10-3-1 0,-3 5 0 0,-4 0 4 16,-3-5 0-16,-3 1-2 0,-1-16 9 16,-2 0 10-16,0-18-4 0,0 5 4 0,-1-9-6 15,-1-2-6-15,0-12 0 0,0 1-4 16,-3-5-2-16,-1 3-2 0,-1-3-2 0,-2-2 0 15,0-4-1-15,-2-5 0 0,0-10 1 0,2-1-2 16,3-9 1-16,3 1-7 0,3-7-16 0,5 0-6 16,-3-1-22-16,4-3-28 0,3-3-6 0,6-4-6 15,1-5-144-15</inkml:trace>
  <inkml:trace contextRef="#ctx0" brushRef="#br0" timeOffset="1.11058E6">4661 4143 3 0,'-2'0'15'0,"2"-2"7"16,0 2-3-16,0-2-12 0,0-1 6 15,2-1 3-15,-2 2 6 0,0 0-2 0,4-3 9 16,-4 5 12-16,3-4-1 0,-1 1-30 0,-2 3-3 15,0 0-6-15,2 0-3 0,0-4-2 16,-2 4 1-16,0 0-3 0,0 0 6 0,0 4 0 16,3-4 6-16,-3 5 3 0,0 2 5 0,-3-1-2 15,3 3 7-15,0 2-6 0,-2 2 2 0,0-2-7 16,2 2 4-16,-5 3-3 0,3-1-3 16,0-1 2-16,0 1-3 0,2 3-3 0,-2-3 1 15,2 9-2-15,-7-2-1 0,5 3 1 0,0-3-2 16,-1 0 1-16,3 0-2 0,-2 2 2 0,0-6 0 15,0 1-1-15,0 4 0 0,-1-8 0 16,1 5 0-16,0-7 1 0,0 2-2 0,0-4-6 16,-1 1-12-16,3-4-7 0,-6 1-14 0,6-4 22 15,-2 3-30-15,-1-12 8 0,3 2-16 0,-2 2-17 16</inkml:trace>
  <inkml:trace contextRef="#ctx0" brushRef="#br0" timeOffset="1.11232E6">4688 4251 4 0,'0'0'20'0,"0"0"2"0,0 0-28 15,0 0 5-15,0 0 11 0,0 0-1 16,0 0-4-16,0 0 0 0,0 0 2 0,0 0 0 15,0 0 8-15,0 0 1 0,0 0 7 0,0 0-6 16,0 0-3-16,0 0-7 0,0 0 5 0,0 0 7 16,0 0-6-16,0 0 3 0,0 0 3 15,0 0-13-15,0 0 7 0,0 0-7 0,0 0 5 16,0 0-2-16,0 0 3 0,0 0-2 0,0 0 6 16,0 0-6-16,0 0 4 0,0 0-4 0,0 0 0 15,0 0-4-15,0 0-2 0,0 0 0 16,0 0 4-16,0 0-6 0,0 0 0 0,0 0 0 15,0 0-2-15,0 0-3 0,0 0 2 0,0 0-2 16,0 0 1-16,0 0-1 0,0 0 3 0,0 0-2 16,0 0 0-16,0 0 0 0,0 0 3 15,0 0-1-15,0 0-2 0,0 0 1 0,0 0 1 16,0 0 0-16,0 0-2 0,0 0 3 0,0 0-2 16,0 0 2-16,-5 7-1 0,1 4 0 15,2-3-2-15,-1 1 2 0,-3 2 1 0,3 0-1 16,1 0-1-16,0-2 2 0,0 4-3 0,0 1 2 15,-3-3 1-15,5 2-3 0,-4 7 2 0,2-7 1 16,-3 9-2-16,1-7 2 0,2 5-3 0,-3-4 3 16,1-1-7-16,-1 5-40 0,1 0-7 15,-3-5-20-15,3-2-66 0</inkml:trace>
  <inkml:trace contextRef="#ctx0" brushRef="#br0" timeOffset="1.11304E6">4979 4282 12 0,'4'2'34'0,"0"-2"-21"16,-1 0 15-16,-1-2 11 0,-2 0-7 16,0-1-5-16,0 1-7 0,0-2-10 0,0 4 2 15,0-2-5-15,0-3-7 0,-2 3 0 0,2 0-5 16,-3 2-4-16,3-2-18 0,0 2-37 0,0 0 60 16,-2 0 6-16,0 0 4 0,2 0-5 15,-2 2-6-15,0 2 8 0,-3 1-5 0,1-1 0 16,-1 3 3-16,1-1-2 0,-3 3 5 0,1 0-1 15,-3 2 10-15,2-2 7 0,-2 2-3 0,-2 2 2 16,-2 2-1-16,2-4-4 0,0 5 0 16,-2-3-5-16,0 7 0 0,-1-2-1 0,1-1-4 15,4 1-1-15,1-3-1 0,-1-1 0 0,4 1-2 16,1-2 1-16,0 0 0 0,1-2-1 0,1 0 2 16,0 0-1-16,2-2 1 0,0-2 0 15,0 2-2-15,2-3 2 0,0 1-1 0,3 0 0 16,-3-3 2-16,2 3 0 0,1-1-2 0,-1-1 5 15,1-1 3-15,-1 3 2 0,0-5 7 0,1 2-6 16,-3-4 7-16,2 5-5 0,3-5 11 16,-5 0-6-16,0 0 5 0,1 0-4 0,1 0-8 15,-2-3-8-15,0 1 4 0,1 0-2 0,-3-2-2 16,2 4 0-16,0-7-1 0,-2 3-3 16,0-1 1-16,0-1 2 0,0-1-4 0,0 3 2 15,0-3 1-15,0-2-2 0,0 3 0 0,0-3 0 16,2 2 0-16,-2-2 1 0,0 0-2 0,0 3 2 15,0-1 0-15,0-4-1 0,0 7-1 16,3-7 0-16,-1 2 2 0,-2 5-3 0,2-7 2 16,2 2 0-16,-4-2 0 0,5 2-2 0,-3 2 2 15,0-8 0-15,3 2-1 0,-1-1 1 0,-2-1-3 16,3 2 4-16,-1-3-4 0,-2-1 3 16,3 3-2-16,-5 1 2 0,0-2-1 0,0 4 4 15,0 2-7-15,0-2 5 0,0 2-2 0,-5 2 1 16,5 1-1-16,-2-1 0 0,0 3-25 0,2 2-5 15,0 2-30-15,-2-7 25 0,-1 7-36 16,3 0 37-16,-2 0-75 0,-2 0 2 0</inkml:trace>
  <inkml:trace contextRef="#ctx0" brushRef="#br0" timeOffset="1.11349E6">5316 4284 48 0,'-9'0'38'0,"2"0"0"16,3 0 2-16,0 0-13 0,-1 0-17 0,1 0-16 15,2 0-11-15,-1 0 1 0,1 0-4 0,0 2 46 16,0-2-4-16,2 2-8 0,-2 3 8 15,-1 1-9-15,-1 1-5 0,2 2-3 0,-3 4-3 16,1-2 0-16,0 7-2 0,-3-1 0 0,3 1-1 16,-5 6 0-16,0 1 0 0,0-6 2 0,2 3-1 15,-1-4 0-15,-1 2 0 0,-2-7 0 16,2 5 1-16,-2-5-1 0,2 0-1 0,-2-2 1 16,0 0 1-16,-2 0-11 0,0 0-33 0,2-2-4 15,-5-2-14-15,7 2-19 0</inkml:trace>
  <inkml:trace contextRef="#ctx0" brushRef="#br0" timeOffset="1.11377E6">5111 4410 2 0,'0'-11'51'15,"0"-3"-15"-15,-2 3 12 0,2 0 13 0,-5 3-14 16,5-1-23-16,-2 2-8 0,0 1-5 15,2 1-8-15,0 1-1 0,-2-1-7 0,2 3 1 16,-3 0 1-16,3 2 1 0,0 0 3 0,3 2-2 16,-1 0 2-16,-2 3 0 0,4 4 1 0,-2-1 1 15,3 3-1-15,-1 5 1 0,-2-3-1 16,5 5 0-16,-2-3 1 0,-1 5 0 0,0-5 2 16,5 5-3-16,-4-4-1 0,6 4-1 0,-3-5 2 15,8 5-3-15,1 0-2 0,1-3 5 0,2-1-3 16,2-3-14-16,2-2-19 0,-2 0-56 15,3-2-24-15</inkml:trace>
  <inkml:trace contextRef="#ctx0" brushRef="#br0" timeOffset="1.11404E6">5457 4169 112 0,'-2'11'115'0,"-3"-2"-68"16,3-4-19-16,0-1-19 0,0-4-12 0,2 2-1 16,0-2-5-16,-2 2 5 0,2 1 1 0,2 1 4 15,-2 0 4-15,2 5 12 0,0-2-5 16,0 4 1-16,1 7-3 0,1 1-10 0,-2 8 1 15,0 2-3-15,-2 15-3 0,0 2-8 0,0 0-40 16,-2 3-32-16,-2-1-77 0</inkml:trace>
  <inkml:trace contextRef="#ctx0" brushRef="#br0" timeOffset="1.2388E6">17590 2628 13 0,'-4'-2'-12'0</inkml:trace>
  <inkml:trace contextRef="#ctx0" brushRef="#br0" timeOffset="1.23938E6">17575 2624 36 0,'0'0'64'15,"0"0"-36"-15,0 2 7 0,0 0-11 0,0 0-6 16,-2 3-1-16,2-3 17 0,-2 2-19 0,-1 3-7 15,3 4-3-15,-4-4 3 0,2 1-6 16,0 4 4-16,-3 1 3 0,3 0-2 0,2 0-5 16,-2 3 1-16,4 8-2 0,-2-6-2 0,0-1 0 15,2 5 4-15,0-6 0 0,-2-1-3 16,3 3 0-16,-3-3-1 0,2-2-1 0,-2-2 2 16,0 3 0-16,2-3-5 0,0 0 4 0,-2-2-1 15,2 2 0-15,1 0 0 0,-3 0 1 0,4-5 2 16,-2 3-2-16,0 0-1 0,1-7 3 0,-1 2 17 15,-2 1 44-15,0-5-11 0,2 2-43 16,-2 0-16-16,0-4 4 0,0 0 4 0,0-5-1 16,0-2-1-16,0 1 2 0,-2-8-2 0,-3-1 2 15,1-3-2-15,0 2 2 0,-1-8 3 16,-4 1-1-16,3 1-1 0,-3 0 2 0,0 0 2 16,0-1-4-16,-4-3 0 0,2-1-2 0,0 3 1 15,-2-1 0-15,4 5 0 0,-2-2 2 0,2 0-4 16,5-1 1-16,-1-1-1 0,3 2-2 0,2-3 5 15,2 1-4-15,5 1 3 0,-3 3-1 16,5-2-1-16,2 0 2 0,0 4-1 0,0 0 1 16,7 5 2-16,-3 1-2 0,3 1 1 0,0 4-2 15,-3 1 0-15,3 1 1 0,-1 3 0 0,1-1 1 16,2 3-3-16,2 2 3 0,4 4-2 16,5 3 1-16,0 0-2 0,0 4 3 0,-3-3-2 15,-1 6 1-15,-3-1 0 0,-4 5 0 0,-5-1 0 16,-1 1 2-16,-8 4-2 0,-1-4 2 15,-3 6-2-15,0-2 1 0,-2 0 1 0,-2 2-2 16,-2-2 0-16,-3 0 1 0,0-6-1 0,-6 4-3 16,0-7 5-16,-5 0-3 0,1-2 3 0,-1 0-4 15,-6 0 3-15,2-9 0 0,-5 7-1 16,-2-7 1-16,5 3 0 0,-2-1-1 0,4-4 1 16,2 0-2-16,4 0 2 0,1 0 0 0,0 0-3 15,6 0 3-15,0-4-2 0,0 4-2 0,5 0-33 16,-1-3-51-16,3 1 11 0</inkml:trace>
  <inkml:trace contextRef="#ctx0" brushRef="#br0" timeOffset="1.24019E6">18863 2390 37 0,'4'-9'28'0,"3"5"2"16,-3-3-2-16,3 3 2 0,-1-3 3 0,-1 3-15 16,-1 2-1-16,0-5 12 0,-1 7-7 0,1-4-12 15,-2 4-6-15,1-5-1 0,-3 3-3 16,0 0-6-16,0 0 2 0,0 2 2 0,-5 0 1 15,1-3 1-15,-3 3-2 0,-2 0 0 0,-4 0 0 16,2 0 0-16,-4 3 2 0,-1-3-1 0,1 0 1 16,-3 4 0-16,0-2 0 0,1 3 0 15,-1-1 1-15,-2 3-2 0,-2-3 1 0,-4 5 1 16,-3 2 0-16,3 0 1 0,-1 0 0 0,3-2-1 16,0 2 0-16,4 0 0 0,2-2-1 15,3 4 2-15,2-2 2 0,4 0 1 0,2 2 0 16,5-2 3-16,2 2 7 0,4 1-7 0,7 1-3 15,5-2 8-15,6 0-7 0,4 1-1 0,-4-3-6 16,14 2 0-16,3-2-1 0,-1 2 1 0,4-2-7 16,4 0 7-16,0 0-1 0,20 0 0 15,-6 0 4-15,-7 0 2 0,-9-6 8 0,-11 1-2 16,-6-1-9-16,-10 4 4 0,-6-9 3 0,0 4 3 16,-4 3-5-16,-5-7 1 0,2 4 1 0,-4-2-5 15,0 5 2-15,-4-3-2 0,0 3 1 16,-7-3-2-16,0 3 1 0,-7 0-2 0,5-3 0 15,-7 0-2-15,-7 5 1 0,-1-7 0 0,-3 3 1 16,-18-1-1-16,5 3-2 0,0-3 0 16,0 1-3-16,-4 1-31 0,-3-1-50 0,-22-1-23 15</inkml:trace>
  <inkml:trace contextRef="#ctx0" brushRef="#br0" timeOffset="1.24616E6">17288 1696 17 0,'-31'4'1'15,"-8"7"1"-15,8-2-2 0,0 0 1 0,5-3-2 16,1 1 0-16,3-3-2 0,5 5-4 0,3-5 4 16</inkml:trace>
  <inkml:trace contextRef="#ctx0" brushRef="#br0" timeOffset="1.24618E6">17035 1771 1 0</inkml:trace>
  <inkml:trace contextRef="#ctx0" brushRef="#br0" timeOffset="1.24644E6">17019 1795 9 0,'3'9'-1'0,"1"-1"10"0,3-1 9 0,1 0 4 16,3 1-11-16,3 1-2 0,1-2-3 0,3 4-6 15,-1-2 3-15,1-3 2 0,-3 3-6 0,3 0 4 16,11-2 1-16,-3 4-2 0,5-3 6 15,2 3-5-15,-2 0 1 0,4 3-5 0,-2-3 2 16,3 0 1-16,-3 0 0 0,-5 4 4 0,1 1 0 16,-5-1 4-16,-2 1-1 0,-4-1 0 0,-7 3 3 15,-2-7-9-15,0 2 8 0,-3-2-1 0,-4 0-3 16,1 0 10-16,-3-7 21 0,-3 7-18 16,-1-2 7-16,-5-4 1 0,0 3-9 0,-2 1-8 15,-4-4-6-15,-5 3-1 0,-4-3 1 0,-5 1 2 16,0-1-3-16,-1-3-4 0,-6 2 2 15,-1-1-1-15,2-3-1 0,-3 0-1 0,3 0-1 16,-14 0 1-16,5 0 1 0,0 0-2 0,2 0 1 16,5 0-1-16,8 0-2 0,3-3-33 0,6 3-14 15,4 0 18-15,5 0-65 0,0 0-55 16</inkml:trace>
  <inkml:trace contextRef="#ctx0" brushRef="#br0" timeOffset="1.24751E6">18402 1790 51 0,'-7'-6'73'0,"1"1"-58"0,3-1-22 0,1 4-7 15,0-1-5-15,9-1 7 0,-3-1-2 0,-6 10 11 16,0-5-3-16,2 2 3 0,0 0 1 15,0 3 3-15,0 1 1 0,2 3 7 0,-2-4-7 16,0 3-7-16,0 3 4 0,2-4 34 0,-2 4-8 16,4 7-18-16,-1-3-4 0,-1-4-3 15,0 11 1-15,0-4 0 0,0 2 1 0,1 2 2 16,-3-2-2-16,2-1 10 0,0 3 1 0,-2 0 4 16,2 1 8-16,0-1-1 0,3-5-11 0,-5 3-6 15,4 2-5-15,1-6-1 0,-1 3 1 16,0-1-2-16,1 0 1 0,-1-1 0 0,-2 1 3 15,3-7-4-15,-3 2 0 0,0-2 0 0,-2 0-1 16,0-4 0-16,0 2 2 0,-2-3 1 0,2-3 7 16,-4-6 6-16,6-3 2 0,-4 6 1 15,2 0-1-15,0-3-8 0,0 3 8 0,0 0 0 16,0 0 3-16,-4073 5 6 0,8146 2 10 0,-4073-7-39 16,-3 0-1-16,3 0 5 0,-2 0-4 0,2-9 0 15,-4 4 3-15,2-1 2 0,-3-1 0 16,3-2 0-16,-2-4 1 0,-3 2-4 0,5-2 0 15,-3-5-1-15,3 3 3 0,-2 1-5 0,2-3 6 16,-1-1-6-16,3-2 2 0,0 0 1 16,0 3 2-16,0-7-3 0,3 2 1 0,1 2 0 15,0 2-1-15,-1-4 2 0,3-2-1 0,1 2 1 16,-1-3-2-16,1 8 3 0,0-1-4 0,4 5 3 16,-2-5-5-16,-1 3 4 0,6 4 2 0,-1-2-2 15,7 4 2-15,2-2-2 0,4 4 1 16,5 1 0-16,2 1-2 0,2-1 1 0,14 6 2 15,2 6-2-15,4-4 0 0,2 7 1 0,11 4 0 16,-4 1-1-16,-15-3-1 0,-12 2 2 16,-12-2-7-16,-8 0 6 0,-4-4-3 0,-2 4 0 15,-4-3-1-15,-5 3 3 0,3 0-2 0,-5 0 2 16,-3-2-1-16,-5 0 2 0,-1 0 2 0,-11 2 1 16,-2 0-1-16,-9 0-2 0,-6 0-1 15,-7 0-6-15,-18 0-13 0,2-4-18 0,5-1 11 16,4 3 12-16,3-7-8 0,-1 1-12 0,-1-3-27 15,3 0-14-15</inkml:trace>
  <inkml:trace contextRef="#ctx0" brushRef="#br0" timeOffset="1.29274E6">4718 10678 35 0,'9'0'39'15,"-7"-4"-4"-15,1-1 15 0,-1-1 2 0,-2 1 15 16,0-1-29-16,2-1-13 0,-2 3 3 0,0-3-7 16,0 0-11-16,-2 1-4 0,2-1-1 15,0 1-5-15,0-1 1 0,0 0-3 0,-2-1 1 16,2 1-1-16,0-2-1 0,0 2 2 0,0-1-1 16,0-1 3-16,0 0 0 0,0 0 1 0,0 0-1 15,0 3 4-15,0-3 1 0,0 0 1 16,0 3-1-16,0-1 5 0,0 0 5 0,0 1-2 15,0-1 1-15,0 3-4 0,0-1 5 0,0 3-6 16,-3 0-3-16,3-3-5 0,0 5-4 16,0-2-1-16,0 0 2 0,0 2-8 0,0-2 0 15,0 2 0-15,0 0 2 0,-2 0 4 0,2 0-1 16,2 2-1-16,-2 2 0 0,0 1 4 0,3-1 5 16,-3 5 2-16,4 2 0 0,-4 0 0 0,2 2-2 15,0 7-3-15,-2-2 1 0,3 4-3 16,-1 2 3-16,-2 0-2 0,-2 12 1 0,4-3 2 15,-2-2-2-15,0-1 2 0,0-1 1 0,0-2-2 16,0-1-1-16,0-4 0 0,0 0 0 16,2 2 0-16,-2-4-1 0,0 0 1 0,0 0 1 15,0 2-2-15,0-4 2 0,-2 1-1 0,2-1 0 16,0-2-3-16,-2-1-3 0,2-2-9 0,-3-4-1 16,1 0-25-16,2-3-10 0,0-3 8 15,0-10-48-15,0 5 17 0,0 0-104 0</inkml:trace>
  <inkml:trace contextRef="#ctx0" brushRef="#br0" timeOffset="1.29315E6">5512 10478 38 0,'7'-9'95'0,"-5"0"-26"0,2 0-1 15,-4 5-30-15,0-1-4 0,0-1-2 0,-2 3-15 16,0-3-7-16,0 4 0 0,0-1-2 0,-3 1-9 16,3 0-1-16,0 2-6 0,0 0 5 15,-3 0-2-15,1 4 6 0,-1-1-2 0,-1 1 6 16,-1 5 10-16,-4 4 3 0,0 2-3 0,-4 5 1 15,-1 0-1-15,-4 4-2 0,0 5 1 0,1 2-6 16,-10 11 1-16,-2 0-4 0,5-5-1 16,-3 1 0-16,5-3-4 0,-3-2 1 0,3 0 2 15,0 5-2-15,0-5-2 0,6-7-1 0,5-2 1 16,-1-4 1-16,3-2 3 0,5-5-3 16,-3 0 0-16,5-4 2 0,-3 0 0 0,5-2-1 15,-5-1-7-15,3-1-5 0,-3-5-21 0,3 2-23 16,-1 0 4-16,1-4-27 0,-1 0-20 0,-6-3-73 15</inkml:trace>
  <inkml:trace contextRef="#ctx0" brushRef="#br0" timeOffset="1.29348E6">4906 10649 90 0,'2'-15'76'0,"0"2"-29"0,-2 0 10 0,0-1-12 15,0 3 7-15,0 3-25 0,0-1-5 0,0 0-5 16,0 2 6-16,0 3-14 0,2-1-12 16,-2 1-15-16,5 8 7 0,-5-4 8 0,2 0-2 15,0 0 4-15,0-2 8 0,5 4 7 0,2-2 1 16,0 7-4-16,4 0 1 0,0 4-2 16,3 0-4-16,3 4 1 0,-3 3 0 0,4 2-2 15,-3-1 5-15,1 4 3 0,6 7-4 0,1-1 1 16,1 0 0-16,-2-3 2 0,0-2-4 0,3 1-2 15,-1-5 0-15,1 2-4 0,-1-3 0 16,3 3 3-16,0-2-2 0,-7-2-3 0,-2-3 0 16,-3-1-1-16,-4-1 1 0,-2-2 0 0,-2-2 0 15,-2 0-1-15,2-1-3 0,-5-3-15 0,0 1-14 16,1-1 2-16,-3-1-26 0,0 1-33 16,-2-5-25-16,3 2-59 0</inkml:trace>
  <inkml:trace contextRef="#ctx0" brushRef="#br0" timeOffset="1.2939E6">5658 10403 208 0,'6'13'165'0,"3"-2"-90"0,-4-2-43 15,-1-5-21-15,-2-2-4 0,0-2 5 16,-2 0-7-16,5 0-2 0,-5 0-7 0,2 0-4 16,-2 0 7-16,0 0-8 0,0 2 8 0,0 1-2 15,2-1 6-15,0 0 5 0,3 7-4 0,-1-3 3 16,1 3-2-16,1 2 3 0,3 3-2 16,0 5 2-16,2 1-7 0,2 0 1 0,-2 0 1 15,-2 2 1-15,0 0-3 0,0-2 1 0,-3 0-1 16,3 0-1-16,-5-3 2 0,1-1-1 15,-1-1 1-15,3-2-1 0,-5-2-1 0,2 0 2 16,-1-2 3-16,-1-2 1 0,0-3 2 0,2 1 2 16,-1-1-1-16,-1 0 0 0,5-4-4 0,-3 0 0 15,0 0-4-15,1 0 1 0,4-4-1 16,-3 0-3-16,5-1 2 0,-2-1-2 0,4-1-1 16,0-2-11-16,5 3-1 0,-2-1-1 0,3-2-1 15,3 2 0-15,1 1 3 0,-1 1-6 0,0 1-11 16,0 2-18-16,0 0 3 0,-2 2-33 15,2 0 21-15,-3 0-78 0,-1 2 53 0</inkml:trace>
  <inkml:trace contextRef="#ctx0" brushRef="#br0" timeOffset="1.29429E6">6121 10339 124 0,'0'2'146'0,"0"-4"-97"0,0-1-8 0,-3-1-10 15,1 0 0-15,2-1 13 0,-2 1-17 0,0 2-9 16,2-1-19-16,4 3-3 0,1 0-4 16,-10 0-3-16,5-2 7 0,0 0 7 0,0 4 4 15,2 0 9-15,3 3 7 0,2 4 0 0,4-1-16 16,-3 3 5-16,3 5 4 0,3-1-5 15,-3 5-4-15,2-2 4 0,-2 4 2 0,2 2-4 16,0 11 1-16,3 3 5 0,-5-3-10 0,0 3 3 16,-2-1 1-16,-3-2-1 0,3 3-1 0,0-1 0 15,0-1-5-15,0 8 2 0,-1-2-1 16,-1-5 1-16,0 1-3 0,-3-5 1 0,0 2-1 16,-1-2-1-16,-3-4 0 0,0-3-1 0,0-2 2 15,0-2-3-15,-3-4-2 0,1-3-11 16,0-1-3-16,2-5-33 0,0-3 1 0,0 3 2 15,0-5 15-15,0-1-37 0,0-12 18 0,0 2-68 16,-2 12-119-16</inkml:trace>
  <inkml:trace contextRef="#ctx0" brushRef="#br0" timeOffset="1.2947E6">6564 10268 154 0,'6'0'156'0,"-1"0"-79"0,-3-4-56 0,-2 1 14 16,-2-3-12-16,0 4 3 0,-1-3-15 0,1 1-10 16,0 4-8-16,-5 4-4 0,3-2-2 0,6-4 9 15,-2 2 1-15,2 2 4 0,1-2-1 16,-3 7 1-16,4 2 0 0,-2 4 8 0,3 2 2 15,-1 1-1-15,3 2-1 0,-1 4-3 0,-1-3-1 16,4 4-1-16,-3-4-3 0,3 12 3 0,0-2 0 16,2-5 2-16,-2 0 0 0,-3 1-1 0,1-3 0 15,2-2-2-15,-3-1 3 0,-1-3-3 16,1 1-1-16,1-1 3 0,0-5 0 0,-3 2 0 16,0-2 2-16,3-2-4 0,0-2 2 0,-3 1-1 15,3-1 0-15,1-3 0 0,1 1 2 16,2-3-3-16,0 2-3 0,3-4 0 0,1 0-1 15,0-2 2-15,3 2-4 0,2-4-7 0,0 2-6 16,0-3 3-16,-1 1-6 0,1-1-6 0,-4 1 4 16,-1-3-33-16,-2 3 2 0,1 2-21 15,-3-5-18-15,-5 5-76 0</inkml:trace>
  <inkml:trace contextRef="#ctx0" brushRef="#br0" timeOffset="1.29504E6">7124 10292 37 0,'-9'-2'33'0,"-2"-5"-18"15,0 1 22-15,0-1 22 0,2-2-16 0,-2 1-25 16,2-1-9-16,1 2-1 0,1-2 18 0,0 1 0 16,1-1 0-16,-1 2-2 0,3 0 1 0,1 1-11 15,1-1 1-15,-2 5 0 0,4 0-3 16,0 6-1-16,0-2-14 0,0-2 0 0,0-2 8 15,2 2 1-15,2 0 8 0,3 2 16 0,0 3-7 16,2 4-6-16,2 4 14 0,2 2 9 0,0 3-5 16,2 4-3-16,1 2-9 0,-1 3-6 15,3 1-1-15,2 10 2 0,-3 2 4 0,1 1-6 16,-5 1-2-16,1 2-6 0,-6 7-5 0,1 15-3 16,-2-2 0-16,-3-4-1 0,-2-7 0 15,-2-5 3-15,-2-4-2 0,0 3-1 0,0-3-3 16,-3-7-7-16,3-2-17 0,0-1 3 0,0-4-16 15,0-1-42-15,-1 0-17 0,1-3-4 0,2-4-110 16</inkml:trace>
  <inkml:trace contextRef="#ctx0" brushRef="#br0" timeOffset="1.30127E6">6634 10286 5 0,'-4'-3'36'0,"4"1"-14"0,-2 0-12 15,0 2 7-15,2-2 0 0,0 0-6 0,0 2-7 16,0 0-1-16,0 0-4 0,0 0-10 16,0 0-3-16,0 0 34 0,0 0 14 0,0 0-3 15,0 4-10-15,0-2-2 0,0 3 19 0,0 1-12 16,-3 1-6-16,1 2 18 0,2 0-12 15,-2 2-11-15,0 0-6 0,0 2 6 0,-1 0-8 16,1-2 10-16,2 5-5 0,-2-3-8 0,0 0-1 16,2 2 3-16,0 3-2 0,2-5 0 0,-2 3 0 15,4-1 1-15,-1-2-2 0,1 3-2 0,0-5 1 16,-1 0 0-16,3 2 1 0,-1 0-2 16,-1-2 1-16,3 0-3 0,-3 0 4 0,3-2-1 15,-3 2 3-15,-2-4-4 0,3 2 2 0,-3-3 0 16,2 3-2-16,-1-4 7 0,-1-1-2 15,0 3 5-15,0-5 10 0,0 0-6 0,1-2-7 16,1 0 2-16,3 0-3 0,-3 0-1 0,5 0-1 16,0-4 0-16,2 1-4 0,2-1 0 0,2-3-1 15,1 3-1-15,-1-3 1 0,5 1-3 16,0 1 2-16,0 1-2 0,-3 2 3 0,-1-1-1 16,1 6 0-16,1-3 2 0,2 2-1 0,0 0 2 15,0 0 0-15,-1-2 2 0,3 0 1 0,3 0-3 16,-1 0-1-16,7-4-1 0,2-3 0 15,13-2 2-15,3-2-3 0,-1 3 3 0,-1-3-3 16,-6 4 1-16,-1 3 1 0,-9-3 0 0,-2 2 4 16,-5 1-2-16,-2 2-1 0,-4-3 1 0,-3 3-3 15,-2-2 1-15,-4 4-1 0,0-2 0 16,0 2 0-16,-7-3 0 0,0 3 0 0,-13 3-1 16,7-3 4-16,-1 2-4 0,5-2 3 0,-2 0-2 15,2 0 1-15,0 0-2 0,-2 0 1 0,2 0-4 16,0 0-3-16,0 0-16 0,0 0-10 15,0 0-31-15,0 0-2 0,0 0-78 0,2 0 80 16,0 0-159-16</inkml:trace>
  <inkml:trace contextRef="#ctx0" brushRef="#br0" timeOffset="1.30285E6">10237 10215 51 0,'-6'18'127'0,"1"-3"-83"16,-4-4 1-16,3-2-40 0,-1-5-16 0,-2 1 8 15,5 1-4-15,-1-6 1 0,-1 5-14 16,4-5-19-16,-1 4-24 0,-1-4 74 0,2 2-10 16,2 1 1-16,-2 1-1 0,4 1 0 0,-2-1 13 15,2 3 4-15,-2-3 4 0,2 3-10 0,0-1 5 16,-2 1 6-16,3 2-8 0,-1-3 4 0,-2 3 4 16,2 2-8-16,-2-2 9 0,2 4 1 15,-2 0 2-15,0 1-7 0,0 1 4 0,0 3-10 16,-2 6 6-16,0 2 0 0,0-1-2 0,2 3-5 15,-3 3-4-15,1 2-5 0,0 3-4 0,-2 1 1 16,1 0 1-16,-1 10-1 0,-3-8-1 16,-1 1 0-16,3-5-1 0,-1-2-1 0,-1 1 2 15,3-6-3-15,-1-1 1 0,1-3 2 0,-1-4-3 16,3-3-3-16,-2-1-19 0,1-7-13 16,1 2-29-16,0-5-10 0,2-1-5 0,0-12-128 15</inkml:trace>
  <inkml:trace contextRef="#ctx0" brushRef="#br0" timeOffset="1.30323E6">11027 10317 50 0,'0'22'242'0,"-3"-3"-169"0,-3-8-65 0,-1 0-5 15,0-6-7-15,3-3-7 0,-3 0 7 0,5-2-6 16,-2 0 0-16,2 3 0 0,-3-1 11 16,3 2 17-16,0 3 4 0,0 2-2 0,-7 6 4 15,0 0-2-15,-6 10-6 0,-3-1 15 0,-2 9 2 16,-6 2-23-16,-7 5-8 0,-3 4-4 15,-21 18 0-15,4-5 1 0,-13 9 0 0,17-15-3 16,12-14 3-16,13-6-2 0,4-11 2 0,4 0 0 16,5-7-1-16,2 3 3 0,3-7-2 0,4-3-4 15,-5 1-3-15,7-3-5 0,-4-2 7 0,10-8 5 16,-1 1 1-16,-3 3-24 0,-4 2-39 16,2 0-15-16,-3-4 2 0,3-5-84 0</inkml:trace>
  <inkml:trace contextRef="#ctx0" brushRef="#br0" timeOffset="1.30352E6">10383 10563 70 0,'-5'-15'65'0,"1"2"8"0,-1 0-19 16,1 2-18-16,2 2 11 0,0 0-25 16,-1 2 1-16,1 1-3 0,0 1 0 0,2 1-11 15,0 2-7-15,2 6-6 0,0-4 0 0,-2-2 1 16,3 2 5-16,1 0 4 0,3 2 24 15,-1 3-4-15,5 1-13 0,0 3 0 0,5 2 1 16,1 7-2-16,3 1-6 0,-2 3 8 0,2 5 4 16,0-1-4-16,8 12-1 0,1 2-3 0,0-5 0 15,1-2-2-15,4 2-2 0,-1-4-6 16,6 7 1-16,1-5-1 0,-7-3 1 0,-2-5 1 16,-5-5-3-16,-4-1 1 0,-4-5 0 0,-3-1-2 15,-4-2 1-15,1-2-2 0,-6-3-2 0,3 3-9 16,-2-2-34-16,-3-1 2 0,0 1-28 15,1-3-52-15,-1 1-11 0,3-1-47 0</inkml:trace>
  <inkml:trace contextRef="#ctx0" brushRef="#br0" timeOffset="1.30393E6">11309 10319 143 0,'2'9'121'0,"-2"-5"-85"0,0-2 4 0,-2-4-12 0,0 0-2 15,-1-3-8-15,3 3 0 0,-2 0-13 16,0 2-4-16,-9 0-8 0,6 0-5 0,3 2 7 16,4-4 2-16,1 4 7 0,-1 0 6 0,2 3-3 15,-1-1-1-15,-1 7 4 0,0-2 3 0,0 4 0 16,-2 0-1-16,0 5-5 0,0-2 3 15,0 1-4-15,0 1-1 0,-2-1 0 0,0 1-1 16,2 0 2-16,-2 4 1 0,2 0 1 0,-3-5-1 16,3 1 3-16,3 0-1 0,-3-3-3 0,4 1-1 15,-2-3 1-15,3 2 1 0,-1-1 0 16,3-3-1-16,-1 2-1 0,3-2 0 0,-5-2-1 16,7-1-2-16,-2-1 1 0,2 2-3 0,2-3 2 15,1-1-2-15,3-1-1 0,1 1 0 0,4-3-1 16,2 0-5-16,1-2-8 0,-1 0-5 15,-2 0 6-15,0-2-14 0,-2 0 8 0,0-3-20 16,-7 3-25-16,2-2-22 0,-2-1-24 0,-1-1-83 16</inkml:trace>
  <inkml:trace contextRef="#ctx0" brushRef="#br0" timeOffset="1.30426E6">11571 10160 104 0,'-11'7'132'0,"0"-5"-103"0,2 0 24 0,3-4-19 0,-1 0 7 15,5-1-30-15,-3 1 2 0,14 2-7 16,-4 2 0-16,-3-2-11 0,-2 0 0 0,-5 0 29 16,5 3 2-16,-2-1-11 0,0 4 10 0,0 1 1 15,2 4-9-15,4 9-2 0,3 2 1 16,-7-2-6-16,9 11-6 0,-3 0 0 0,3 2 1 15,0 2 1-15,0 2-1 0,2 1-2 0,0 2 0 16,0 4-2-16,6 15 1 0,-1 5-1 0,-1-4 2 16,1 12 0-16,-5-10-2 0,0-7 0 15,-5-6-1-15,3-5 2 0,-2-2-2 0,-3-5-1 16,1-6 2-16,-3-2-4 0,2-5 2 0,-4-4 1 16,2 0-2-16,1-5 2 0,-3-6-3 0,0 0-11 15,2-3-8-15,-2-1-10 0,2-1-2 16,-4-13 2-16,2 5-39 0,0 6-54 0,2 0-119 15</inkml:trace>
  <inkml:trace contextRef="#ctx0" brushRef="#br0" timeOffset="1.30466E6">11964 10215 160 0,'-5'2'108'16,"1"-2"-64"-16,-3-2 4 0,3-2-23 0,-1-1-5 0,3 1 20 15,-2 2-27-15,2-1-9 0,-1 1-5 16,3 0-16-16,0 0 10 0,0 2-5 0,0 0 10 16,0 0 12-16,0 2 2 0,5 2 1 15,-3 3-4-15,2 2-1 0,1 2-3 0,1 0 5 16,1 4-6-16,2 3 5 0,-3 0 0 0,3 2 2 15,-2 2-4-15,-1 0 1 0,1 0-1 0,0 2 1 16,-1-2 0-16,3 7 1 0,-4-1 0 0,3-1 4 16,-3-3-4-16,4 0 2 0,-1-4-3 15,-1 2 2-15,4-2-7 0,-2-2 3 0,2-1-3 16,0 1 4-16,-2-5 4 0,0 0-3 0,-1-2 0 16,1-2-1-16,-2 0-2 0,2-2-3 15,-1-1-1-15,-1-1-1 0,2-1-1 0,0 0 2 16,2-1-10-16,0-1-19 0,2 0-6 0,0-2 0 15,5 0-2-15,-1-2-6 0,1 0-24 0,2-3-69 16,0 1 7-16,0-3-28 0</inkml:trace>
  <inkml:trace contextRef="#ctx0" brushRef="#br0" timeOffset="1.30502E6">12588 10303 54 0,'-11'-4'20'15,"0"-5"7"-15,-1 0-16 0,-1-2 0 0,2-2 6 16,-2 0 11-16,2 2-21 0,-2-2-4 0,0-1 0 16,-1-1-2-16,1 4 18 0,-2 0-10 15,6 2 1-15,-2 0 7 0,2 5 5 0,0-1-13 16,3 1-4-16,3 2 3 0,1 8-2 0,4-1-5 16,-2-5 12-16,-2 0-2 0,2 0-4 15,0 2 15-15,0 5 21 0,2-3-7 0,1 3-5 16,1 6 0-16,0 2 1 0,5 3-7 0,-2 2-1 15,2 2-2-15,2 4-3 0,0 1 8 0,0 1-6 16,2 12-1-16,2 0 3 0,-4-3-10 16,3 3 3-16,-1 0-1 0,-2-1-4 0,-2 5 0 15,-1-2-2-15,4 16-2 0,-4-5-1 0,-5-7-2 16,-3-2-4-16,0-4-2 0,-5-3 1 0,-1 1-1 16,1-3 0-16,-2-2 1 0,-1-2-3 15,3 0-6-15,-1 0-4 0,-1-3-11 0,3 1-17 16,-1-3 1-16,1-1 2 0,-3-3-14 0,3 0-18 15,-1 0-50-15,1-2-20 0,-3-1-44 0</inkml:trace>
  <inkml:trace contextRef="#ctx0" brushRef="#br0" timeOffset="1.31735E6">5095 12085 9 0,'0'11'35'0,"0"0"-19"0,-2 4-3 0,0 7 8 16,0 0 1-16,-3 3 4 0,3-1-13 0,0 0 8 16,-2 0-15-16,1 1 2 0,-1-5-3 0,2-1-5 15,0-1 0-15,2-3-1 0,-3-1 0 16,3-3 6-16,0-5-4 0,0 1 9 0,0-5 9 15,0-2 5-15,0 0-9 0,0 0 15 0,0-2-4 16,0 2 14-16,0 4-23 0,0-1-9 16,0-1-4-16,0 0-2 0,0-2-1 0,-2-2 2 15,2 0 2-15,-2-3-2 0,2-4-1 0,0 3-1 16,0-3-1-16,-2-2 0 0,2-5-2 0,0 3-1 16,0-2 3-16,2-1-1 0,-2-1 0 15,2-3 0-15,0 0 3 0,1 0 2 0,-1 0 0 16,0 0 8-16,0 3-2 0,3-1-4 0,-5 1 0 15,4-1 0-15,-4 2 0 0,0 1-1 0,2 2 0 16,0 0 0-16,-2 4-3 0,3-2 0 16,-3 2-1-16,0 2-2 0,2 1 0 0,-2 1-3 15,0 3 2-15,2-2-5 0,-2 4 6 0,0-5 0 16,2 5-1-16,0 0 1 0,3 5-2 0,1-5 3 16,-1 4-1-16,4 3 0 0,-3-1 1 15,3 3-1-15,2 2 4 0,-2 0-3 0,2 5 6 16,0-3-6-16,-2 7 5 0,2-3-1 0,0 5-1 15,2 7 0-15,3-3-1 0,-3 1-2 16,-2-1 2-16,2-1-3 0,2-3 3 0,-4-2-1 16,3-3 4-16,-1 1 0 0,0-5 4 0,-2-2-1 15,2-2 6-15,-2-2-4 0,0-3 1 0,-2 0 14 16,0-1-13-16,2-3 2 0,-2 0-4 0,0-5 1 16,0 1-3-16,2-1-1 0,-3-4-2 15,1-2 2-15,0 0-3 0,0-4 1 0,-2-5-4 16,-1 0 1-16,-1 0-2 0,-1-4 0 0,0 0-1 15,-4-5 0-15,3 1-1 0,-3 1 1 16,0-1-2-16,0-3 3 0,0 4-2 0,0 1 0 16,0-1 1-16,2 1 1 0,-2 4 0 0,0 0-3 15,0 2 3-15,0 0-4 0,0 5-5 0,0 1-10 16,0 3-2-16,-2 5-19 0,2-1-10 0,0 5-55 16,-5 6-7-16,3-1 6 0,2-6-32 15</inkml:trace>
  <inkml:trace contextRef="#ctx0" brushRef="#br0" timeOffset="1.31816E6">5803 11836 70 0,'7'6'129'16,"2"-1"-69"-16,-5-1-48 0,-2-2-7 0,-4 3-8 16,2-1 1-16,0-2-4 0,2-2 4 0,0 0-1 15,1 0 2-15,-1 5 3 0,0-1-1 0,0 1 6 16,0 6 1-16,-2-3-2 0,-2 8-3 16,2-1 1-16,0 1 1 0,-2 1 0 0,0 5 0 15,-5 9 2-15,3 0-2 0,-3-2-1 0,3 2 4 16,2 0-3-16,-1-3-2 0,1 1 2 15,2-5 3-15,0 0 2 0,0-4-4 0,5 2 1 16,-3-4 2-16,0-5-7 0,0 3 5 0,0-8 0 16,1 1 2-16,-3-2 17 0,0-9 0 0,0 2 7 15,0 0-7-15,0 0 12 0,0 2-31 0,0 0-8 16,0-4-1-16,0 0 2 0,-3-5-2 16,1 0 2-16,0 1-1 0,0-5-3 0,-3 0 3 15,1-7-2-15,0 3 1 0,-1-5 1 0,-1-2-2 16,1 0-4-16,1 0 0 0,2-3-1 15,-1 3 5-15,1-2 0 0,4 2 2 0,-2-2-1 16,5 2-2-16,-1 0 1 0,3-5 3 0,2 3-2 16,-1 2 2-16,1 0-2 0,4 2 3 0,-2 2-2 15,3 5 0-15,-1-2 1 0,0 2-1 0,3 2 0 16,1-1 1-16,-1 6-4 0,-1-1 1 16,3 5 2-16,-3 0-1 0,1 4-1 0,-1 2 4 15,0 3-2-15,-1 0 1 0,-3 2 0 0,0 2-1 16,-2 2 1-16,-3 0-1 0,1-2 1 15,-3-2 0-15,-2 2 5 0,1-2 1 0,-3 2 6 16,-5 2-6-16,3-2-2 0,0-4 2 0,-3 1-2 16,1 1-3-16,-3 0-2 0,1 0 2 0,-1-3-2 15,-2 3 0-15,5-2 3 0,-5 0-2 0,2-1 0 16,-1 1 0-16,-1-3 4 0,2 3-4 16,-2-3-2-16,1 3 2 0,-1-1 1 0,0-1-1 15,-2 1 1-15,2 1-1 0,-2 0 0 0,2-1 1 16,0 3-2-16,-2-4 3 0,3 3 0 15,-1-1-1-15,2 2 4 0,1-5 0 0,-1 5 7 16,3-2-6-16,1-1-6 0,-1 3 3 0,4-2-3 16,0-1 1-16,2 5 1 0,0-4 1 0,3 2-1 15,1 0 0-15,3-3 1 0,0 3-4 16,2-2 3-16,0-1 0 0,2 1-2 0,0-3 0 16,5 3 0-16,6-1 1 0,1 1-2 0,1-3 2 15,-2 1-1-15,3-1-2 0,-3 3-1 0,0-3-14 16,-2 3-14-16,-2-3-33 0,-2 3-25 15,-3 0-20-15,-1-3-40 0,-6 5 33 0</inkml:trace>
  <inkml:trace contextRef="#ctx0" brushRef="#br0" timeOffset="1.3186E6">6374 12102 81 0,'0'-11'45'0,"0"-2"-5"16,2 4-7-16,-2-2 2 0,3 3-4 0,-1 3 1 15,-2-1-16-15,0 1-10 0,0 1 7 16,2 2 6-16,-2-1-9 0,0 3 5 0,0-2-7 16,0 0-10-16,0 2 6 0,0-2-10 0,-2 4 2 15,2-2-6-15,-5 2 15 0,3 0-5 0,-2 3 0 16,-1-1 5-16,-1 5-8 0,-1 2 13 15,1 0 0-15,-3 0-2 0,2 4 7 0,1 1 4 16,-3-1-5-16,4 5-2 0,-1-4-6 0,-1 1-3 16,3-1 1-16,1-1 2 0,-1 1 4 15,2-3-6-15,2 2-1 0,0-2 4 0,2-2 3 16,0 0 3-16,5 1-8 0,-1-4 1 0,3 1-3 16,2-4 0-16,0-1-1 0,5 0 4 0,-1-1-5 15,-2-6 3-15,5 1-2 0,0-2 4 0,2-7-1 16,-1 0 1-16,1 0 1 0,-7 2-1 15,1 0-1-15,-1-4-3 0,-2-5 3 0,-2-2-6 16,0 3-1-16,-7-3 0 0,2 4 1 0,-8-6-2 16,-1 0-3-16,1 7-5 0,-5-7 4 15,-2 0-5-15,0 4 6 0,-2-2-4 0,2 5-2 16,2 2-10-16,0 4-5 0,3 0-8 0,-3 2-10 16,2 1-6-16,-2 4 1 0,1 2-18 0,1 2-82 15</inkml:trace>
  <inkml:trace contextRef="#ctx0" brushRef="#br0" timeOffset="1.31921E6">6813 12014 42 0,'0'-4'57'0,"0"-3"-12"16,-4 3-14-16,1-3 1 0,1 1-22 0,0-1 13 15,0 0 10-15,0 1-13 0,2 1 0 0,0 1-6 16,0 2-7-16,-3-3-5 0,3 5-2 0,-2-2-5 16,2 0-4-16,0 2 7 0,0 0 3 15,-2 2-1-15,0 0-3 0,2 3 4 0,-5 6 0 16,3-2 0-16,2 4-2 0,-4 0 7 0,4 5 0 16,-2-3-3-16,-1 5 2 0,1-2-3 0,2-1-1 15,0 1 1-15,0 6 3 0,5-4-3 16,-3 0 6-16,4-5 3 0,1-2 5 0,0 3-2 15,-1-7 4-15,5 0-5 0,-2-3 1 0,0-1-1 16,2-1-6-16,-2-4 4 0,2 0-9 0,-2-4 3 16,2 1-4-16,2-3 0 0,-2-1 2 15,-2-2-1-15,2-2 3 0,-3 0-4 0,4 0 0 16,-4 0 3-16,-1 2-2 0,0-4-1 0,1-4-1 16,-3 3 3-16,-1 1 3 0,1 2-1 0,-3 2-5 15,2 5-4-15,-2-1-2 0,1 3 7 16,-3 0-1-16,0 2 0 0,0 2 0 0,0 3 2 15,0-1-4-15,0 7 2 0,0-2 0 0,0 0 2 16,0 4-3-16,2-2 2 0,0 0-2 16,2 0 4-16,1-2-3 0,1 0 2 0,3-3-2 15,0-1 0-15,7-5 2 0,-1 0 2 0,3-3 3 16,-1-3 4-16,1-1 0 0,2-2 6 0,-3-2-4 16,1 3 5-16,-3-3-10 0,-1-3 0 0,1 3-2 15,-4-4 1-15,0 2-1 0,-4-1-2 16,2-1-2-16,-5 0-4 0,-2-5-1 0,-2 0 1 15,0 0-2-15,-2-4-1 0,-2 0 0 0,-3-3-3 16,-2 1-5-16,0-1-4 0,-2 1 2 16,-2 1-3-16,2 3-5 0,-2 3 2 0,-3 3-12 15,3 3-20-15,0 2-10 0,-2 6-4 0,-1 1 7 16,1 4-85-16,1 4 84 0</inkml:trace>
  <inkml:trace contextRef="#ctx0" brushRef="#br0" timeOffset="1.32105E6">5095 13439 8 0,'5'-5'110'0,"-1"1"-62"16,-2 2-24-16,1-1-17 0,-1 1-3 0,0 2-2 16,-2-2-3-16,2 2-8 0,0-2 4 0,1 2 1 15,-3 0 7-15,0 0 11 0,2 0 9 16,0-2 2-16,-2 2-6 0,5-3-15 0,-3 1 3 16,2-4-3-16,3-1 0 0,-1-4-2 0,3-5 1 15,0-1 6-15,4-7 1 0,3-5 2 0,-5 2 2 16,2-1 2-16,-2 1-2 0,0-1 3 15,0-1-8-15,-2 3-1 0,0-1 4 0,2 1-6 16,-5-1 2-16,3 1-1 0,-2 1 1 0,-1 6-1 16,1 1-4-16,0 3-2 0,-5 4 0 0,2 2-2 15,-2 4 2-15,-2 8-18 0,0-1-3 16,0 0 13-16,0-4-3 0,5 2 18 0,-3 2-6 16,0 7 0-16,3 4 3 0,-3 2 3 0,2 3-1 15,-2 4 3-15,3 7 3 0,-1-3-3 0,-2 3-5 16,3 0 0-16,-1-1 0 0,1-4 1 15,-1 1 4-15,3-3-2 0,-3-2-2 0,3 2 0 16,2-3 7-16,-3-3-5 0,3-5 3 0,-5-2 4 16,5-3 3-16,-2-1-7 0,-3-5-7 0,5 0-1 15,-2-2 0-15,-1-3-1 0,3-6 0 16,0 2-1-16,0-6 0 0,0-1 3 0,2-8 1 16,0 0 1-16,-3-2-1 0,1-1 0 0,0 1-1 15,0-1 0-15,-3 1-2 0,-1-3-2 16,-1 0 1-16,3 1-3 0,-3-1 2 0,1 0-4 15,-3 1 4-15,2 1-3 0,-1 3 0 0,1 2-8 16,-4 0 1-16,2 4-2 0,0 3-7 0,-2 2-1 16,0 4-22-16,0 2-43 0,0 1-15 0,-2 10-15 15,0-2-84-15</inkml:trace>
  <inkml:trace contextRef="#ctx0" brushRef="#br0" timeOffset="1.32147E6">6308 12801 147 0,'5'9'62'15,"-5"-4"-10"-15,0-5-40 0,-5 0 6 0,-2-5 5 16,-1-1 7-16,3 3 0 0,-1 1-18 0,-3-2-9 16,2-1-1-16,-2 1-7 0,-2 0 0 15,0-1 2-15,0-1-2 0,-2 1-4 0,0 3 3 16,0-2 0-16,-1 1 1 0,-1 3 2 0,0 3 1 16,-1-1 1-16,1 4-1 0,-3 1 3 15,-2 4 0-15,-4 4 0 0,0 3 3 0,-1 2 8 16,1 0-4-16,2 4 5 0,0 0-5 0,0 7 1 15,0 0 5-15,-4 11 4 0,1-2 9 0,3-3-6 16,2-2-11-16,3-6-5 0,4-3 0 0,4-6-3 16,2 0-2-16,3-4 1 0,6-3-1 15,0 0 0-15,0-2 0 0,5 2-1 0,0-2 3 16,1 0-2-16,1-4-23 0,2 0-1 0,5-1-25 16,-1-1 0-16,3-3-20 0,4-2-19 15,2-2-75-15</inkml:trace>
  <inkml:trace contextRef="#ctx0" brushRef="#br0" timeOffset="1.32189E6">6570 12879 11 0,'3'-11'62'0,"-3"2"20"0,0-2-52 15,0 4-4-15,-5-2 10 0,3 5-8 0,-2-1-12 16,-1 1-2-16,-4 0-9 0,5 1-1 0,-5 3 0 15,0-2 0-15,-2 2-1 0,0 2 5 0,0 1-7 16,2-1 9-16,-2 0-5 0,0 2-3 16,-2 7 6-16,0-2 6 0,2 5-4 0,-2 1-2 15,2 0 21-15,-3 5-10 0,3 2-2 0,0 0-3 16,3 3 2-16,-1-1-6 0,0 0-6 0,2 3-3 16,1-5-1-16,1 0 0 0,3 6 2 15,0-3 1-15,4-6 3 0,-2 1 0 0,5-6 6 16,3 1-1-16,-1-4 4 0,2-2-2 0,0-5-7 15,6 1-2-15,-2-3-3 0,5-2 1 0,0-2-4 16,1-3 2-16,1-4 0 0,2 1-1 16,5-8 1-16,-3 1 4 0,-9-1-1 0,1 3 7 15,4-7-1-15,-7-4-2 0,-2 2-3 0,-4-2-4 16,-3-1-3-16,-2-3-4 0,-4 1 0 0,-2-1-2 16,-5-1-3-16,0 5 2 0,-4-1-2 15,-1 3-1-15,-1 5-3 0,0-1-17 0,-1 7-2 16,-4 0-28-16,3 7 30 0,-1 1-36 0,-2 6 23 15,0 3-73-15,1 5 12 0</inkml:trace>
  <inkml:trace contextRef="#ctx0" brushRef="#br0" timeOffset="1.32227E6">6837 12837 51 0,'16'-11'83'0,"-3"0"-47"0,0 0 18 16,0 0-12-16,-2 0 5 0,0 0-10 0,0 2-7 15,0 2-4-15,-2 1 2 0,-2 1 2 0,-3 1-1 16,1 1-17-16,-10 6-6 0,1-1-2 16,4 0 12-16,2-4-8 0,0 2-1 0,1 2 9 15,-1 3-3-15,-2 1 4 0,0 5-3 0,0 2-11 16,0-4 6-16,-2 4 4 0,-1 3 0 0,1-1 0 15,-2 5-7-15,2 2 3 0,-3 0-6 16,1 2 0-16,-5 7-1 0,2-2 0 0,3-3 4 16,-3-1-1-16,3-3-1 0,-1-2-3 0,1-1 0 15,2-3 2-15,0-1-2 0,2-1 5 0,0-1 3 16,2-2 4-16,2-2-1 0,3-1-4 0,4 1 4 16,2-2-6-16,5 0-2 0,2-3-5 15,2-4 1-15,6 2-4 0,1-4 0 0,4 0-9 16,4 0-19-16,16-10 4 0,0 4-38 0,0-1 23 15,-2 0-15-15,8 0-80 0,-10 3-123 16</inkml:trace>
  <inkml:trace contextRef="#ctx0" brushRef="#br0" timeOffset="1.32761E6">5243 4643 3 0,'-35'3'5'0,"4"-1"8"16,5 0-5-16,-1 0-6 0,9 3 8 0,3-3-6 15,0 0-2-15,1 2 1 0,3-1-1 16,-2 1 0-16,2 1 0 0,-4 1 0 0,6-1-1 16,-2 1 4-16,-2 1-1 0,2-3 4 0,2 3 0 15,0-3-4-15,2 1 2 0,3-3-6 0,-1 2 0 16,3-4 0-16,11 0 2 0,-7 0-1 0,3 0 42 16,-10 2 4-16,8 1-19 0,1-6-21 15,7 1-2-15,-2 2-2 0,8-6 6 0,5 1-6 16,3-4 3-16,6 1-2 0,4-3-2 0,7 0 2 15,17-5-1-15,-1 3 5 0,-5-5 6 16,-5 3 3-16,-2-3-5 0,-8 3-1 0,-7-3-8 16,-3 5 5-16,-6-5 4 0,-2 1-8 0,-7 1-2 15,-2 1-2-15,-2-1-3 0,-4 3 2 0,-5-2-2 16,-2-1 0-16,-3 3-3 0,-2 0 5 16,-4-5-1-16,-2 7 3 0,-7 0-2 0,-2 2 0 15,-4 3 2-15,-9 1-2 0,-5 1 0 0,-22 8 3 16,-2 3-2-16,0 4 2 0,-17 6-1 15,10 1 4-15,-4 0 4 0,5-3-4 0,-1 5-1 16,16-7 4-16,11 0-2 0,9-4-4 0,6-2 3 16,5 0-4-16,-1-1-2 0,6 1-1 0,1-3 2 15,5 1 0-15,8-3-2 0,1 0 1 0,-1-2 1 16,3 0 0-16,4 2 2 0,-2-2 0 16,9 0-3-16,2 0 0 0,7-2 3 0,-3 0-1 15,3 0-2-15,6-3 0 0,7-1 1 0,4 1 1 16,10-4-2-16,-1 3 0 0,20-3 1 15,-5 2 0-15,-8-4 2 0,-3 5-3 0,-4-1 1 16,-6-2 2-16,-3 7 0 0,-6-5-2 0,-5 3-1 16,-6 2 5-16,-5-3 5 0,-4 5 4 0,-3-2 0 15,-6 2-7-15,5 0-6 0,-5 0-1 0,-7 2 0 16,3 1-1-16,-5 1 2 0,-2 0 1 16,-2 3-3-16,-3 0-5 0,-1 1-15 0,-1-1-20 15,0 2-18-15,3 0-16 0,-1-1-80 0</inkml:trace>
  <inkml:trace contextRef="#ctx0" brushRef="#br0" timeOffset="1.32825E6">6621 4264 3 0,'0'5'46'0,"2"-5"-25"0,-2 0-17 15,0 0-7-15,-8 0 6 0,12 0 4 16,-2 0 3-16,0 0 6 0,1 0-2 0,-3 0 9 15,0 0 36-15,0 0-10 0,-3 0-39 0,1 0 5 16,-4 2-9-16,1 0-4 0,-1-2-2 0,-3 4-1 16,0-1 2-16,2 1-2 0,-2-2-1 0,1 5-1 15,3-3 2-15,-4 3-1 0,3-5 1 16,1 3 1-16,-1 1 0 0,4-1 0 0,-3 1 0 16,3-1-1-16,-2 1 2 0,1 1 0 0,1-1 1 15,0 5 2-15,2-6 8 0,-2 1 7 16,0 3-7-16,2 0 3 0,-3 2-4 0,1-2 7 15,0 2-7-15,0 0-2 0,0 0-4 0,-3 2-1 16,3-2-3-16,-5 7 2 0,3 0-2 0,-1-5 1 16,1 2-3-16,0 3 1 0,-1-5 2 0,5 0-1 15,-2 1-1-15,0-3 1 0,2 0 0 16,0 2-2-16,0-4 0 0,0 2 0 0,2 0 3 16,-2-3-2-16,0 1-2 0,0 0 3 15,-2 0-2-15,0-2 2 0,2 4-4 0,-3-3-9 16,1 1-39-16,-2-2-20 0,2 2-29 0</inkml:trace>
  <inkml:trace contextRef="#ctx0" brushRef="#br0" timeOffset="1.3286E6">7415 4319 65 0,'0'20'93'0,"2"-13"-58"0,-4-3-27 0,0-2 4 15,-3 1-6-15,-1-3-3 0,-1 0 10 16,-2 2-6-16,-2 0 2 0,2 2-4 0,-2 3-2 15,0-3 1-15,0 5 3 0,-2 0-3 0,2 2 8 16,-4 0-7-16,-1 2 6 0,-1 5-1 0,-1-7-3 16,-2 4-2-16,0 1-1 0,0 2-7 15,-2-7 3-15,3 4-2 0,-1 0 0 0,2-1-2 16,0-3 4-16,1 4-3 0,-1-6-13 0,3 0-10 16,-1 0-27-16,3-1-66 0,0-3 43 0</inkml:trace>
  <inkml:trace contextRef="#ctx0" brushRef="#br0" timeOffset="1.32891E6">6919 4394 42 0,'0'-11'30'0,"0"2"10"0,0 1-2 0,0 1-15 16,2 0-2-16,-2 1 3 0,2-1-18 0,-2 7-1 15,2-6-6-15,1 3 2 0,-3 1-2 0,2 2 5 16,2 0 1-16,-2 0 10 0,3 0-7 16,2 2 1-16,-1 1-2 0,1 3 5 0,2 1-4 15,-1 2 1-15,3-1-5 0,3 3 3 0,-1 3-2 16,-2-1 1-16,2 0-1 0,3 0-2 0,-3 5 4 16,4-5-4-16,-1 3-1 0,8 6-1 0,-2-2-4 15,2-1 3-15,1 1-1 0,-1 0-3 16,2-4 5-16,-4 3-2 0,3-1-1 0,-1-3 0 15,-4 5 1-15,-3-2-27 0,3 4-6 0,-2-2-24 16,-5-5-75-16,-2 3 67 0</inkml:trace>
  <inkml:trace contextRef="#ctx0" brushRef="#br0" timeOffset="1.3292E6">7951 4322 58 0,'-5'-3'36'0,"1"-1"13"0,0 2-14 0,-1 0-16 15,1-1-30-15,1 3 6 0,1 0 28 0,-2 0 6 16,4 3 2-16,-5 1-16 0,5 0 0 0,-2 1-13 15,-2 1 0-15,4 5 4 0,0 3 6 0,-2 1 0 16,2 3-5-16,2 4-1 0,-2-5-2 16,2 3-3-16,0 2 1 0,0 0-4 0,1 3-1 15,1-6 2-15,-2 1 0 0,0 2-10 0,1 5-16 16,-1 1-27-16,0-3-37 0,0-1-59 0</inkml:trace>
  <inkml:trace contextRef="#ctx0" brushRef="#br0" timeOffset="1.32967E6">8515 4258 23 0,'2'11'63'16,"1"-5"-18"-16,-6 3-71 0,3 0 16 0,-4-7 1 16,4 0 14-16,0 0-3 0,-4 3 14 0,1-1 3 15,-1 1 12-15,0 1-3 0,-5 3 6 0,2 2-12 16,0-2-5-16,-1 2-11 0,-3 4 7 16,-3 1-8-16,3 4 0 0,-2-5-2 0,0 5 0 15,-5 4-3-15,1-4 1 0,1 7-3 0,3-10-5 16,0 3-9-16,4-5 1 0,2 3 19 0,3-2 2 15,4-1-4-15,2-4 1 0,5 2-2 0,4-2-1 16,2-2 6-16,7-5 8 0,4 3 8 16,3-2-7-16,1-3 2 0,1 0 5 0,0-2-10 15,-3-2 3-15,0 0-7 0,1-3 1 0,-5-2 3 16,0 3 0-16,-4-5-1 0,-1 3 2 16,1-1 2-16,-5-2 2 0,0 0-2 0,-2 1-9 15,-2-6 0-15,-4 3-6 0,-1-2-6 0,-4-7-1 16,-2 5 0-16,-7-7-6 0,2 0 4 0,-6 0-8 15,-2-3-7-15,-1 1 15 0,-6 2-19 16,-2 0-21-16,-2 0 7 0,-3 2-12 0,-4 3-17 16,-2 1-4-16,-1 3-26 0</inkml:trace>
  <inkml:trace contextRef="#ctx0" brushRef="#br0" timeOffset="1.36943E6">4430 10169 3 0,'-25'46'2'0,"5"7"1"16,-10 33 8-16,3 4 11 0,-4 41-5 0,-8 54-2 15,14-79 4-15,-1 2 21 0,-1 4-14 0,-1-2-9 16,-1 7 5-16,3 0 0 0,-1 0-6 0,3 2-1 16,0 2 3-16,6 0-3 0,0 3 0 15,5-3-4-15,0-2 0 0,6 0 12 0,-2-6-12 16,7 4-1-16,-4-9-1 0,6-3-1 0,0 1-3 15,4-2 1-15,-4 2-4 0,7-3 3 0,-1 5-4 16,8-4 0-16,-1 6 0 0,4 1-1 16,-1-1-1-16,4 0 3 0,0 7 1 0,2 2 6 15,0-2 4-15,0-3 2 0,0 3 0 0,2-2-3 16,-2 2-4-16,4 0-1 0,-1-5-3 0,6 3 0 16,-9-7-3-16,6 2-3 0,-1-13 3 15,6 2-1-15,-2-6 0 0,6 2-3 0,-2-5-4 16,5 3-2-16,2-9 2 0,-2-1 3 0,2-1-4 15,-3-1-2-15,3-8-4 0,-2 0 3 16,2-7-8-16,4-2-20 0,3-7-13 0,-3 1-3 16,0-14-16-16,-2-2-78 0</inkml:trace>
  <inkml:trace contextRef="#ctx0" brushRef="#br0" timeOffset="1.37019E6">7583 10123 85 0,'-7'13'61'15,"0"-7"-25"-15,-4-1-37 0,2-1-6 0,-2-4-14 16,0 2 23-16,0-2 5 0,3 3-31 16,1-3 2-16,3 0 17 0,1 2-7 0,1 2-2 15,4 1 27-15,-2 3 5 0,5 6 9 0,4 1 1 16,-1 3-7-16,6 4-6 0,3 6 0 0,3 1 0 15,2 6-2-15,5 3-5 0,1 2 0 16,5 10-5-16,18 19 2 0,20 32-1 0,-14 0-2 16,20 34 1-16,-33-51 2 0,-2 13 10 0,0 2-1 15,-2 2 9-15,-3 3-6 0,1 0-8 0,-8-1 3 16,1-1-1-16,-6 1-7 0,1-3 5 16,-2-1 3-16,1-4-1 0,-3-3 0 0,-3 1 3 15,-1-3-4-15,-2-2 4 0,-3-2-5 0,-2 0-4 16,-5 0-2-16,1-2-1 0,-5 2-2 0,0 2 6 15,-4 3 4-15,0 4-1 0,-5-1 2 16,1 10-3-16,-5-3-1 0,-2 7-2 0,-10 0 0 16,1 3-2-16,-4-1-4 0,0 9-2 0,-3-2 2 15,0 9 3-15,3-5 0 0,-3 9 2 16,-2 0 0-16,3 2 1 0,-8-2-1 0,1 3-2 16,-5-3 1-16,1 2-2 0,1 0 4 0,1-4-5 15,4 5 1-15,2-12 1 0,4 2-1 0,-1-10-2 16,1-1-1-16,1-15 2 0,-1 0-2 0,3-13 1 15,0-2-1-15,-1-7-2 0,6-1-7 16,-3-16-2-16,0-5-3 0,2-7 5 0,0-4-12 16,2-11-26-16,5-3-17 0,0-3 13 0,2-8-37 15,0-1-98-15</inkml:trace>
  <inkml:trace contextRef="#ctx0" brushRef="#br0" timeOffset="1.37094E6">9884 9937 123 0,'-4'25'132'0,"4"-3"-104"15,-2-3-5-15,0-3-12 0,2-3-28 0,-3-2 4 16,3-2 1-16,-4 0-6 0,2-3-39 16,0 1-10-16,-3 2 34 0,-1-3 16 0,-3 3 23 15,2 2-1-15,-2 0 17 0,0 3 37 0,-2 3-37 16,3 1 11-16,-3 4-18 0,-3 7 8 15,-3 12-8-15,-3 4-3 0,0 3-3 0,-4 5-1 16,-9 26-4-16,0 3-4 0,-7 33 2 0,2-10-1 16,-3 34 1-16,16-53-3 0,3 9 4 15,5 0 0-15,-5 2 5 0,6-2-3 0,1-3 1 16,4 1-2-16,-3 0-2 0,3-1-3 0,0 5 1 16,3-2 5-16,-1 0-4 0,2 0 11 0,1-3 1 15,1 1-5-15,1 2-2 0,-1-1-4 16,3 10 1-16,0-3 5 0,-3 14 1 0,3 0-1 15,-2 6 4-15,4 3 1 0,-2 10 13 0,4 0-6 16,0 10-11-16,2-3 8 0,-1-7 4 0,3 3-3 16,1-7-8-16,6 0 0 0,-2-2-2 15,5-2-7-15,-1-7 6 0,5-2-4 0,0-5 0 16,4 3 0-16,2-7 1 0,5 2 1 0,0-4-1 16,4 0 8-16,1 2 0 0,1 0 4 0,1 0-8 15,1-2-3-15,-1 2-2 0,4-2-1 16,2-1 0-16,11-1-6 0,-2 0-2 0,2-1-10 15,2-3 1-15,-2-1 1 0,-2-7-4 0,7 1-4 16,-3-7-7-16,7 2 8 0,0-8 1 0,-7-1-5 16,3-4-18-16,2 0-2 0,-3-11 4 15,7 2-26-15,3-15 19 0,-10-3-47 0,3-6-16 16</inkml:trace>
  <inkml:trace contextRef="#ctx0" brushRef="#br0" timeOffset="1.37183E6">12779 10156 206 0,'-15'35'127'0,"2"-9"-139"0,4-12 0 16,-2 3-21-16,0-6 0 0,0-2-51 0,4-2 17 16,1-1-8-16,1-1 67 0,3-3 16 15,0 2 14-15,6 3 13 0,1 0-8 0,1 4-7 16,5 0 18-16,2 4-29 0,1 3-3 0,1 1-6 16,1 4-2-16,10 10 4 0,-2 2 1 15,5 5-1-15,-3 1 3 0,3 8 5 0,13 17-1 16,2 5 1-16,16 19 0 0,-5-11-4 0,-9-6 1 15,5 9 0-15,-20-23-3 0,-1-4 5 16,-3-2 2-16,-1 0-3 0,1-2 1 0,-3 2-3 0,-2 0 12 16,-4 9-11-16,2-1-1 0,-5 3-2 15,-2 0-4-15,-6 13 3 0,-3-4 7 0,1 9-6 16,-5-1 5-16,0 3 1 0,0 0-5 0,-3 8-3 16,1 1 21-16,0 6-8 0,-2 3 1 15,-3 6-2-15,-2 0 12 0,0 6 1 0,-4 1-13 16,2-5-2-16,-2 1-1 0,-2-8 3 0,1-1-8 15,-1-5-6-15,-1-5 2 0,-1-4-2 0,-1 1 0 16,0-3 1-16,1 0-2 0,-1-3-7 16,3 3 8-16,-5 0 4 0,2 0 6 0,1 5-2 15,-5-3-4-15,2 7 2 0,-4 0-5 0,1 4 0 16,-1 0-2-16,0 7 3 0,0 0-7 0,-1 8 5 16,3-1 0-16,0 1 0 0,3 1 0 15,-4 0-1-15,6-1 3 0,-1-1-2 0,1-3-1 16,1-4 3-16,1 0-3 0,-1-7-3 0,3 2-4 15,0-4-1-15,-3 3 4 0,3-8-2 0,-2-1 3 16,-1-1 2-16,-4-2-8 0,5-4 1 16,-11 2 9-16,1-7-2 0,-3 3-10 0,-1-3-3 15,-4 3-19-15,2-9 4 0,-6-1-9 0,-1-1-15 16,-6-3-8-16,0-6-3 0,-7 0-104 0</inkml:trace>
  <inkml:trace contextRef="#ctx0" brushRef="#br0" timeOffset="1.37679E6">10164 12175 63 0,'-6'-6'92'0,"-1"-1"-25"0,1 3-21 0,1-1-12 16,1 3-25-16,2-2-6 0,-3 1-5 0,3 1-5 16,0 2 7-16,2-2-5 0,-2 0 4 15,-1 2 7-15,3-2 6 0,0 2 6 0,0 0-12 16,3 0-1-16,-1 0 8 0,-2 0-3 0,2-3 1 15,2 3-1-15,-4 0-3 0,5-2-1 0,-3 2 2 16,0-4 0-16,3-1-2 0,-1-1-1 16,-2-1 2-16,3-4-5 0,-1 0-6 0,3-4 1 15,-3-3 1-15,0 0 0 0,3-10 4 0,-3 1-2 16,5-1 3-16,-2 1 2 0,-3 1-1 0,3-1-2 16,-3 1-1-16,1 1 1 0,-1 3-1 15,-2 3-2-15,3-1 2 0,-5 2-1 0,2 3 1 16,0 1-1-16,-2-1 0 0,2 2 0 0,-2 2 3 15,0-2-1-15,0-1-4 0,0 1 1 0,3 2-1 16,-1-2 0-16,0 2 1 0,0 2-3 16,0 0-1-16,3 5-5 0,-3-1 6 0,0 1 3 15,3 2 3-15,-1 2 0 0,3 2 5 0,-1 2-2 16,3 5 0-16,0 2-1 0,0-2-2 16,2 4 2-16,-5 7-2 0,3 2 1 0,0 7 1 15,0 2-1-15,0 17 2 0,-1 3 4 0,-1-3 1 16,0-1-4-16,2-3-4 0,-1-5-1 0,3-1-2 15,-2-7-1-15,4-3 3 0,-2-1-2 0,5-5 6 16,-3-2-1-16,3-5 5 0,-3-6-2 16,2 2-2-16,1-9-1 0,-3-2 4 0,2-2 1 15,1-7-2-15,-1-2-4 0,3-4-2 0,-3-9 0 16,1-1-2-16,1-8 0 0,-1-2 1 16,1-16-4-16,-1-4 3 0,-3 0 0 0,0-11-3 15,-2 9-4-15,-2 12 3 0,-4 10 4 0,1 6 0 16,-1 7 0-16,-5 5 0 0,2 1-4 0,0 8-11 15,-2 1 1-15,2-2-14 0,-2 5-13 0,0-1 6 16,-2 1-62-16,2 2-40 0</inkml:trace>
  <inkml:trace contextRef="#ctx0" brushRef="#br0" timeOffset="1.37736E6">11505 11615 108 0,'-7'5'120'0,"-1"-1"-109"0,-3-4-16 16,-3 0-16-16,1 0 10 0,0-2 32 15,0 0 18-15,-1 2-16 0,1-5-4 0,4 5-15 16,0-4-8-16,1 4-13 0,1-2-1 0,3-1 13 15,-1 1-6-15,1 2-8 0,-1-2 3 16,3 2-1-16,0-2-9 0,2 2 16 0,-2 0 13 16,0-2-23-16,-1 2 1 0,3-3 6 0,-2 3-3 15,2 0-14-15,-2-2 37 0,2 2-7 16,-4 2 2-16,1-2-3 0,-1 5 10 0,-3-1 27 16,1 5 0-16,-1 0 12 0,-2 2-20 0,0 0-3 15,-2 4-12-15,3-1 4 0,-8 5 4 0,-1 1-1 16,-1 0 1-16,2 0 0 0,-1 0 3 0,-1 0-12 15,-2 4 8-15,3-2-6 0,1 0-8 16,1 2-4-16,2-2 1 0,2 5 2 0,4-3 1 16,3-4 0-16,4 0 1 0,0-3-5 0,4 1 2 15,3 2-4-15,1-5 2 0,6 3 2 0,-1-3-7 16,9 1 4-16,7-3-5 0,-1 2 1 16,3-4-2-16,2 3-7 0,0-6-11 0,-2 1-5 15,2-2-12-15,0-3-26 0,3-4 15 0,-1 0-23 16,2-4-81-16</inkml:trace>
  <inkml:trace contextRef="#ctx0" brushRef="#br0" timeOffset="1.37786E6">11862 11657 219 0,'-4'5'192'0,"-5"-3"-175"0,2 0-28 0,1-2-16 0,-3 0-9 16,-2 0 36-16,0-2 24 0,2 2 2 16,0 0-9-16,0-2 4 0,1-1-13 0,1 3-5 15,3-2-3-15,-1 2-5 0,1 0 1 0,-1 0-19 16,3 2 8-16,-2 1-5 0,4-1 2 15,-5 2 8-15,5 3 8 0,-2 4 1 0,0 0 5 16,2 6-4-16,0 3-5 0,-2 2 6 0,-1 5 0 16,1 1 1-16,2 14 3 0,-2 0 1 0,2-2 4 15,0-3-4-15,0 1-4 0,0-3 0 16,2-4 1-16,0 0 5 0,5-2 2 0,0-1 1 16,4-6 4-16,2 0 6 0,2-6-9 0,3-3 12 15,4-2-8-15,2-4 1 0,3-5-9 0,1-2-1 16,1-7-4-16,9-8-3 0,-5-5-2 15,-5-4-2-15,-1-1 1 0,-3-3-5 0,-2-1 2 16,-6 0-4-16,-3-1 6 0,-2 1-10 0,-5-6-1 16,-3 2-1-16,-3-1-12 0,-3-1 17 0,-3 4 11 15,-1 3 0-15,-2 1-5 0,-2 3 5 16,-4 6-2-16,2 3-6 0,-5-1-7 0,0 8 1 16,1 3-3-16,-1 1-5 0,-2 2-9 0,0 2 9 15,3 4 3-15,-3-2-27 0,2 7-20 0,1-2-56 16</inkml:trace>
  <inkml:trace contextRef="#ctx0" brushRef="#br0" timeOffset="1.3783E6">12303 11503 309 0,'7'9'121'0,"-3"-1"-113"0,-2 1-25 0,-2-2 0 16,-2 2 4-16,2-7 9 0,-2 2 13 0,0 3-4 16,0-1 2-16,-1-1 2 0,3 4-4 0,-2 2 1 15,2 2-1-15,0 2 1 0,0 1 3 16,0 4 5-16,2 6 1 0,1 5-6 0,-3 0-2 15,2 0-3-15,0 2-3 0,2-2-3 0,1 2 0 16,1-2-4-16,-1-3-1 0,1 1 1 0,1-5 0 16,-3-4 1-16,3 0 6 0,0-7 6 15,-3 0-1-15,0-2 6 0,1-4-2 0,-1 0 0 16,-2-3 2-16,1-2-8 0,-3-6 3 0,2 2 2 16,0 4 0-16,0 2 3 0,-2-2-4 0,5 1-3 15,-5-3 0-15,4 2-1 0,1 0 3 16,-1 0-3-16,3-2 1 0,4 0-2 0,-3 0-4 15,8 0 0-15,-1-2-4 0,5-2-8 0,2-3-3 16,2 0-7-16,3-1-3 0,2-1-32 0,1 0-17 16,3-2-38-16,3 2-41 0</inkml:trace>
  <inkml:trace contextRef="#ctx0" brushRef="#br0" timeOffset="1.37915E6">10037 12995 151 0,'4'-2'25'0,"0"0"-42"0,-4 2-24 0,-2-2 16 16,0 2 31-16,-2 2 55 0,-3 0 25 0,0-2-27 15,3 2-1-15,-3 1-30 0,3-1-7 0,-1-2-13 16,1 0-4-16,2 2-3 0,-3 0-1 16,5-2 0-16,-2 0 1 0,0 0 5 0,2 2-1 15,0-2 0-15,0 0 5 0,0 3-4 0,0-3-2 16,0 0-4-16,0 0 1 0,0-5 0 0,0 1-2 16,0-7 1-16,0 0-5 0,2-7 3 0,3-6-4 15,-3-5-3-15,2-4-5 0,5-2 8 16,-2-5-4-16,2-4 5 0,8-15 2 0,-1 3 0 15,1 8 2-15,-1 2-2 0,-3 6-1 0,0 7-4 16,0 4-5-16,1 5 3 0,-3 6-3 16,-3 5-8-16,-1 4 12 0,-3 5 7 0,1-1 1 15,-3 1-1-15,2 4 4 0,1 2 0 0,-1 3 8 16,1 3 7-16,-1 6-3 0,3 1 8 0,-3 3-10 16,1 4-3-16,-1-2 3 0,0 11 0 15,3 2 2-15,-3 2 1 0,1 2-1 0,-1-1 2 16,1-1-11-16,-1-2-3 0,3 0 0 0,-1-4-2 15,1-5-1-15,-1 0 3 0,1-4 0 16,2-4 2-16,-2-1-3 0,1-6 4 0,1 2 3 16,0-5-5-16,0-1 7 0,0-3 0 0,4 0-3 15,-4-4 1-15,4 2 7 0,-2-4-7 0,4-3-2 16,-1-2-1-16,-1 0-5 0,0-4 2 0,2-2-2 16,-1-3-2-16,-1-4 1 0,0-2 0 15,3-7-8-15,-3 2-2 0,-2-6-3 0,4-9-7 16,-4 2-18-16,3 2-5 0,-3 5 2 0,2 0-2 15,0 6-30-15,-2 0-26 0</inkml:trace>
  <inkml:trace contextRef="#ctx0" brushRef="#br0" timeOffset="1.38268E6">11011 12698 9 0,'-2'-2'32'16,"0"2"-3"-16,2-3-19 0,-3 3 26 0,3 0-11 15,-2-2 1-15,2 0-8 0,0-2 7 16,2 1-5-16,-2 1 17 0,3-4-6 0,-3 3-12 16,2 1 11-16,-2 0-15 0,2 0-2 0,-2 0-5 15,0-1-6-15,2 3-5 0,-2 0-6 0,0 0 2 16,-2 3-15-16,2 5 10 0,0 6 7 16,0 5 6-16,-4 6 31 0,1 8-4 0,-3 17-12 15,-1 3-6-15,-4 5-4 0,0-3 3 0,-4 20-2 16,-1-13-2-16,3-7-1 0,0-11 3 0,0-9 5 15,4-11 1-15,4-6-13 0,3-11-16 16,-2 1-8-16,2-3 12 0,2-3 22 0,0-6 2 16,2-1 6-16,2-6-8 0,1-4-7 0,-3 1-6 15,0-3-4-15,5-7-5 0,-3-5 1 16,0-6-3-16,3-3 0 0,-3-4 9 0,3 0-2 16,0-15 5-16,2 2 2 0,-5 6 0 0,3 1 0 15,-1 4 2-15,1 4-3 0,-3 5 3 0,1 0 0 16,-1 6 1-16,0 5-1 0,3-1 2 15,-3 3-1-15,1 0-2 0,4 2-3 0,-3-2 2 16,8-2-1-16,-1 0-2 0,4 0-9 0,-1-1 4 16,4-1-2-16,-1 2 3 0,1 2 6 0,2-3-4 15,3 6-11-15,-1-1-13 0,0 4 10 16,0 3 13-16,-4 6 6 0,0 3 0 0,0 4 4 16,-5 4 0-16,-1 3 4 0,-1 0 9 0,-2 1-2 15,0 3-4-15,0 3-5 0,-2 3-4 0,0 1 5 16,-1 4-3-16,-3 0 0 0,-1 5-2 15,-2-1 1-15,-2 3-2 0,-8 6-1 0,-3 0 0 16,-3 0-1-16,1-4 2 0,-2-2 3 0,-1-3 1 16,-4-6 3-16,3-2-6 0,-1-3 0 0,-4-4 3 15,0-2-3-15,-2 0 0 0,-1-5 8 16,1-1-2-16,-2-1 4 0,2-2 0 0,-1-2 2 16,-1 2-1-16,4-3 0 0,-2 1 2 0,4 0 0 15,2 0 2-15,3 0-3 0,-1 2-4 0,5 0-4 16,2 0-4-16,-2 0-2 0,7 0-3 15,-1 0-5-15,1 2-3 0,13-2-5 0,-5-2 0 16,1 2 1-16,-10 2 11 0,3 0 0 0,2 0 5 16,2 3-1-16,0 3 2 0,5 1-1 0,0 2-1 15,-3 0 1-15,1 3-1 0,8 5 1 16,-7-3 0-16,8 8 1 0,1 0-1 0,-2 1 3 16,3-1 0-16,-1 2 1 0,-2 3-1 0,5 0-1 15,0-1-2-15,-1 3-2 0,3-2 1 0,0-3 1 16,2-1-2-16,4 3 0 0,-1-6-3 15,-1-2-7-15,-2-4-10 0,0-3-8 0,-2-2-5 16,0-2 3-16,2-3-17 0,-2 3-22 0,0-5 0 16,-3 3-136-16</inkml:trace>
  <inkml:trace contextRef="#ctx0" brushRef="#br0" timeOffset="1.38316E6">11928 12649 97 0,'-6'0'193'0,"-1"5"-129"0,-4-5-58 0,2 0-43 16,0-3 6-16,-2 1 19 0,-4 0 21 0,2-2 41 15,-1-1-6-15,1 3-16 0,-2 0-9 0,2-3-4 16,-3 3-6-16,3 0-5 0,-2 2 0 0,1 0-2 16,-6 2-3-16,9 0 2 0,-2-2-4 0,2 5-2 15,-2-3-8-15,2 5 7 0,0-1 0 16,2 3-1-16,-2 2 6 0,2 2 2 0,-2 7-2 16,2 0 2-16,3 2-2 0,-3 13 3 0,0 1 1 15,2 1 4-15,3 5 4 0,0-2 1 16,1-1-5-16,1 1-3 0,0-2-2 0,2-3 1 15,2-6-4-15,0-5 2 0,3-4 4 0,1-3 0 16,1-4 4-16,2-1 0 0,2-6 1 0,2 1-1 16,-2-5 1-16,2-2-4 0,-2-2-4 15,3-3 2-15,-1-1 0 0,-2-3-1 0,0 0-3 16,0-4 1-16,-2-3-3 0,2-1 3 0,-5-3-2 16,1-4 0-16,0 6 0 0,-3-4-7 0,-2-4-15 15,3-12-12-15,-3 1-4 0,0-3 9 16,-2 5 9-16,2 2-10 0,-2-1-12 0,3 6 16 15,-3 4 8-15,-3 4-12 0,3 2-26 0,0 5-103 16</inkml:trace>
  <inkml:trace contextRef="#ctx0" brushRef="#br0" timeOffset="1.38372E6">12030 12658 59 0,'6'5'250'15,"1"1"-192"-15,-3 1-61 0,-1-5-54 0,-1 2 19 16,-2 1 36-16,0-1 14 0,-2 3 12 0,-1-3-14 15,3 3-9-15,-2 2 0 0,2-1 0 0,-2 3 1 16,2 3-2-16,0 1 0 0,0 3 0 16,0 4 3-16,2 6 4 0,-2 6 3 0,2-1-2 15,1 2-4-15,-1 0-3 0,0 0 3 0,0-1-5 16,0-1 5-16,1-5-1 0,1-3-10 0,-2-6 4 16,3-1 5-16,-1-9 9 0,3 2 4 15,-1-7-1-15,3-4-3 0,0 0 1 0,0-4-3 16,0-1-3-16,2-6-3 0,-3-2 2 0,1-2 11 15,2-5-4-15,-2 0-3 0,-2 5-3 0,1-5-6 16,1-9-1-16,-2-4-1 0,4 2-1 0,-4 3 1 16,1-1-1-16,-1 5-10 0,0 2 3 15,-3 2 8-15,0 2-3 0,1 5 3 0,-3 2 8 16,0 4-6-16,-4 1-5 0,4 3-4 16,-2 1-13-16,2 4 16 0,1 3 6 0,-1 1 1 15,0 8 8-15,0 1 7 0,0 7 3 0,3 2-4 16,-5 1-9-16,4 10-2 0,-4-4 0 0,5-3 1 15,-1-3 4-15,-2-3 0 0,5-5 4 0,0-1-2 16,-3-3 4-16,5-6 0 0,2-1-5 16,-2-4-1-16,6-2 0 0,-2-4-3 0,3-7-5 15,-1-2-1-15,3-7-1 0,-1-2-2 0,1-5-1 16,0-6-8-16,-1-4-10 0,1-5-20 0,2-20-40 16,2-6-47-16,4-25-31 0</inkml:trace>
  <inkml:trace contextRef="#ctx0" brushRef="#br0" timeOffset="1.43674E6">2200 10744 17 0,'-4'-4'46'0,"0"-3"15"0,-1 1 19 15,-1-1-9-15,1 0-39 0,-1 1 0 0,1 1-18 16,-1 1 7-16,3 0-7 0,-1 1-21 0,4-1-9 15,-7 2 1-15,5 2 10 0,0 0 5 0,2 2 10 16,-4 5 8-16,1 1-1 0,1 3-4 16,0 7-7-16,-5 2 2 0,3 4-7 0,2 11 0 15,-5 3-3-15,3 2 2 0,-5-1-1 0,7-1 1 16,-7-1-4-16,4-4 2 0,-1-2 2 16,6-4 3-16,-5-5-1 0,5-2 4 0,0-5 5 15,0-6 20-15,0 0-5 0,0-9-3 0,0 0 2 16,0 0 3-16,0 2-20 0,0 2-10 0,0-8-2 15,0-1-3-15,-4-1 8 0,2-3 0 16,-3-2-1-16,5-2 0 0,-6-3-2 0,4-4 1 16,-3-4 1-16,1 0-1 0,-1-3-1 0,3 3-1 15,2-4-1-15,-4-1-2 0,8-9-2 0,-4 1 5 16,4 4-1-16,5 0 1 0,-2 2 2 16,8 0 0-16,-4 2 1 0,3 5 3 0,3 0-5 15,1 4 4-15,4 0-1 0,-2 5-2 0,2 2 1 16,-2 2-2-16,2 4 2 0,0 2-1 0,-2 5-4 15,-1 3-6-15,1 1-1 0,0 5 7 16,-4 2 5-16,-3 4 2 0,0 3 1 0,-4 2 0 16,-3 2 1-16,-1 0-2 0,-3 2 3 0,-2 0 3 15,-2-1-3-15,-5-1-2 0,3-3-1 0,-7 1-3 16,2 0 2-16,0-2 1 0,-2-1-1 16,0-3-1-16,2-1-1 0,1-2 2 0,1-2-1 15,0-1 0-15,-2-1 0 0,5-2 0 0,4-1 1 16,-7-8-3-16,5 4 3 0,2-3 0 0,0 3 1 15,0 5 2-15,0-1 5 0,-2 1 3 16,4 1-6-16,0-1 2 0,1-1-6 0,1 0 2 16,-2 3 1-16,3-3-3 0,1 5 0 0,-4-4-2 15,7 3 2-15,-4 1-1 0,1 0-4 0,3-2 2 16,-2 2-16-16,2-1-20 0,-3-1-3 16,3 0-56-16,0 1-60 0,-3-1-75 0</inkml:trace>
  <inkml:trace contextRef="#ctx0" brushRef="#br0" timeOffset="1.43713E6">2604 10694 326 0,'2'15'111'0,"3"0"-55"0,-5-4-45 15,2 0-7-15,0-2-8 0,-2-2-6 16,2 2 3-16,-2-5-2 0,0 1 9 0,-2 1 7 16,0 3 0-16,0 0 0 0,-7 4-6 0,0 0-2 15,5 3 1-15,-8 1 0 0,4 3 0 16,-1 2-2-16,2 0 3 0,-4 9-1 0,2-2 2 16,5-1-3-16,4-3-2 0,0-3 9 0,0 0-4 15,4-7 1-15,5 3 0 0,4-5 2 0,3-4 8 16,2 0-10-16,4-5 1 0,2-4-1 15,0-2 12-15,-2-5 2 0,-2 1 6 0,0-3-2 16,0-4-3-16,-5-1-1 0,-4-1-2 0,2-3 2 16,-4-1-4-16,0-3-1 0,-5-1-8 0,1-1-6 15,-5 0-2-15,4 0-5 0,-8 8 7 16,-1-8-5-16,-1 0-1 0,1 8-2 0,1 1 4 16,-11-3 2-16,-1 3-5 0,1 6-16 0,-1 2-8 15,-1 3-7-15,-5 4-8 0,-1 4-29 0,-3 3-25 16,0 4-15-16,-10 7-50 0</inkml:trace>
  <inkml:trace contextRef="#ctx0" brushRef="#br0" timeOffset="1.43765E6">2694 10916 256 0,'25'-9'84'0,"-3"1"-31"0,-9-1-14 16,2 0 9-16,-4 0-15 0,-2 0 0 15,0 1-14-15,-2 1-1 0,-1 0-8 0,-4 3-4 16,3 2-6-16,-1-3-3 0,-4 3-7 0,2 2-22 16,-2-2 9-16,3 2 29 0,-3 2-5 0,2 2 1 15,-2 3 0-15,0 2-1 0,-2 4 1 16,2 0-2-16,-3 5 2 0,1 2-1 0,2 0-1 16,0 2 0-16,0 0 0 0,0 4 2 0,0-1-3 15,5-3 10-15,-1-5 14 0,0-1-5 0,7-3 4 16,1-2-18-16,-4-5-4 0,8-1 1 15,4-5-2-15,6-5 1 0,-2 1-1 0,5-5 1 16,2-2-2-16,-2 0 2 0,1-2 1 0,-5-2 0 16,1 1 2-16,-2-1 1 0,-4 2-2 15,0 2 0-15,-2 0 2 0,-5 2-1 0,-2 0 3 16,0 2 4-16,-4 1-5 0,-3 1-1 0,0 1-5 16,1 0 1-16,-3-1-2 0,0 1 2 0,5-1 0 15,-7 3 0-15,0-2-3 0,0 1 2 16,-7 3-4-16,3 0-3 0,4 3 5 0,0-3 0 15,2-3 2-15,0 6 4 0,0-3 1 0,3 0 1 16,-3 2-4-16,0 2-1 0,0-4 2 0,3 2 2 16,-5 1 1-16,2-3 14 0,0 0 2 0,0 0-6 15,1 0-15-15,-1-3 3 0,0-1-3 16,0 0 2-16,0-5 2 0,5 0 2 0,-7-2-1 16,2-7-1-16,0 1-5 0,-2-5-2 0,0 0-1 15,0-5 2-15,0 1-5 0,-2-5-14 16,0 2-13-16,-2-2 0 0,-1 3 5 0,-1-1-23 15,-1 5-4-15,-2-1-81 0,0 8-29 0,1 4-10 16</inkml:trace>
  <inkml:trace contextRef="#ctx0" brushRef="#br0" timeOffset="1.43804E6">2659 11490 75 0,'4'-18'97'0,"-4"5"-8"0,0-3-36 0,0 1 24 16,3 2-21-16,-3-3 4 0,0 5-24 0,4 0-13 16,-4 2-13-16,0 0-4 0,0 3-9 15,2 1 5-15,0 3 10 0,1 0-3 0,1 4 15 16,-2 0-13-16,5 7-15 0,-3 2 10 0,7 5 3 16,-6 4-14-16,1-1 3 0,1 14 2 15,0 1-1-15,-3-1 2 0,-2-3-3 0,3-1 1 16,-5-2-6-16,2-3-2 0,0 0-5 0,-2-4-13 15,0-2-3-15,2-1-9 0,3-4-13 0,-5 1-47 16,0-1 1-16,0-4-81 0</inkml:trace>
  <inkml:trace contextRef="#ctx0" brushRef="#br0" timeOffset="1.43891E6">2655 12429 162 0,'0'4'99'0,"0"-6"-36"15,0-2-8-15,0-5-44 0,0 0 4 0,0 0 8 16,0-2 5-16,0 0-5 0,0 2-16 0,0-2 0 16,4-2 1-16,-4 4 3 0,0 3-5 15,0-3-6-15,0 2-9 0,2 3-2 0,0-1 8 16,-2 3-3-16,3 0 16 0,-3 6 8 0,4 1-7 15,0 4-2-15,3 2 6 0,-5 4-6 0,5 3-6 16,0 4 7-16,1 11 5 0,-3 6-3 16,1 6 9-16,-1 3-14 0,-3 25 13 0,0-3-3 15,-4 23-2-15,0-9-3 0,0-7-1 0,2-4 0 16,0-3-4-16,0-6 0 0,0 0-2 0,0-7 3 16,4-1 0-16,3-8 0 0,-5-4 0 15,2-11-1-15,-4-4-3 0,5-5 6 0,-5-2-5 16,0 0-1-16,0-4 0 0,0 2-1 0,-5-7-1 15,3 2 0-15,-2-4-2 0,4 0-1 0,-7 0 2 16,5 1 0-16,0-4-2 0,-1 1 2 16,-1-4-4-16,2-1 2 0,2-2 1 0,0-11-1 15,0 5 2-15,-2 4 0 0,2-4-1 0,0 1 4 16,0 3-2-16,0 5-4 0,-3-3 3 16,-1-6-3-16,0-3 3 0,-3 0-2 0,0 1 1 15,5-1 0-15,-7-2 1 0,3-4-2 0,-1 2 1 16,-4-4 0-16,2-3-1 0,0-2-2 0,3 0 3 15,-7-2-2-15,4-2-4 0,-2 0 5 0,-3-9 1 16,1-3-4-16,2 3-5 0,-2 2 2 16,2 3 1-16,0-1 6 0,-2 0 0 0,2 3 1 15,0 4 1-15,0 0-1 0,4 2 1 0,-4 5 1 16,7 1 1-16,1 1 0 0,-3 2-3 16,1 4-2-16,5 3 0 0,0 4-6 0,5 2 2 15,-10-4 0-15,8 0 6 0,-3 4-2 0,8 5 2 16,-8-1 6-16,7 3 1 0,4 7-5 0,-2 1 1 15,4 7-2-15,0 5 1 0,1 2-2 16,1 4 1-16,3 18-1 0,-5-2 2 0,2 0-1 16,-1-3-1-16,-3-4 1 0,0-4 3 0,2 0-2 15,-2-7 8-15,0-2-3 0,2-5-2 0,-2-4-1 16,0 0-1-16,2-4-2 0,-2-5 1 0,-4-2 0 16,2-4 0-16,2-3 5 0,-2-2-4 15,2-6-1-15,2-3-3 0,0-8-1 0,5-5 2 16,2-11-7-16,4-4-2 0,2-14-4 0,14-30-10 15,13-42-15-15,-5 4-25 0,10-31-9 16,-27 64-16-16,2 3 16 0,-11-1-59 0,2 27-44 16</inkml:trace>
  <inkml:trace contextRef="#ctx0" brushRef="#br0" timeOffset="1.43968E6">1801 11822 83 0,'5'0'33'0,"1"3"-47"0,-3-1-19 0,-1-2 41 16,4 2 30-16,-3 2 28 0,1 3-37 0,0 2 5 15,3 4-15-15,0 5-16 0,-3 2 5 0,5 4-1 16,0 11-10-16,0 3-2 0,-1 1 3 15,1 5-2-15,0 3 3 0,-2 12-1 0,-1-6 2 16,-1-7-3-16,-3-8 0 0,2-5-1 0,-2-9-50 16,1-2-4-16,-3-4-58 0</inkml:trace>
  <inkml:trace contextRef="#ctx0" brushRef="#br0" timeOffset="1.4401E6">1576 12863 137 0,'5'2'66'0,"4"-2"-41"0,-5 0-13 0,3 0 37 0,-5 3-8 16,2-1-18-16,1 0 14 0,-3 5-18 15,0-1-7-15,0 7 1 0,3 3-3 0,-3 4-6 16,0 4-5-16,-2 2 0 0,-2 1-3 0,0-1 0 16,2 5 5-16,-5 2-1 0,3-2-4 15,0 2-6-15,0 5-23 0,-5-5 5 0,5-5-13 16,0-3 14-16,2-8-13 0,-5-1-4 0,3-5-8 16,2-2 4-16,0-5-41 0</inkml:trace>
  <inkml:trace contextRef="#ctx0" brushRef="#br0" timeOffset="1.44047E6">1940 12890 115 0,'0'-3'110'0,"2"3"-48"0,-2-2-35 15,0 2-6-15,-2 0 5 0,2 0-1 0,0 0-11 16,-4 0 1-16,2 5-2 0,-3-1 5 0,5 3 2 16,-6 4-5-16,1 4-8 0,5 3-3 15,-6-1 4-15,1 5-1 0,5 3-4 0,-2-1 2 16,-2 11-7-16,4-2 2 0,0-2-1 0,4-2-17 16,-4-3 7-16,4-1 5 0,5-6 11 0,-4-3-2 15,6-1 9-15,0-6 5 0,2-2-6 16,5-7 1-16,-1-3-1 0,3-3 2 0,2-1-2 15,-2-6 5-15,2 0-3 0,0-3 3 0,-2-1-5 16,-2-1 9-16,-1-2-2 0,-1 0-10 16,-5-4 4-16,-3 0-3 0,-3-3-6 0,-3 1-14 15,-2 0 1-15,-7-5-7 0,1 6-4 0,-7 1-4 16,-3 2-1-16,-4 2-6 0,3 5 8 0,-12 2-6 16,3 4-30-16,-5 2-67 0,2 7-37 0</inkml:trace>
  <inkml:trace contextRef="#ctx0" brushRef="#br0" timeOffset="1.44315E6">3592 10140 69 0,'-11'16'31'16,"0"-5"-7"-16,4-7-9 0,-4-4 5 0,7-2-9 15,-1 0-9-15,5-3-8 0,-2-1-5 16,2 1 6-16,2-1 6 0,-2-3 24 0,0 0 9 15,2 0 8-15,-2 0-25 0,0 0-17 0,-2 1-1 16,2-1 0-16,-6 2 2 0,-1-2-2 0,-6 5-3 16,-5-3 5-16,-8 5 0 0,-7 2-3 15,-20 0 1-15,-11 7-1 0,-5 4 2 0,-30 4-3 16,-2 5 2-16,-29 2 2 0,19-2 4 0,-8-5 2 16,49-8-4-16,1-5-2 0,1 3 0 0,0-8 1 15,2 1-2-15,-3 0-1 0,-1-2 3 16,-3-1-2-16,9 3 3 0,-2-2 2 0,4 1 3 15,7-1 3-15,-2 0-1 0,-1-1-8 0,8 5-2 16,-6-4 1-16,12 4-2 0,3 2 2 0,1-2-2 16,9 4-2-16,-2 1 2 0,2 1 0 15,7 1-1-15,-1 4 1 0,3 0 1 0,5 7-2 16,-1-1 3-16,5 10-3 0,2-1 2 0,2 7-1 16,7 5 2-16,4 6-1 0,7 9 2 0,4 9 7 15,-2 4 26-15,2 13-25 0,-4 20 1 16,0 3 5-16,-9-1-5 0,0 18 2 0,-2-2 4 15,-7 18-14-15,-2 1 4 0,2 12 7 0,-2 0 6 16,-2 4 8-16,0-2-18 0,-3 2-2 0,5 0 3 16,-2-2-7-16,2 0-1 0,0-7 1 15,4 1-1-15,3-14 2 0,8 0-4 0,3-11 3 16,4 0-5-16,4-13-5 0,5-1 1 0,-2-10 1 16,0 0 1-16,-3-18 1 0,-4-2 0 0,2-15 4 15,-4-3-2-15,-7-8 0 0,0-5 2 16,1-9 1-16,-3-6-1 0,-3-7 3 0,3 0 0 15,0-7 0-15,0-2-1 0,-2-4-4 0,2-2 1 16,0-1-1-16,0-1-2 0,-2-16-4 0,4 6 3 16,-2 3 0-16,0 7 0 0,2-3 3 15,1 2 2-15,3-2 5 0,3 3 2 0,2-1-5 16,2 1 0-16,9-1 1 0,3 3-2 0,10-3 0 16,7-2-2-16,22-4 2 0,13-2-3 15,29-7-1-15,4 0 1 0,24-5 1 0,-32 10-2 16,-7-1 1-16,4 0 1 0,0-1-2 0,-4-1 0 15,4-2 0-15,-8 2 1 0,1-2-1 0,-8 2 2 16,2 0-1-16,-13 0 0 0,2 1 0 0,-16-3 3 16,1 2 2-16,-3 0 3 0,-6 0 0 15,-5 3 5-15,-2-3-5 0,-15 0 3 0,-5 2 2 16,-4-2 1-16,-2 1 4 0,-7 1-7 0,-3-4 5 16,-1 2 1-16,-3-6-6 0,-1-5 2 15,-3-4-6-15,-3-9-3 0,3-7-4 0,-4-9-2 16,-5-17-4-16,7-7 4 0,-5-6-3 0,5-18-3 15,0 7-9-15,2-1 3 0,0-19 5 0,2 2-22 16,-2-20 31-16,2 0-9 0,-2-20 3 0,-2 1 5 16,2-10 0-16,-2-2 2 0,2-4 0 15,0-2-2-15,-2 0-1 0,4-3-1 0,-2 5 1 16,4-3-10-16,-1 6-3 0,1-4 2 0,-2 12-13 16,0-4 9-16,-2 19 8 0,-2 0-5 15,0 18-14-15,-2 2-22 0,-1 29 29 0,1-4-6 16,-1 30-7-16,1-2-31 0,2 13 29 0,-5 7-64 15,3 11-43-15</inkml:trace>
  <inkml:trace contextRef="#ctx0" brushRef="#br0" timeOffset="1.4749E6">8006 10550 23 0</inkml:trace>
  <inkml:trace contextRef="#ctx0" brushRef="#br0" timeOffset="1.47497E6">8004 10546 45 0,'-9'-7'48'0,"-2"-6"-47"0,-7 0-37 0,1-3-8 15</inkml:trace>
  <inkml:trace contextRef="#ctx0" brushRef="#br0" timeOffset="1.47517E6">7849 10416 53 0,'-22'-13'81'0,"2"2"-31"16,1-1 11-16,-1 1-8 0,2 0-30 0,0 3 6 15,7-1-3-15,-2 0-13 0,7 2-4 0,1 3-5 16,3 0-4-16,0-3 6 0,6-2-1 0,3-6 4 15,8-5 2-15,7-9-8 0,9-2-3 0,7-6-1 16,26-16-2-16,4-2 0 0,31-18-1 16,-13 9 1-16,16-11 2 0,-47 31 0 0,4 0-2 15,-4 9 2-15,3-3-4 0,-3 1 3 0,-11-1-3 16,2-1 5-16,-4-1-1 0,-4-2 1 16,1 2-1-16,3-2 1 0,0 0 0 0,-5 5-2 15,-3 2 3-15,-1 4-1 0,-9-2 0 0,-2 6 1 16,-7 1 0-16,-1 4-2 0,-3-2 1 0,-3 4 1 15,1 0-3-15,-2 4 1 0,-3 1-6 16,-2 2-5-16,1 4-9 0,-1 2-57 0,0 1-5 16,-2 1-110-16</inkml:trace>
  <inkml:trace contextRef="#ctx0" brushRef="#br0" timeOffset="1.47575E6">8079 9712 105 0,'4'22'181'0,"-6"-11"-147"16,-5-6-39-16,-2-5-19 0,-2-2 15 0,-2 2 11 15,2-5 32-15,0 3 12 0,2 0-14 0,3 0-16 16,-1 2 4-16,3-3-15 0,-1 3-7 15,-1 0 1-15,1 3-1 0,-1 1 2 0,1 3 0 16,-6 4 2-16,2 4-1 0,-2 3-2 0,0 6 2 16,-2 2-2-16,-2 5 0 0,-5 9 0 0,0 4 1 15,0 0-2-15,-4 0 1 0,-7 7 2 0,0-2-2 16,-2-1-1-16,-2-2-1 0,2 1 3 16,0-3 0-16,2-7 1 0,6-4 8 0,1-6 4 15,9-5 0-15,-1-2-4 0,8-3-1 0,-3-3-1 16,6-3-3-16,1-5 5 0,4-1 5 15,0 1-2-15,2-1-10 0,0-3 6 0,7 0 6 16,4-2 5-16,5-2-3 0,2-3-1 0,6-1 0 16,5-1-8-16,0-4 0 0,6-2-2 0,-1-2-7 15,1-1 0-15,1 1 2 0,-3-1-2 16,2 3 0-16,-1 0 0 0,-1 2 1 0,0 0-2 16,0 2 2-16,7-2-9 0,0 2-8 0,-4 5-1 15,-5-1-2-15,-2 1-1 0,-1-1-21 0,1 3-28 16,0-2 3-16,0-1-50 0,7 3-96 15</inkml:trace>
  <inkml:trace contextRef="#ctx0" brushRef="#br0" timeOffset="2.70187E6">4560 14757 69 0,'28'-11'81'16,"14"-2"9"-16,16-11-44 0,19-5-33 0,31-13-3 15,-5 13-6-15,1-10-1 0,15 1 0 16,5-4-2-16,12 0 0 0,3 5-2 0,7-1-1 16,-1 3 0-16,7 0 0 0,-4 2 0 0,0 0 0 15,-1 4-3-15,-5 0 3 0,-6 3-2 0,-10 2 2 16,0 2 3-16,-16 0 0 0,0 4 14 0,-15 0 7 16,0 10-5-16,-18-3 0 0,0 8-10 15,-9 3-5-15,-4 7-4 0,-6-3-7 0,-5 5 8 16,-7 2-15-16,-6 2-3 0,-3 3-47 0,-2-1-69 15</inkml:trace>
  <inkml:trace contextRef="#ctx0" brushRef="#br0" timeOffset="2.70225E6">11721 14629 250 0,'-37'20'27'16,"6"-18"31"-16,9-4-11 0,0-5-18 0,8-1-7 16,3-1-10-16,7 4-14 0,-3 1 1 0,16 2-9 15,-4-3 2-15,-8 5 1 0,8 0 4 0,6-2 0 16,2 0 2-16,7 2-4 0,13-2-7 16,11 0-27-16,11-3-21 0,33-1 29 0,7-1-7 15,53-6-43-15,57-7 42 0,84-11-10 0,-168 13 19 16</inkml:trace>
  <inkml:trace contextRef="#ctx0" brushRef="#br0">17866 3755 16 0,'4'-2'24'0,"1"-3"27"0,-1 3-19 0,-2-2 5 15,3 1-14-15,-3-1-1 0,0 2-12 0,0-3-3 16,1 5 1-16,-3-4-3 0,2 0-4 16,0 4 2-16,-2-3-7 0,2 3 2 0,-2 0-3 15,0 0 2-15,0-4-2 0,0 4 1 0,0 0 2 16,0-2-2-16,0 2 5 0,0 0-5 0</inkml:trace>
  <inkml:trace contextRef="#ctx0" brushRef="#br0" timeOffset="2.70923E6">18938 3695 13 0,'2'0'44'0,"0"0"-9"16,2 3-9-16,3-3-5 0,2 0 11 16,4 0-8-16,2 2-2 0,3 2-7 0,2-4-8 15,0 0 0-15,0 0-4 0,-1 0 0 0,1 0 0 16,7 0-2-16,-1 0-2 0,-2 0 2 16,-1 0-2-16,-1 0-2 0,2 0 3 0,-4 2-3 15,0-2-3-15,-3 0-6 0,-1 3-74 0,-3-1-12 16</inkml:trace>
  <inkml:trace contextRef="#ctx0" brushRef="#br0" timeOffset="2.7159E6">17895 6152 7 0,'0'2'35'0,"0"0"-9"0,-3-2-18 0,3 0 0 16,0 2 9-16,0-2 25 0,0 0-9 0,0 0-11 15,0 0 9-15,0 0-13 0,0 0-4 16,0 0-27-16,3-2 11 0,-1 2-6 0,-2-2 7 15,2 0 0-15,0-1-3 0,-2 1-3 0,2-2 7 16,3-1-5-16,-5 3 13 0,2-2 1 0,0-1 6 16,-2 3-2-16,2 0-4 0,-2 0-5 15,3-3-8-15,-3 5 1 0,0-2 0 0,0 0 1 16,0 2 0-16,2 0 1 0,-2-2 1 0,2 2-1 16,-2 0 8-16,0-3 17 0,2 3-3 0,-2 0 11 15,0 0-19-15,0 0 1 0,3 0-4 16,-3 0-6-16,0 0 0 0,2 0-3 0,-2 0-2 15,0 0 1-15,0 0 1 0,0 0-3 0,0 0 0 16,0 0 1-16,2 0-1 0,0 0 3 0,0 0-1 16,1-2-2-16,3 2 1 0,1-2-1 15,-1 2 0-15,3 0 2 0,0 0-2 0,2 0-3 16,-2 0 6-16,2 2-1 0,0 0-1 0,-2-2 0 16,4 0 1-16,-2 3-2 0,2-1 3 15,0-2-1-15,1 0 0 0,-3 0-1 0,0 0 9 16,-2 2 2-16,-1-2 7 0,-1 0 7 0,0 0-10 15,-3 0 4-15,-2 0-11 0,3 0-13 0,-5-2 1 16,2 2 1-16,-2-2 2 0,0-1-15 0,-2 1 1 16,-1 0-7-16,-3 0 9 0,-1-3-2 15,-2 5 10-15,1-2 6 0,-3 0 2 0,-3 2-3 16,-1-2 0-16,-1 2 4 0,-1 0-3 0,1-2 2 16,-3 2-2-16,-1 2 3 0,-5-2-5 15,1 0 4-15,-2 2-1 0,-7-2-2 0,-3 0 3 16,5 2 1-16,1-2-3 0,3 2 0 0,3-2 2 15,4-2 1-15,7 2-1 0,0 0-8 0,4 0-78 16,4 0-34-16,1 0-17 0</inkml:trace>
  <inkml:trace contextRef="#ctx0" brushRef="#br0" timeOffset="2.71659E6">18971 6099 41 0,'-7'-5'63'0,"0"-1"-41"0,3 3 11 0,0-1-11 15,-1-3 14-15,3 3 3 0,0-3-12 0,0 1 6 16,2 1 3-16,-3 1-22 0,3-3-6 0,-2 3 3 15,2-1-11-15,0 3-2 0,2 0-4 16,1-2 3-16,-3 1 2 0,4-1-9 0,-2 2 4 16,3 0-2-16,3-1 6 0,-1 1-4 0,2 2 7 15,2-2-4-15,0 2 2 0,0 0-2 0,0-2 2 16,2 2 0-16,-2 0 8 0,0 0 5 16,2 0 6-16,1 0-11 0,-1 0-5 0,0 0 0 15,3 0 1-15,-1 0-3 0,3-2 0 0,-3 2 0 16,0 0 0-16,-1 0 0 0,-1 0 1 0,-2 0 5 15,-4 0 0-15,1-3-3 0,-3 3-1 16,1 0-1-16,-3 0-4 0,-1 0 3 0,0 0-2 16,0 0-1-16,-2 0-1 0,2 0 4 0,-2 0-5 15,0 0-6-15,3 0-2 0,-3 0 10 0,-3 0-1 16,3 0 5-16,-2 0-9 0,2 3 1 16,-4-3-17-16,-1 2-3 0,-1 2-10 0,1-2-26 15,-3 1-82-15</inkml:trace>
  <inkml:trace contextRef="#ctx0" brushRef="#br0" timeOffset="2.71916E6">19266 5622 6 0,'0'0'9'0,"0"-2"8"0,-2 2 1 0,2-2-5 0,-2 0 1 16,2 0-4-16,-3-1 19 0,1 1 1 16,2-2-8-16,-2 2 5 0,0-3-13 0,0 1 11 15,-1-1-1-15,1 1-5 0,-2-3-4 0,2 3-6 16,-1-1-5-16,1 1 1 0,0 0 16 0,2-1-5 16,-2 3-3-16,0 0-6 0,-1-3-6 15,3 3 1-15,-2 0-5 0,2 0 0 0,0 2 1 16,0 0-3-16,0 0-12 0,-2-2 6 0,2 2-2 15,0 0 1-15,0 0-1 0,0 0 1 16,0 0-13-16,0 0-33 0,0 0 40 0,0 2 17 16,-2-2-7-16,0 2 5 0,-3 0 6 0,-1 0-4 15,-1 3 2-15,0-1 1 0,-2 1-2 0,3-1 2 16,-3 3-2-16,0-3 0 0,0 1 1 0,1 1 0 16,-3 1-2-16,2-1 2 0,-2-1 1 15,0 1-4-15,0 1 4 0,-3 0-1 0,1-1 0 16,0 3 0-16,0-5-1 0,2 3 3 0,0 0 0 15,0-1-3-15,2-1 0 0,-2 4 2 16,2-3-3-16,0 1 2 0,0 2-1 0,-2-1 0 16,5 1 1-16,-3 0-1 0,0 2 1 0,-2 0-3 15,2-2 5-15,-2 2-5 0,0 0 3 0,2 0 1 16,-2 0-2-16,3 0 0 0,-1-2 0 0,-2 2 3 16,6-2 3-16,-4-3 4 0,3 3-2 15,1 0 2-15,1-2-2 0,2-1-1 0,0 1-4 16,-1 2 2-16,1-1 0 0,0 1-1 0,2 0-3 15,0 2 2-15,2 0 0 0,0 0-1 16,1 2 0-16,-1 1-1 0,4-6 1 0,-1 6 1 16,-1-3 5-16,3 0 4 0,0 2-1 0,1-2-2 15,1 0-1-15,2 0 0 0,0 0 3 0,2 2-8 16,1-2 1-16,-1 0 0 0,0-2-1 16,3 2-3-16,-3-4 3 0,2-1-2 0,-2 1 0 15,1 0 0-15,1-3 3 0,-4-2-1 0,5 3 1 16,-3-5-3-16,0 2 4 0,0-2-2 0,0 0 1 15,-1-2-3-15,3 2 7 0,-4-5 1 16,0 1 2-16,0-1-3 0,0-1 3 0,0-1-3 16,0-2-4-16,0 1 1 0,0-6 4 0,0 3-5 15,-2 0 3-15,2-2 1 0,-2 4-2 0,0-4 4 16,-3 0-4-16,1-1-6 0,-1 1 8 16,-1-2-7-16,-1-1 0 0,1-1 2 0,-1-1-4 15,-4-2 0-15,2 0-1 0,-2 3 0 0,0-1-12 16,-2 1 6-16,0-3-3 0,-2 2 5 15,-3 0-2-15,2 1-9 0,-3 1 4 0,1-1 1 16,-2-1-10-16,0 5 12 0,1-3-16 0,-3 1-31 16,0 2 20-16,0 2-31 0,-3 2-62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2:54:39.9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63 3565 2 0,'6'-2'0'0,"-6"-2"-1"0,2 1 1 0</inkml:trace>
  <inkml:trace contextRef="#ctx0" brushRef="#br0" timeOffset="718.5781">3089 3528 2 0,'0'0'10'0,"4"-5"10"0,-4 3-5 0,0 0-5 0,0 0-6 15,3 2 2-15,-3 0-4 0,0-5-3 16,2 5 4-16,-2 0-1 0,0-2-4 0,0 2 1 16,0 0 1-16,-2-2-2 0,2 2 4 0,-3 0-4 15,3 2 3-15,0 0-3 0,-4-2 1 0,2 5 1 16,-3-5-1-16,3 4 3 0,-2-2-2 15,-1 3-2-15,3-1 2 0,-4 1 0 0,1-1 0 16,1 0 0-16,-1 3-1 0,-1 0 1 0,1-1-1 16,1 1 2-16,-3 2-2 0,3 2 1 15,-3-2 0-15,1 2-1 0,-1 0 1 0,3 0 1 16,-3 2-3-16,3-2 2 0,-5 0-1 0,0-2 1 16,2 2 2-16,1 0-3 0,1-2 1 0,-4 2-1 15,3-3 2-15,-1 3-2 0,1-4 1 0,1 0-1 16,3-1 2-16,-7 1-2 0,5-3 1 15,2 1 0-15,-1-3 1 0,1 2 4 0,0-1 5 16,2 1-1-16,-2-4 10 0,2 0 0 0,-5 2-16 16,5-2-5-16,0 0 0 0,0 0 1 15,-2-2-4-15,0 2 3 0,2 0-6 0,-2 0 4 16,2 0 2-16,0 0 4 0,-5 0-3 0,3-4-2 16,2 4 7-16,0 0-5 0,-2 0 3 0,0-3 4 15,0 1 7-15,2 0-5 0,0 2-7 0,0-2-2 16,-3 2 1-16,6-7 1 0,-3 5 1 15,2 0-1-15,-2-3-6 0,4-1 4 0,3 1-4 16,-5 1-5-16,7-1-3 0,0-3 12 0,2 1-1 16,0 0 3-16,0-1-4 0,6-1 2 15,-6 2-1-15,7-2 2 0,0 1 0 0,-1-4-2 16,1 6 2-16,6-10 0 0,-4 8 0 0,0-3 0 16,0 0 2-16,-5 0-4 0,-2 4 3 0,1 0 0 15,-3 1-2-15,-5 1 2 0,3 1 1 16,-5-1 4-16,1 1 10 0,-1 4-4 0,-2-7-4 15,1 5 1-15,-1 0-7 0,2 2-2 0,-4-4-4 16,0 4-6-16,0-3 1 0,0 3 3 0,0 0 5 16,-4 3 0-16,-1-3 3 0,-1 4-5 15,-1 0 2-15,-2 3 1 0,1-3 0 0,-6 5 0 16,3-2-1-16,-4 4 2 0,-1 0-2 0,-1 0 3 16,-3 0-3-16,0 0 4 0,0 0-4 0,-2 0 0 15,0 2 1-15,-6 3-1 0,1-1 2 16,5-6-1-16,-2 6 0 0,4-4 1 0,5-2-3 15,-5 2 4-15,4-4-3 0,5 2 0 0,-4-3 1 16,6 1 3-16,-2-3-9 0,2 3 6 0,0-3-4 16,3 3 3-16,-1-5-4 0,-2 3-7 15,5-3-2-15,2 2-13 0</inkml:trace>
  <inkml:trace contextRef="#ctx0" brushRef="#br0" timeOffset="1812.0662">2710 3607 6 0,'6'7'15'0,"-1"2"12"0,4-5-17 0,-5 5-2 16,3-5-6-16,-1 5-2 0,1 0 3 0,-1-7-4 16,1 7 4-16,2-5-1 0,-2 5-2 15,-1-7-2-15,3 7 2 0,-2-4 1 0,-1 1-2 16,5-1 1-16,-4 3 0 0,-1-1 1 0,1 0-2 16,2 1 4-16,-2-1-5 0,-5 2 4 15,4 0-1-15,-1 2-1 0,1-5 0 0,1 3 1 16,-3 0 1-16,3 2 6 0,2-4 32 0,4 4-16 15,-2-3-15-15,2 1 1 0,3-2-7 0,-1 0 7 16,1-3-5-16,-3 3 8 0,0-5-4 16,-2-2-3-16,-2 4 7 0,-5-4 5 0,3 5-3 15,-5-5-10-15,-2-5-2 0,2 5-7 0,1 5 1 16,-1-5 1-16,-2 0 2 0,4 0 3 0,-4 0 3 16,-4 2-3-16,4-2-4 0,-2 2 1 15,-1-2 0-15,1 0-3 0,0 0 4 0,0 0-3 16,0 2 2-16,2-2-1 0,-5 2 1 0,5-2 0 15,-2 0 1-15,2 5-2 0,-5-5 1 0,5 0 1 16,-2 2-2-16,0-2 1 0,2 2 0 16,-2 0 0-16,2-2-1 0,0 0 1 0,-5 5 1 15,3-5-3-15,2 0 2 0,0 0 0 0,0 0-1 16,-2 0 1-16,2 2 0 0,0-2 3 16,-2 0 19-16,2 2 7 0,0-2 10 0,-2 0-21 15,2-2-14-15,0 2 0 0,-3-2-3 0,1 2-1 16,-2 0 0-16,2-5-5 0,-5 5 4 0,3-4-3 15,-5 4 3-15,0-2 3 0,2-3-2 0,-8 1 1 16,4 0-1-16,-2-1 0 0,2-1 1 16,-5-1 0-16,5 3 0 0,-2-8-1 0,4 4 0 15,-2-1 0-15,0-2-3 0,2 2 1 0,0-2 2 16,3 0 0-16,-1-7-2 0,1 3 5 16,1-1-4-16,1 5 0 0,-1 0 2 0,1-6-3 15,0 6 2-15,-1-2 0 0,3-1 0 0,-7 3-1 16,7-2 1-16,-5 2 2 0,3 0-1 0,-3 2-3 15,3 0 2-15,2 1-1 0,-5 1 0 0,3 0 1 16,4 3-4-16,0 4 1 0,0 0 4 16,0-2 0-16,-5-1-2 0,5 1 2 0,-2 0-2 15,2 2 0-15,0 0 3 0,2 0-5 0,-2-4 2 16,5 4 1-16,-3 0 1 0,2 0-7 16,1 4 5-16,1-4 2 0,1 2-2 0,-3 0 2 15,5 3-3-15,0-1 1 0,-2 3 2 0,1-3-1 16,1 3-1-16,2 0 0 0,0-1 2 0,-2 1-2 15,2 2 0-15,5-3 3 0,-3 3-2 16,2 0-2-16,3 2 5 0,-1-5-5 0,14 8 2 16,-9-3 0-16,5 4 0 0,-3-6 0 0,-2 2-1 15,0 0 0-15,-4-2 3 0,-1 0-2 0,-3 2 0 16,-1-5 0-16,-2 1-2 0,-2 0 2 16,0-1-2-16,-5 3 4 0,0-7-1 0,3 7-3 15,-5-5 2-15,0 5 1 0,3-7 1 0,-3 7-5 16,0-7 5-16,0 7-2 0,1-7-1 0,-1 5 1 15,2-2 0-15,-4-1 0 0,2 3-18 16,3-7-47-16,-1 6-50 0,-2-1 13 0</inkml:trace>
  <inkml:trace contextRef="#ctx0" brushRef="#br0" timeOffset="14106.3197">9540 3171 13 0,'5'22'13'0,"-5"2"3"0,0-2-6 0,2 0-3 15,-2 0-3-15,-2 0 0 0,2-2-1 16,-2 2 1-16,-3 0 0 0,1 0-2 0,-3 0-3 16,3 0 5-16,-1-4-4 0,1 2-2 0,0-1 2 15,1-3 0-15,1 4-3 0,0-7 4 0,2-2-2 16,0 0 2-16,0-7 4 0,-2 5-6 0,4-7 3 16,0-4 13-16,0-2 51 0,-2 4 38 15,0-2-59-15,0 8-44 0,0-6-3 0,0 0 2 16,0-4 1-16,0 2 0 0,0-5-2 0,-2 0 3 15,2-4-4-15,-2 0 1 0,2-2-1 16,-4 0-3-16,1-3 2 0,1-1-9 0,0-1 4 16,0-4-1-16,2 2 6 0,2-6 4 0,0 2-2 15,3-1 1-15,-3 1 2 0,4-5 10 0,3-6 0 16,-2 2 5-16,-1 4-10 0,1 3 4 16,-5 4 8-16,0-2-3 0,1-1 2 0,-3 6-13 15,-3 3-3-15,1-4 0 0,-2 5-5 0,2 4 2 16,-3-2-1-16,1-3 2 0,2 5-1 0,-1 5 1 15,1-1 1-15,0 0-2 0,2 3-5 16,-2 2 4-16,0 8-1 0,2-6-14 0,0 0 11 16,0 3 0-16,0-6 5 0,0-1 3 0,2 2-3 15,0 2 2-15,-2 2-1 0,4-2 3 0,1 4-3 16,-1-1-2-16,3 1 4 0,-1 3-2 16,3-5 0-16,2 2 0 0,0 1 1 0,5-1-3 15,-1 3 5-15,1-5-2 0,1 0 5 0,5 7 10 16,0-7-7-16,0 2 3 0,-2 1-5 0,-2-5-1 15,2 0 0-15,-7 0-2 0,2 0-4 16,-1 0-1-16,-3-5 2 0,0 5 0 0,0-4-2 16,0 2 1-16,0 0-2 0,0-5 1 0,0 3 0 15,0-3-1-15,0 3-11 0,2-5-26 0,-2 7-8 16,0-9-13-16,2 4-27 0,-2 2-43 16</inkml:trace>
  <inkml:trace contextRef="#ctx0" brushRef="#br0" timeOffset="14481.2351">9419 3457 61 0,'-2'7'46'0,"0"-1"-41"0,2-6 9 0,0 3 30 16,4-12-17-16,-4 7 10 0,0 4-26 0,0-2 3 15,0 2 3-15,5-4 0 0,-1 2-8 0,0-2-6 16,3-1 3-16,-3 3-4 0,5-2 2 0,0 2 2 15,4-4-6-15,-2 2-4 0,5-1 4 16,1 1 1-16,3 2-4 0,0-6 1 0,2 6-14 16,9-5-26-16,0-1 4 0,-2 3-12 0,-1-1-17 15,3 4 18-15,-7-7 45 0,3 5-13 16,-1 0-11-16</inkml:trace>
  <inkml:trace contextRef="#ctx0" brushRef="#br0" timeOffset="15199.8092">9966 3369 9 0,'4'-4'29'0,"1"4"-12"0,-1-5 27 0,-2 1 11 0,-6 2 1 15,2-1 3-15,0 3-30 0,-1 0-20 16,3 0 0-16,0 0 0 0,0 0-4 0,3 0-13 16,1 0 5-16,-2 0-3 0,0 0 3 0,-2 0 0 15,3 0 5-15,-6 3-3 0,1 1 2 0,0 3 1 16,-2-1-2-16,-1 3 2 0,-1 0 0 16,-1 4-2-16,0-2 1 0,1 2-1 0,-1 1 2 15,0-1-2-15,1 4 1 0,1-6 1 0,3 5-3 16,-2-1 4-16,2 5-2 0,2-4 1 15,2-1-2-15,2 0 5 0,3-3-4 0,2 1 3 16,2-4-2-16,0 2 2 0,4-9 4 0,-2 2-5 16,5-4-2-16,0-2 0 0,2 0 1 0,2 0 1 15,0-9-1-15,-3 4 2 0,1-4-4 16,2-2 6-16,-2-3-7 0,-2 3 0 0,2-7 4 16,-3 5-1-16,-1-7-2 0,1-3-2 0,1 1 2 15,-3-9 0-15,3 0 0 0,0-2 0 0,-1-9 12 16,-1 2 4-16,-3 2 1 0,-4 9 0 15,-3 7-7-15,-1 2-1 0,-7 2-4 0,2 7 2 16,-3 2-3-16,1 2-3 0,-2 2-6 0,-1 1 0 16,1 4 0-16,0-1 0 0,-1 3 3 15,1 0-1-15,-3 0 2 0,1 5 0 0,-1 1 0 16,-2 5 1-16,0 3-2 0,3-1 2 0,-1 2 0 16,-2 7-2-16,3 0 3 0,-1 9-1 0,0-4 0 15,1 6 2-15,-1-2-1 0,3-3-2 0,2 14-4 16,-1-2 2-16,6-9 0 0,1 0 5 15,3-3-1-15,1-1 0 0,3-7-1 0,7-3 0 16,2 1 1-16,4-3-1 0,3-6 2 0,1-2-2 16,5-3 2-16,0 1-2 0,3-10 1 15,-1-1-1-15,0-3 1 0,1-2-2 0,5-9 5 16,-3 0-2-16,-3-2 4 0,-4-2-3 0,-4 2-2 16,-5-3 1-16,2-3-3 0,-2-3 2 0,-2-4 0 15,-5-14-1-15,-4-2-1 0,-2 10 0 0,-2-6-2 16,-3 12 3-16,0 4 0 0,-1 5 0 15,-3 4 1-15,-3 6 0 0,-1-2 2 0,-3 7 2 16,1 5 0-16,-1-3-8 0,-2 5-4 0,1-1 7 16,-3 5-3-16,-3 5 0 0,-3-1 1 15,-3 5 0-15,0 4 1 0,-2 9 3 0,2-4 3 16,-2 6 5-16,2 5 3 0,3-1-6 0,1 5-1 16,3 14-6-16,6-3 4 0,1-2-3 0,8-3 0 15,0-8-1-15,7 0 0 0,0-2 3 0,2-7-2 16,2-2 1-16,2-3 1 0,3-1-1 15,2-3-5-15,2-2-8 0,0 0-9 0,0-4-19 16,5 4-36-16,-1-5-4 0,3 1-79 16</inkml:trace>
  <inkml:trace contextRef="#ctx0" brushRef="#br0" timeOffset="15918.3869">9490 4042 24 0,'0'8'89'0,"2"-1"-37"0,-2-5 3 0,2 0-81 15,-4-2 6-15,2 3 3 0,0-3-21 0,0 2 32 16,0-2 2-16,2 0 7 0,-2 4 15 0,2-2 8 16,-2 3 1-16,0-1 12 0,0 3-7 15,0 2-12-15,0 2 1 0,0 0-12 0,-2 0-4 16,0 2-2-16,0 2-1 0,2 1-2 0,-2-3 2 15,2-2-2-15,-3 0 0 0,3-2 0 0,0 2-1 16,0-2 0-16,0-3 1 0,3 1-1 0,-3 0 0 16,2-3 0-16,-2 3 1 0,0-5 1 15,0 0 4-15,2 2 3 0,0-1 7 0,-2-1 0 16,2 0-9-16,3 0 4 0,-1-2-2 0,3 0-8 16,-1 0 1-16,3 0-5 0,0 0 3 15,2 0-2-15,-2-2 1 0,2 2-28 0,0-2 3 16,-2 2-26-16,0 0-36 0,-1 0-43 0</inkml:trace>
  <inkml:trace contextRef="#ctx0" brushRef="#br0" timeOffset="16199.5726">9585 4083 36 0,'-5'-6'44'15,"5"-1"-1"-15,-4 1 11 0,4 1 0 0,-2 3-46 16,-1-5-6-16,1 3-1 0,2 4-13 16,0-4-8-16,-2 4 1 0,2 0 55 0,0 0-6 15,-2 4-14-15,2-2 0 0,0 7-6 0,0-5-1 16,0 7 0-16,2 3-2 0,0 1 3 0,-2 3 0 16,2-1-6-16,1 3 3 0,1 0-5 15,-2 2 2-15,0-2-2 0,3 2-2 0,-3 0 1 16,2 9-2-16,1-5-1 0,-1 1 3 0,1 1-2 15,-1-3-4-15,0-3 2 0,1 2-16 0,-1-6 2 16,1 4-17-16,-1-2-38 0,-2-3 1 16,3 1-53-16</inkml:trace>
  <inkml:trace contextRef="#ctx0" brushRef="#br0" timeOffset="16558.8623">9946 4458 132 0,'0'16'160'0,"-2"-5"-160"0,2 2-18 16,0-6-9-16,0-1 13 0,-2 1 11 16,2-1 60-16,0-1-40 0,2 1-6 0,-2 1 4 15,0 2 4-15,2-3-3 0,-2 5-10 0,-2 0-3 16,0 5-5-16,2-1-2 0,-2-1-1 0,-1 1 0 15,1 3-1-15,2-5-5 0,-4 0-34 16,4 3-33-16,-5 1-42 0,3-1 35 0</inkml:trace>
  <inkml:trace contextRef="#ctx0" brushRef="#br0" timeOffset="16933.7713">10134 3986 126 0,'4'3'83'15,"-2"-1"-21"-15,-2-4-32 0,0-1-13 0,-2-1-8 16,0 2-14-16,2 0 1 0,-2 2-4 15,2 0 9-15,-3 2 3 0,1 4 2 0,2-1 5 16,0 4-9-16,-2 2-1 0,2 4 2 0,-2 1 0 16,2 3-2-16,0 1-2 0,0 0-2 0,0 0 2 15,2 2 0-15,0-2 1 0,0 0 1 0,1-1-2 16,1 1-1-16,3-4 2 0,-1-1-2 16,-1 1 1-16,3-1 0 0,-1-2 0 0,0-2 2 15,1 0-3-15,1 0 4 0,0-2 1 0,4-2 0 16,3-3-2-16,-1 1-1 0,5-5-1 15,0 0-1-15,2 0-6 0,0-3-24 0,2 1-26 16,0-4 5-16,-1 1-67 0,-1 1 62 0</inkml:trace>
  <inkml:trace contextRef="#ctx0" brushRef="#br0" timeOffset="17214.9505">10405 3956 199 0,'2'15'96'16,"0"3"-114"-16,-2-3 5 0,2-4-28 0,-2 0 88 15,3-2-7-15,-3 2-16 0,4 0 0 0,-4 4-4 16,4 5 4-16,-4-4-7 0,5 6-9 15,-5 0-4-15,4 6-2 0,-2 3 2 0,3 0-2 16,1-2-4-16,-1 4 2 0,1-4-2 0,1 1 4 16,0 6-4-16,2-8-6 0,-1 3-15 0,3 7-27 15,-2-5-20-15,0-2-25 0,0-5-81 16</inkml:trace>
  <inkml:trace contextRef="#ctx0" brushRef="#br0" timeOffset="17605.4827">9353 3947 56 0,'-2'17'12'0,"-3"-6"-12"15,-1 0-12-15,-1-8 5 0,-2 1 8 0,1 0 5 16,-3 3 8-16,-1 2 7 0,-1 4-4 0,2 3-7 16,-2 1-6-16,2 5 5 0,0 5 1 0,4 4 0 15,3 2-4-15,2 0-1 0,4 0-1 16,2 2-3-16,1 5-5 0,4-1 1 0,4 14-4 16,4 0-35-16,1 0-20 0</inkml:trace>
  <inkml:trace contextRef="#ctx0" brushRef="#br0" timeOffset="17996.013">10603 3651 5 0,'-13'31'131'0,"0"-7"-88"0,4-2-25 0,0-4-70 0,5 0 29 15,-1-7 15-15,3 2 57 0,4-2 0 16,3 0-6-16,3 2-14 0,1 0-16 0,5 3-7 15,1 2-1-15,5-1-3 0,0 5-1 0,11 11-1 16,2 5 2-16,0-3-2 0,-2 7-1 0,-3-2 1 16,5 10-2-16,-11 1 4 0,-8-7 3 15,-12-2 4-15,-9-2-1 0,-13-1-1 0,-6 3-3 16,-29 5-4-16,-7-1-6 0,-2-4-13 0,-2 0-27 16,-7 0-132-16</inkml:trace>
  <inkml:trace contextRef="#ctx0" brushRef="#br0" timeOffset="19558.1415">11662 3951 50 0,'-3'-7'41'0,"1"-1"-2"0,0 3-16 0,2-1-6 0,-2 1-32 15,-1 5-13-15,-1 2-3 0,4 1 18 16,0-3 14-16,0 0 10 0,2 4 3 0,-2 3 13 16,-2 8 39-16,0-2-33 0,-5 12-14 0,1 1-9 15,-8 5-3-15,1 0-4 0,-9 13-3 0,0-2 0 16,2-3 0-16,-2-1-2 0,2-5-2 15,1-2 3-15,5 0-1 0,-1-3-5 0,2-1-44 16,2-3-4-16,2-2-8 0,0-2 23 0</inkml:trace>
  <inkml:trace contextRef="#ctx0" brushRef="#br0" timeOffset="19870.5668">11139 4103 16 0,'9'5'24'15,"4"3"6"-15,2-3-4 0,3 4 2 0,0 0 9 16,4-1 4-16,0 3-28 0,2 3-6 15,-4-3-2-15,4 4 3 0,0-2 0 0,7 9-1 16,-2-4-2-16,0 0-2 0,-1 1 4 0,1 1-5 16,0 0-1-16,-1 2-1 0,1-2-2 15,6 9 2-15,0-9-1 0,-1-1-1 0,-8-1-44 16,0-3-4-16,-1-1-41 0,-5-1 47 0</inkml:trace>
  <inkml:trace contextRef="#ctx0" brushRef="#br0" timeOffset="20354.8257">12327 3572 11 0,'5'-5'47'0,"-3"1"-1"0,0 0-8 0,-2-1-3 16,0 3 19-16,0-5-36 0,0 3-10 0,-4 0-10 16,4-1-23-16,-5 3 5 0,1 0-1 0,0 2 5 15,-3 0 17-15,-2 4-6 0,0 5 1 16,-2 2 9-16,-2 4 0 0,-2 5 12 0,-3 7-2 16,0 1 23-16,-6 19-15 0,-2 3-13 0,-1-1 2 15,1 8-8-15,-7 16-2 0,2 0 2 16,-5 17 0-16,12-19 0 0,11-14 1 0,4-17-3 15,9-5-1-15,0-6 0 0,5-1-1 0,-1 5 1 16,5-4-1-16,2 2 1 0,2-2-1 16,3-3 0-16,1 1 1 0,3-3-6 0,0-7-19 15,0 3-49-15,0-2-9 0,-1-5-26 0</inkml:trace>
  <inkml:trace contextRef="#ctx0" brushRef="#br0" timeOffset="20729.7348">12270 3852 20 0,'-7'9'154'0,"3"0"-97"0,4-7 6 15,-4 0-47-15,4 0-7 0,0-2 0 0,-3 0-7 16,1 0-10-16,2 0-4 0,0 0 10 0,0 0 5 16,0 0-3-16,2 5 3 0,1-1 0 15,1 5-1-15,0-3 1 0,1 10 6 0,1-3-4 16,-3 0-4-16,1 5 3 0,0 2-2 0,-1 0-4 16,1 2 2-16,-2-2 2 0,1 2-3 15,1 0 0-15,-4-3 0 0,4 4-1 0,-4-6 0 16,5 1-2-16,-5-5 4 0,4 2 0 0,-2-1-1 15,1-3 2-15,1-2 1 0,-2-1 0 0,3 1 7 16,3-2 7-16,-1-3-10 0,6 1-1 16,-4-3-6-16,4 0-4 0,9-4 2 0,3 0 4 15,-1-5-9-15,0 0-19 0,3 1 8 0,-3 1-31 16,0-1-2-16,0 1-11 0,-4-4-53 0</inkml:trace>
  <inkml:trace contextRef="#ctx0" brushRef="#br0" timeOffset="21026.5352">12671 3781 39 0,'-4'11'113'0,"0"-2"-35"16,-1 0-24-16,3-2-44 0,0-1-2 0,-1-4-5 15,1 7-1-15,0-9-3 0,2 2-13 0,0 1 3 16,-2-1 21-16,2 2 0 0,0 1-2 16,-2-1-1-16,2 3 7 0,0 4-4 0,-3 2 4 15,-1 2-7-15,0 5-1 0,-3 2-3 0,0 5-3 16,-1 8-1-16,-1 3-1 0,-2 1 2 0,2-4 1 16,2 1-3-16,1-1 3 0,-1-4 0 15,3 4-2-15,-1-2-5 0,1 3 2 0,2 5-3 16,-1-5-12-16,3-1-12 0,3-6-30 0,-1 2 10 15,0-7-111-15</inkml:trace>
  <inkml:trace contextRef="#ctx0" brushRef="#br0" timeOffset="21338.9646">12865 4218 205 0,'3'33'58'15,"-3"-2"-108"-15,2-7 16 0,0 0 46 0,-2-4 63 16,0-2-42-16,0 2-16 0,0 6-10 0,-2-2 8 15,0 1 0-15,-1-1-13 0,3 0 5 16,-4-2-5-16,2 0-3 0,0-2-1 0,-1 0-2 16,1 0 3-16,0-3-3 0,-2 1-6 0,1 2-21 15,1-2-38-15,2 1-53 0</inkml:trace>
  <inkml:trace contextRef="#ctx0" brushRef="#br0" timeOffset="21823.2841">13335 3812 107 0,'11'-2'54'0,"-4"-7"-19"0,-1 3-15 0,-1-1 5 16,-5 0-5-16,2 1 10 0,-2-3-13 0,0 7-11 16,-9 2-4-16,5 0-1 0,-1 0-6 0,5 2-6 15,-2-2-23-15,2 0 7 0,2-2 30 16,-2 2-1-16,0 2 0 0,0-2-3 0,-2 9 3 16,-2-3-3-16,-3 3 2 0,-2 4-1 0,0 3-1 15,1-1 1-15,-6 5 1 0,3 0-4 0,0 0 5 16,2 2-3-16,-2 2 1 0,3-6-2 15,1 6 9-15,3-4 7 0,-1 0 4 0,5 0 5 16,0-5-11-16,5 9 2 0,3-11-2 0,1 1 3 16,4-6-8-16,-2-1 1 0,5-2 1 0,-3-5 1 15,3-5-3-15,-1 1 4 0,0 1-6 16,3-8 1-16,0-2 2 0,-5-2 3 0,2 4-4 16,-4-5-3-16,3-8-1 0,-3 0-3 0,-3 0-3 15,-1-1 1-15,-3 1-2 0,-4 0 0 0,-4-5-1 16,0 3-1-16,-5 1 5 0,0 1-1 15,-2 2 0-15,2 2-4 0,-6 3-3 0,4 3-4 16,-2 3-13-16,-1 3-6 0,3 3 1 0,-4 5-27 16,-1 5 10-16,3-1-104 0</inkml:trace>
  <inkml:trace contextRef="#ctx0" brushRef="#br0" timeOffset="22245.0573">13355 4178 81 0,'0'2'60'0,"2"1"-15"0,-2-6-3 0,-2-1 6 15,2-5-23-15,-5 5-10 0,1-5 12 0,0-2-5 16,-1 4-8-16,-1 1-9 0,1-3-10 15,1 4-1-15,-3-1-5 0,1 1 9 0,-1 3-1 16,-2 2-1-16,0 2 3 0,-2 3-1 0,0 4 1 16,-4 2 1-16,2 2-3 0,-7 7 1 0,2 0-7 15,0 2 4-15,7-2 3 0,-2 2 5 16,7 0-7-16,1-3 8 0,3 4-4 0,4-4 3 16,7 1-4-16,0-4 4 0,6 1-4 0,3-1 6 15,2-5-1-15,2-5-2 0,0-1 7 16,2-3 3-16,0-6 5 0,3-1-6 0,-3-4 7 15,0-2-2-15,1 0 7 0,-1-2-3 0,0-2-3 16,-4-1-7-16,-2-4-2 0,-3 0-6 0,-2 1-2 16,-2-3-1-16,-2-3 0 0,-5-1-2 0,-4-3-2 15,0 3 6-15,-4-3-4 0,-3 5-3 16,-1 2-1-16,-3 2-11 0,-3 2-25 0,-3 3 6 16,-1 4-11-16,7 4-38 0,-4 3-29 0</inkml:trace>
  <inkml:trace contextRef="#ctx0" brushRef="#br0" timeOffset="22588.7252">13756 3334 214 0,'0'11'93'0,"-2"-5"-60"0,0-1 0 0,0-3-19 16,-1-2-24-16,1 0-2 0,-7 7 2 0,5-5 0 15,8-2 11-15,-2 2-6 0,3 5 0 16,4-3 0-16,-3 7 3 0,5 2 2 0,0 5 1 16,3 6-1-16,3 0 1 0,1 7 1 0,0 9-1 15,1 2 2-15,3 28-4 0,-2 1 5 16,5 19-6-16,-12-8 4 0,0-11-1 0,-9-3 3 15,1-11 2-15,-10-4 4 0,-6-9-2 0,-4-6 9 16,-5-7-5-16,-9-9-4 0,1-3-8 0,-8 4-4 16,-3-1-3-16,-3 0-15 0,2 0-17 15,-2 0-42-15,0-7-103 0</inkml:trace>
  <inkml:trace contextRef="#ctx0" brushRef="#br0" timeOffset="23494.8035">11490 3865 77 0,'6'7'119'0,"1"2"-83"0,-5-7 17 0,2 0-39 16,-4-2 5-16,3 0-7 0,-3-2-2 0,0 2-6 16,0 0 2-16,0 0-9 0,0 0 0 0,0-2 1 15,2 2 0-15,-2 0-7 0,0 0 8 16,0 2-1-16,0 0 5 0,2 7 4 0,0-5 0 15,-2 5-3-15,2 4 10 0,1 3-7 0,1-1 7 16,-2 5-9-16,3 4 12 0,-1 5-7 0,3 4 2 16,-5-2 0-16,2 2-6 0,-2-2-2 15,-2 0 3-15,0-3-2 0,3 1 1 0,-3 0-1 16,0-1 1-16,0 3-1 0,2-4 1 0,-2 6-3 16,4-2 1-16,1-5-1 0,-1 0 0 15,1-3-1-15,-1-1 1 0,0-9-3 0,-1 2 2 16,-1-6-3-16,2 2 1 0,-4 0 3 0,2-9 3 15,-2-8 9-15,0 1 0 0,0 3-5 0,0 2 12 16,0-2-6-16,0 2 4 0,0-2-1 16,0 6-18-16,0-4-4 0,-2-4-4 0,0-3 0 15,0-2-1-15,0 0 4 0,-3-2-4 0,3-4 3 16,-5-3-6-16,1-4 0 0,-1 0 4 0,-2-2 1 16,-2 0 5-16,-2-1 0 0,2-1 0 15,-4 0 1-15,1 1-1 0,-6-8-2 0,3 9 4 16,-1 0-2-16,1 6 1 0,1-2-2 0,3 5 0 15,0 4 1-15,-1 2-1 0,3 2-1 0,0 3 3 16,0 2-2-16,0 2-1 0,0 2 0 16,-2 2 2-16,2 7-1 0,-4-2 1 0,1 2-3 15,-1 2 5-15,2 1-3 0,2-1 1 0,0 2 1 16,2-1 2-16,2 1-3 0,3 3 0 16,-1-5 2-16,3 2-1 0,2-1 3 0,0-1-1 15,7 2-1-15,-5-6 0 0,9 6-2 0,-2-4 11 16,2-4 0-16,2 2 4 0,5 0-5 0,2-7 0 15,4-2-7-15,5 0-1 0,1-2 2 0,19-12-5 16,-1 3 3-16,3 0-1 0,0-6 3 16,-5 4-1-16,3-3 2 0,-5 3-1 0,6-9-1 15,-8 4-1-15,-4 3 0 0,-9-1-3 0,-5 5 4 16,-7-4-2-16,-3 6 0 0,-6-2-18 16,-1 2-21-16,-3 0-22 0,-1 3-74 0,-8-5-104 15</inkml:trace>
  <inkml:trace contextRef="#ctx0" brushRef="#br0" timeOffset="28103.201">9212 4145 37 0,'0'0'63'16,"0"0"-17"-16,2-2-9 0,0 0-30 0,1 0 4 15,1-1-3-15,5-1-4 0,-3 2-4 0,5 0 0 16,3-3-3-16,-1 1-1 0,2 1 4 16,1-1 0-16,-1 2-1 0,1 0 0 0,-3-1 1 15,0 3 2-15,0-2 4 0,-2 0 15 0,-2 2 18 16,0 0-18-16,-2-2-7 0,-1 0-3 0,1 2 4 16,-1-3-4-16,-1 1-4 0,-1 2 1 15,3-6-5-15,-1 3-1 0,1 1 2 0,2-2-2 16,2-1 3-16,0-1 1 0,4-1 1 0,7 1 0 15,0-5-1-15,3 4-1 0,1 0-2 0,-2 1 2 16,-2 1-3-16,1 3 2 0,-1 0 0 16,-7 0-2-16,0 2 0 0,-1 0-3 0,-1 0 4 15,-4 0-4-15,0 2-1 0,-3-2-1 0,-1 4 4 16,-1 1-4-16,0-3-4 0,-1 2 6 16,-1 5 2-16,0 0-1 0,-2-2 1 0,0 4 2 15,-2 2-2-15,0 2 1 0,2-4-1 0,-5 7 1 16,5-5 1-16,-4 5-2 0,-1 2 2 0,1-1-2 15,0 3-1-15,-3-2 1 0,0 0 2 0,-2 2 0 16,1 0-1-16,-3 0 2 0,-3 3 1 16,-1-1 4-16,-3 0-2 0,-6 0 2 0,0 1 6 15,-3-3-4-15,-1-3 3 0,1 4 3 0,-6-8-4 16,2 0-2-16,7-6-3 0,9 0-4 16,-3 0-3-16,3-5-1 0,-1 1-1 0,1 1 1 15,-5-4 1-15,4 1-2 0,-1 1 4 0,-3-4-2 16,-4 0 0-16,4-4 3 0,-4-1-1 0,2 3 4 15,-1-9 0-15,4 0-2 0,1 0 1 16,3-2 2-16,4 0 3 0,2-3-6 0,0 3 0 16,2 0-4-16,3-1 6 0,4 3-7 0,0-4 0 15,6 2-4-15,3 2 2 0,5-5 2 16,1 3 0-16,5 0-3 0,2 2 1 0,4 0 2 16,3 4-4-16,0 1 2 0,2 1 2 0,-1 5-1 15,-1 0-1-15,0 2 1 0,-3 3-1 0,3 1 1 16,-3 3 1-16,7 9-3 0,-2-1 1 0,0 3 3 15,-2 0-4-15,-3 0 4 0,-2 0-1 16,-1 0 2-16,-1 0-2 0,-5-3 0 0,-1 3 0 16,-3-2 3-16,-2-3-3 0,0 1-17 0,-2-3-21 15,0 0-29-15,-1 0-5 0,-1 3-95 0,-3 1-60 16</inkml:trace>
  <inkml:trace contextRef="#ctx0" brushRef="#br0" timeOffset="30571.4076">12250 4130 5 0,'2'-2'5'0,"-2"-5"-3"0,0 2 0 16,3 1 10-16,-1 2-1 0,-2-3-4 0,0 1-5 15,0 4 3-15,0-4-4 0,0 1 7 16,0 1 7-16,0 2 14 0,0 0-3 0,0-4 4 16,0 4-7-16,0-2 11 0,0 2-7 0,0 0-23 15,0-3 11-15,2 1-7 0,0 2 2 0,-2 0 4 16,5-4 5-16,-3 4 9 0,2-5-3 0,1 1-3 16,-3 2-15-16,2-3 1 0,1 1 0 15,-1 0 0-15,3-3-3 0,-1-2 1 0,1 2-3 16,0-1 0-16,1-1 2 0,1 0-2 0,2-2 2 15,0 4 2-15,2-4 0 0,3-2 0 0,-1 2-3 16,-1 0 1-16,-1 0 3 0,-2 4-5 16,0 1-2-16,-2-3 0 0,-1 7-1 0,-1-5-1 15,-2 3 1-15,1-1-2 0,1 3 3 0,-1 0-3 16,1-2 1-16,2 4-1 0,0 0 0 0,2-5 1 16,2 5 1-16,0 0-2 0,3 0 3 15,-1-2-1-15,3 4-3 0,-1-2-1 0,1 0 2 16,-3 5-6-16,1-5 7 0,-1 4-7 0,-2 0 3 15,-2 1 2-15,-2 1-3 0,-2 1 5 16,-1 2 0-16,-1 4 3 0,-3-2-3 0,-2 2 0 16,0 3 0-16,-4 1 1 0,-3 1 2 0,5 0-2 15,-7 2 1-15,-2 2-2 0,-2 0 1 0,4 2-1 16,-4-2 2-16,0 0-1 0,1-2 2 0,1 0-3 16,0-1 3-16,0 1-3 0,0 0 2 15,3 0 1-15,-3 0-1 0,2-2-1 0,-2 1 4 16,2 3-5-16,-2 0 1 0,2-2 0 0,-2 0 1 15,0 0 2-15,2-2-2 0,-2-1 2 16,2-6 1-16,-2 3-3 0,2-3 2 0,-4 0-1 16,0-5 1-16,-2 3-1 0,-3 0-1 0,3-7 2 15,-5 2 1-15,2-4 1 0,3 0-2 0,-5 0 2 16,4-2-3-16,-4-2 0 0,5-3-1 16,-3-2-1-16,3 1 3 0,2-3-3 0,-3 0 5 15,7-3 2-15,-2 3-1 0,3-4 1 0,-1 2 2 16,4-3-4-16,1 1 0 0,2 4 3 0,0-7 2 15,-1 7-3-15,6-2 2 0,-1 2-6 16,2 4-3-16,3-4-2 0,-3 0 2 0,5 5-2 16,2-1-1-16,2 0 4 0,5 3-2 0,-5-3 0 15,11 3 2-15,7 4-4 0,-2-2 2 0,2 2-1 16,2 2 2-16,-2 0-2 0,2 2 3 16,-4 1-3-16,-1 6 0 0,-1-7 0 0,-3 7 2 15,0 0 2-15,-2 0-2 0,-2 3 2 0,-2-1-1 16,-1 2 0-16,-3 1-1 0,-3-3 1 0,2 2-2 15,-4-1 3-15,-3 1-4 0,3 0-10 16,-2 1-22-16,-1 2-37 0,1-5-54 0,-3 2-150 16</inkml:trace>
  <inkml:trace contextRef="#ctx0" brushRef="#br0" timeOffset="49770.437">15222 17718 15 0,'11'0'40'16,"0"2"8"-16,0-2-15 0,3 0-16 0,-3 0 13 15,4-2-6-15,-2 2-4 0,3 0-5 0,-1 0-11 16,3-2-2-16,-1 0-4 0,1 2-1 16,2-5 2-16,0 3-4 0,4-2 15 0,-2-1 9 15,0 1-10-15,-2 2 7 0,-2-3-2 0,-1 3-6 16,-1 0 4-16,-1 0 9 0,1 0-13 16,-1-3 7-16,-2 5-9 0,0-2-3 0,1 0 3 15,-3 0-3-15,0 2 0 0,-2 0 5 0,-1 0-3 16,-1 0-3-16,0 0 6 0,-3 2-2 0,0-2-1 15,1 2-3-15,-1-2 0 0,-8 2 4 16,4-2 1-16,0 0-3 0,4 0 0 0,-2 0 2 16,1 0 5-16,-1 0 3 0,0 0-1 0,-2 0-5 15,0 0-2-15,2 0 0 0,-2 0-3 0,0 0-4 16,0 0-1-16,0 0-1 0,-2 0-4 0,2 0-1 16,0 0-1-16,0 0-9 0,0 0-4 15,-2 0-1-15,2 0-4 0,-2 0-21 0,2 0-9 16,0 0-2-16,0 0-108 0</inkml:trace>
  <inkml:trace contextRef="#ctx0" brushRef="#br0" timeOffset="50239.0744">15666 17537 1 0,'0'-2'63'0,"-3"-2"8"0,1-1-10 16,0 3 2-16,2 0-16 0,-2 2-15 16,2-2-5-16,-2 0-17 0,2-1-5 0,0 3 0 15,0 0-3-15,0 0-4 0,0 0-5 0,0 0 7 16,0 0 2-16,0 0 2 0,0 3 0 0,4 1 0 15,-4-4 3-15,4 4 2 0,1 1-1 0,1-3-3 16,-1 2-2-16,1 1 1 0,3-1-1 16,0 1-2-16,2 1 0 0,0-1-2 0,0 1 3 15,0 1-2-15,2-3-2 0,-2 3 0 0,3 0 3 16,-3-1-1-16,0 1-2 0,0 2 2 16,0-1-1-16,-2-1 2 0,-3 2 4 0,1 0 2 15,-1 2-4-15,-3-2 1 0,1-1 0 0,-4 1 1 16,0 0 4-16,0 0-3 0,-4 2-3 0,1-2-1 15,-1 2 0-15,0-2 0 0,-3 2-1 16,-2 0-3-16,0 0 2 0,3 0-1 0,-3-3 2 16,2-1-2-16,-2 2 0 0,3 0-2 0,-5-3-17 15,2 3-9-15,2-4-9 0,1-1-50 0,1 3 4 16</inkml:trace>
  <inkml:trace contextRef="#ctx0" brushRef="#br0" timeOffset="51113.8609">17467 17778 17 0,'0'-5'22'15,"2"1"14"-15,-2 2 4 0,0-3-4 0,0 1-10 16,2 0 10-16,-2 1-3 0,0 1-3 0,3-2-3 16,-1 4-10-16,-2-5-1 0,2 3-1 0,0 2-10 15,0-2-3-15,-2 0-1 0,3 2 1 0,-1 0 1 16,0-3-1-16,0 3 3 0,3 0 9 15,-3 0-8-15,2 0-5 0,3 0 2 0,-1 3 1 16,-1-3 0-16,4 2-1 0,-1 0-2 0,1 0 2 16,0 3-3-16,2-5 1 0,0 4 3 15,0 1 0-15,2-5-1 0,1 4 1 0,-1-2-2 16,2 0 1-16,1 1 1 0,-1-1-1 0,1-2 3 16,-1 2 4-16,0-2-3 0,1 0 0 0,-1 0-1 15,1 0-2-15,-3 0 1 0,0 0 2 16,-2-2-4-16,2 2-2 0,-1 0-1 0,-1 0 0 15,-3-2-1-15,3 2-2 0,-2-3 3 0,-4 3-2 16,1 0-1-16,-1 0 5 0,-1 0 0 0,0 0-2 16,-1 0 2-16,-1 0-1 0,0 0-6 15,-2 0-7-15,0 0-11 0,0 0 0 0,0 0-17 16,0 0-51-16,0 0 67 0,0 0-110 0</inkml:trace>
  <inkml:trace contextRef="#ctx0" brushRef="#br0" timeOffset="51707.5884">18472 17800 3 0,'-6'0'68'0,"1"0"-3"0,1 0-31 0,2 0-9 16,-1 0-9-16,3 0-10 0,-2 0 8 0,0-2-5 16,2 2-22-16,2-3 15 0,0 3 28 15,3-2-14-15,2 0 15 0,1-2-2 0,1 1 16 16,-2 1-23-16,2 0-6 0,2-2-5 0,-3 4 1 15,1-5-3-15,2 5 2 0,0-4-2 0,3 4 5 16,-3-2-5-16,2-1 0 0,-2 3-2 0,4-2-2 16,-2 2-3-16,3-2 0 0,2 2 0 15,-3 0 2-15,5-2 5 0,4 2-4 0,3 0 0 16,1 0 0-16,1 0 7 0,0 0-4 0,1-2 1 16,3 2-5-16,-2 0 1 0,0 0-2 15,7-3-1-15,-10 3 3 0,1 0-1 0,-7 0-2 16,-4 0-3-16,-1 0 1 0,-3 0 0 0,-1 0 1 15,-2 0-2-15,-2 0-2 0,-5 0 2 0,0 0-1 16,-1 0-1-16,-10 0-11 0,3 0-3 0,-1 0 1 16,5 0-20-16,0 0-26 0,0 0 9 15,-2 0-50-15,4 0-6 0</inkml:trace>
  <inkml:trace contextRef="#ctx0" brushRef="#br0" timeOffset="53488.4154">21639 17498 12 0,'4'-5'33'0,"-2"3"0"0,0 0 8 0,1 0-11 16,-1 2-3-16,0-2-7 0,0-1 4 0,0 3-3 16,-2 0-5-16,3-2-4 0,-1 2 8 0,0 0-4 15,0 0 3-15,3 0 8 0,1 0-9 16,1 2-3-16,2-2-10 0,2 0 1 0,0 0-4 16,4 3 0-16,3-3-5 0,-1 2 4 0,3-2-4 15,2 0 3-15,7-2-2 0,-3 2 3 0,3 0-2 16,-2-3 4-16,-1 3-5 0,-2 0 4 15,0-2-3-15,-1 0 2 0,1 0-2 0,-2-3-1 16,-2 5 1-16,0-4 1 0,-3 4-4 0,-1-5 2 16,-5 5 1-16,0-2-5 0,-5 2-22 15,3-2-18-15,-2 2 23 0,-3 0-2 0,1 0-50 16,-1 2-5-16,0-2-15 0</inkml:trace>
  <inkml:trace contextRef="#ctx0" brushRef="#br0" timeOffset="54285.0952">21799 17328 22 0,'3'-2'25'0,"-3"2"30"16,2-2-19-16,0-1-12 0,-2 3-6 0,0-2-7 15,0 2-1-15,2 0-5 0,-2 0-6 0,0 0 4 16,2 0-4-16,-2 0-3 0,0 0 4 16,0 0-1-16,0 0 2 0,0 2-3 0,0 1 5 15,0-1-3-15,3 2 6 0,-6-2 21 0,3 3-7 16,0-1-9-16,-2 3-1 0,0-1 5 0,0-1-5 16,0 4-4-16,-3-3-2 0,1 3-4 0,-1 0 2 15,3-2-3-15,-2 1 1 0,-3 1 1 16,3-2-2-16,2 2 4 0,-3-3-2 0,1 3 5 15,-1-2-2-15,1-1-1 0,0 1 3 0,-1 0-2 16,-1-1 7-16,1-1-5 0,1 1-1 16,-3-1-3-16,3-1 0 0,-3 0-1 0,3 1-3 15,-1-3 2-15,1 2-2 0,2-1 3 0,-1 1-2 16,1-2 3-16,0 0 6 0,2-2-1 0,-2 3 2 16,0-3 1-16,2 2-4 0,0-2 0 0,0 0-1 15,0 0-1-15,0 0-4 0,0 0 5 16,0 0-3-16,0 0 1 0,0 0-2 0,0 0 0 15,0 0-1-15,0 0 1 0,0 0-1 0,0-2 3 16,2 2 0-16,-2 0-3 0,2 0 7 16,-2 0-1-16,4 0 1 0,1 0-3 0,4 2-3 15,-1-2-1-15,6 0 1 0,-1 2-3 0,2 0-1 16,1-2 3-16,-3 5-3 0,2-3 2 0,1 0-1 16,-3 0-1-16,0 3-8 0,-2-1-3 0,3 1-1 15,-6 1-7-15,3 3-38 0,-4 0 19 16,2 2-55-16</inkml:trace>
  <inkml:trace contextRef="#ctx0" brushRef="#br0" timeOffset="57315.6213">15196 18281 23 0,'0'2'70'0,"0"-2"-34"16,0 0 7-16,0 2-8 0,0-2-42 0,2 2 2 15,-2-2-5-15,2 0 8 0,-2 0-3 0,5 0 12 16,-3 0 8-16,5 2 1 0,-1-2 16 16,-1 0-14-16,3 0 4 0,1 0 1 0,0 0 15 15,0 0-17-15,2 0 0 0,2 0-13 0,0-2 2 16,3 2-1-16,-1 0-5 0,3-2 0 0,2 0-2 15,0 0-2-15,2-3-1 0,6 3 3 16,1 0-2-16,-3-3 1 0,1 3 1 0,-1 0 1 16,-4 0 0-16,0-1 1 0,3 1 0 0,-3 2 5 15,0 0 5-15,-2 0-6 0,-1 0-1 0,-1 0 1 16,-3 0-2-16,1 0-3 0,-1 0 1 16,-6 0-1-16,0 2 1 0,-2-2 0 0,-3 3 2 15,-4-3-1-15,-2 0 1 0,0 0-1 0,2 0-3 16,0 0-4-16,0 0-1 0,0 0 1 0,0 0-8 15,4 0-4-15,-2 0-5 0,0 0-11 0,1 0-5 16,-1 0 3-16,-2 0-28 0,0 0 6 16,0 0-57-16</inkml:trace>
  <inkml:trace contextRef="#ctx0" brushRef="#br0" timeOffset="57706.1486">15804 18060 159 0,'-6'0'54'0,"-1"2"-7"0,3-4-30 16,-3 2 20-16,1-4-12 0,1 1-9 16,1-1-14-16,-1 2-8 0,1-3 6 0,0 1 11 15,1 2-1-15,1 0-2 0,0-1-6 0,0 1 4 16,2 0-3-16,-2 2 4 0,-1 0 2 0,3 0 0 15,0-2-6-15,0 2 13 0,0 2-2 16,0-2-2-16,5 2-6 0,-1 0-2 0,1 3 0 16,3-1-5-16,1 3 0 0,2-3-2 0,0 5 3 15,5-2-4-15,-3 1 4 0,0 1-1 0,3 2 1 16,-3 0 1-16,-2 3 3 0,4-3 4 16,-6 2 1-16,2 0-7 0,-2-2 5 0,0 9 7 15,-3-5-8-15,-1 3-4 0,-1-3-2 0,-4 1 3 16,0-3-2-16,0 3 0 0,0-1-2 0,-2-2 2 15,-2 3 0-15,4-3-3 0,-5 0 2 16,3 0-1-16,0-2 1 0,-5 0-22 0,5 3-17 16,-3-6-24-16,3 3-17 0,-4 0 2 0,1 0-134 15</inkml:trace>
  <inkml:trace contextRef="#ctx0" brushRef="#br0" timeOffset="58377.8662">17542 18494 15 0,'0'0'17'0,"0"-4"15"16,2 4-21-16,0-2-2 0,-2-3 14 0,0 5 3 15,2-2 3-15,-2 0-6 0,3 2 5 16,-3 0 9-16,0-2-23 0,2 2 21 0,-2-2 3 16,0 2 2-16,2 0-27 0,-2 0-2 0,0 0-6 15,2 0-1-15,-2 0-1 0,3 0 2 16,1 0-2-16,3 0-2 0,-1 0 1 0,3 0-1 15,0 0-1-15,6 0 4 0,1 0 3 0,-1 2-1 16,5-2-4-16,4 2-1 0,-2-2 0 0,9 0-1 16,2 0 1-16,-2 0-1 0,-4 0-1 15,-1 0-1-15,0 0 3 0,-1 0-1 0,-8 0-3 16,3 0 1-16,-4 0-1 0,-3 0-7 0,-2 0-25 16,0 0-58-16,-2 0 14 0,-5 0-104 0</inkml:trace>
  <inkml:trace contextRef="#ctx0" brushRef="#br0" timeOffset="58987.0951">18574 18536 8 0,'0'-6'51'0,"0"-1"-6"0,0 0-6 0,-2 3-14 0,2 0 9 15,0-1 3-15,0 1-10 0,0 2-3 16,0-3 2-16,0 3 2 0,2 0-6 0,-2-3-9 15,2 3 1-15,-2 0-5 0,4 0-4 0,-1 2-4 16,1-2 4-16,0 2-1 0,5-3 5 16,0 3-1-16,2 3-3 0,2-3-4 0,1 0-3 15,1 2 1-15,3-2-2 0,-1 0-1 0,3 2-17 16,2 0-80-16,-2-2-53 0</inkml:trace>
  <inkml:trace contextRef="#ctx0" brushRef="#br0" timeOffset="72265.1552">1155 3653 2 0,'3'0'8'16,"-1"-2"-5"-16,4 0-4 0,-3 2-1 0,5 0 1 15,-1-2 2-15,2 2-4 0,0-5 2 0,2 3 2 16,0-2-4-16,2 2 6 0,-2-3 6 0,2-1 3 15,0 1 2-15,3-1-5 0,1-1 0 0,-5 0 10 16,5 1-1-16,1 1-12 0,-3-4 3 16,-4 7-9-16,2-4 6 0,-2 1 0 0,1 3-8 15,-4-2 1-15,3-1 2 0,3 3-3 0,1 2-1 16,3-7 7-16,-3 7-5 0,7-4 2 16,-4 4-3-16,-1-4 0 0,1 1 2 0,0 3 0 15,-3-2-2-15,-4 2 1 0,2 0-5 0,-4 2 1 16,0-2 2-16,-5 3-5 0,3 1 10 0,-5-2-7 15,3 0 5-15,-3 5 1 0,2-3-3 16,-4 3 5-16,0 0-3 0,2-1 1 0,-2 1-1 16,3 2-1-16,-3 2 1 0,-3-2 0 0,3 2-1 15,0 0 0-15,0 2 0 0,0-2 1 16,0-5 2-16,0 8 4 0,-2 1-3 0,-2-2-1 16,2 1 0-16,-1-3 0 0,1 0-3 0,-4 4 19 15,1-2-15-15,-4 5 6 0,5-7 3 0,-9 0-5 16,2 2 6-16,2-2-6 0,0 0 2 0,-2-2-1 15,-4 2-5-15,1-2 1 0,-3 2-5 16,1-2-1-16,1 2 2 0,-1-5 0 0,1 5 1 16,0 0-1-16,4 3-1 0,-7-3 0 0,3-2 5 15,-1 4-4-15,1-2 8 0,-3 0 5 16,5-2 3-16,0 2 3 0,-5-5-10 0,5 1-4 16,-3 4-3-16,5-9 1 0,-2 7-2 0,-5-9 4 15,5 4-4-15,0-1 0 0,0-1 1 0,2-2-1 16,-7-2 5-16,7-1-3 0,2 1 3 0,-2 0-1 15,2-5-3-15,1 3 0 0,3-3 1 16,-2 1 0-16,3-1 1 0,2-2 1 0,2 3-5 16,-5-3-3-16,5-2 7 0,5 6-2 0,-5-6 0 15,4 3 3-15,3 1-9 0,-5 0 8 16,3 1-3-16,1 1-3 0,-1 3 1 0,3-5 2 16,3 3-2-16,0-3-1 0,0 3 4 0,3 2-3 15,-1-5 0-15,2 5-1 0,5 0 4 0,2-5 1 16,0 7-1-16,-2-4 2 0,7 4-2 0,-8 0-2 15,3 0 3-15,7 4-7 0,-5 3 2 16,-4-7 2-16,-4 4 2 0,-1-2-4 0,-2 5 3 16,-2 0-1-16,3-1 0 0,-3 3 0 0,0 2 5 15,-3-2-5-15,3 2 2 0,-4 0-2 16,-3-2 0-16,8 2-1 0,-8-2 6 0,0 2-2 16,3-3-1-16,2 1 0 0,-5 2-3 0,3-4-29 15,-3 2-35-15,1 0-104 0</inkml:trace>
  <inkml:trace contextRef="#ctx0" brushRef="#br0" timeOffset="73264.9198">1755 3400 5 0,'-13'-7'16'16,"0"1"-6"-16,2 1-1 0,0-1-4 0,-3-1-3 15,6 3 2-15,-1-5 3 0,0 4-6 0,0-3 2 16,0 1-4-16,-2 0 3 0,2-1-3 15,-2 3 2-15,-2-4-3 0,0 0 2 0,0 5 1 16,-5-3-5-16,-2 3 10 0,-2-3-5 0,-2 5 6 16,-7-2-7-16,2 4 3 0,-6-5-7 0,-5 10 3 15,-1-3-4-15,-4 9 5 0,8-7-1 16,2 3-5-16,-1 4 10 0,1 0-3 0,0 2-2 16,0-2 2-16,1 0-4 0,4 3 0 0,5-1 5 15,1 0-6-15,6 0 4 0,1 1 4 16,1-3 2-16,3 0-1 0,2 0-3 0,0 0-1 15,2 0-1-15,3 0 4 0,-3 2-5 0,0-2 3 16,5 2-6-16,-5 3 3 0,0-1 3 0,5 3 1 16,-3 2-4-16,0 2 0 0,3 0 3 15,2 2-1-15,-3 0 1 0,5-2-3 0,0 2 2 16,-2 1-3-16,4-1 3 0,-2 0 2 0,0-2-6 16,3 0 3-16,1-4 0 0,0 0 1 0,-1-5-5 15,1 4 7-15,3 1 1 0,-3-5-2 16,3 5-6-16,-1 0 10 0,1 1 7 0,2 1-8 15,-3 0 12-15,3 0-2 0,0-2-1 0,2 1 15 16,2-1-12-16,-2 0-8 0,5-3-1 0,-1 3 8 16,0-5 2-16,3 0 0 0,0 0-11 15,2-2 9-15,2 1-8 0,-3-1 1 0,4-5-3 16,-6 3 6-16,3 0 9 0,0 0-3 0,0-7-1 16,-3 2-6-16,5 1-2 0,0-3-5 0,-4 2-1 15,2-4-2-15,2 0 1 0,-2 2-1 16,6 3 1-16,-6-5 1 0,4 0 1 0,3 2 0 15,-3-2-1-15,0 2-2 0,1-2 4 0,-3 0-3 16,-3-2 2-16,4 2-1 0,-1 0-2 16,0-2 1-16,0 2-2 0,0-7 1 0,-5 3-1 15,3 2 2-15,-4-3 13 0,-3 3-5 0,-2-2 17 16,-2-1-21-16,0 1-7 0,2-3 0 0,0-2 5 16,0 1 7-16,-3-6-6 0,1 1-2 0,2-5 0 15,-2-6-1-15,2 0 0 0,0-3-1 16,-6-6 0-16,1 0 0 0,-6-4-2 0,0-1 0 15,0 3 1-15,0 0-1 0,-6 2 0 0,1 6 2 16,-1-4-3-16,1 5 2 0,-6-5-1 0,0 2 1 16,0-4-1-16,0 2 2 0,-2 1-1 15,0 1-2-15,-5 0 2 0,5 5-2 0,-1 2 3 16,1 2-2-16,0 5-11 0,-5 1-13 0,1 6-8 16,-8 1 0-16,1 3-44 0,-9 4-20 15,-4 0 9-15</inkml:trace>
  <inkml:trace contextRef="#ctx0" brushRef="#br0" timeOffset="75358.1612">4557 1883 18 0,'0'-7'36'15,"3"3"-14"-15,-1 2 6 0,0-3-10 0,-2 3-7 16,2 2-12-16,-2-2 3 0,2 2 2 0,-2 0-7 16,0 0-11-16,0-2 14 0,0 2-8 0,0-5 5 15,3 5 2-15,-3 0 1 0,0 0-8 0,0 0 10 16,2 0-2-16,-2 0 5 0,0 5-4 15,0-3 5-15,2-2-1 0,0 0 5 0,-2 2 32 16,0 0-11-16,2 3 7 0,1-3-18 0,-3 2-1 16,0 5-10-16,0-7-2 0,0 5-5 0,0-3 1 15,0 5-1-15,-3-4-2 0,3 1 1 16,-2 1-2-16,2-1 1 0,0-1 1 0,0 1-2 16,2 1 1-16,-2 0-1 0,3 2-1 0,-3-5 2 15,4 5 0-15,-4-7-1 0,5 7 1 16,-5-3-1-16,4 1 0 0,-2-3 1 0,0 5-1 15,1-4 0-15,-1 1 1 0,0 5-1 0,0-9 1 16,0 7-1-16,-2-2 0 0,5-3 2 0,-5 1 0 16,6 4-1-16,-6-7-2 0,5 4 2 15,-3-3 0-15,0 1-1 0,3-2 3 0,-1 3-2 16,0-5 1-16,1 2-1 0,-1 0 1 0,1-2-1 16,1 0-1-16,-1 0 1 0,1-2 0 0,-1 0 0 15,4 2 5-15,-3-5-2 0,3 3 2 16,-2-2-5-16,1 1 2 0,1-3-4 0,-4 4 3 15,3-5 0-15,-1 5-1 0,-3-3-1 0,3 5 1 16,-2-4 0-16,-3 2-1 0,0 2 0 0,0 0-10 16,0 0-13-16,1 0-19 0,-1 0-4 15,0 6 18-15,0-6-16 0,0 5 24 0,1-3 7 16,-1 5-15-16</inkml:trace>
  <inkml:trace contextRef="#ctx0" brushRef="#br0" timeOffset="75795.5608">4855 1841 6 0,'-13'-4'13'0,"0"-3"9"0,2 3-5 16,0 1-8-16,2-3 3 0,-4 4 10 0,6-5-8 16,-2 5 39-16,5 0-32 0,2-1-23 0,-5 3-9 15,2 0-17-15,3-2 0 0,0 2-3 16,0 0 28-16,2 0 1 0,0 2 0 0,-2-2 2 15,2 3 4-15,0 5 22 0,0-1-9 0,0 0 7 16,0 4-11-16,0 2 4 0,0-2-5 16,2 2 1-16,-2 7-3 0,0-7 4 0,0 9-3 15,0-6 6-15,2 6-8 0,0 2-4 0,-2 0-2 16,5 0-1-16,-5 1 0 0,4-1 1 0,1-4-3 16,-3 2-3-16,2-4 2 0,1 1 1 15,-1 3 0-15,3-6-2 0,-3 1 2 0,5-3 1 16,-7 1-1-16,5-2-1 0,-1 1-5 0,-1 1-39 15,1-6-32-15,-1 2 12 0,-1 0 35 0</inkml:trace>
  <inkml:trace contextRef="#ctx0" brushRef="#br0" timeOffset="76873.4266">6987 1929 13 0,'2'-6'48'0,"-2"3"-3"0,5-3-2 16,-3 1-17-16,-2 3-4 0,0 0-1 0,2-2-9 15,0 1-3-15,-2 1-6 0,0 2 4 0,0 0-3 16,3-2-1-16,-3-2-21 0,0 4 8 0,0 0 5 15,2 0-8-15,-2-3-6 0,0 3 3 16,0 0-31-16,0 0 15 0,0 0 31 0,0 3 1 16,-2 1-1-16,-1-2 2 0,3 0-2 0,-4 5 8 15,0-5 0-15,-1 5 3 0,1-1 8 0,-1-1-6 16,3 1-11-16,-2 3 1 0,2-7 4 16,-3 10 1-16,5-8 3 0,0 5-1 0,0-5-7 15,0 5 6-15,5 0-3 0,-1-5 14 0,0 5-3 16,3-5 2-16,0 3 0 0,-1-3-7 15,5 3 4-15,-2-5-10 0,0 3 3 0,2-1-5 16,-2-2 1-16,2-2-3 0,0 0 4 0,2 0 8 16,-4 0-7-16,4 0 0 0,0-6 1 0,1 3 3 15,-3 1 1-15,2-4-1 0,-2 1-5 0,0 3 2 16,-2-7 3-16,2 0-3 0,-3 5 1 16,1-3 1-16,0-1-1 0,-2-1-1 0,-3 2 2 15,1 1 5-15,-3-6 0 0,2 1-16 0,-4 3-2 16,-2-3 2-16,0 0-2 0,-3-3 4 0,1 1 0 15,-3 2-3-15,3-2 4 0,-5 0-3 16,2-1 2-16,-1-1-5 0,-1 2 0 0,0 0-5 16,0 2-4-16,0 4-9 0,-4-4 1 0,0 4-3 15,2 5-14-15,0-5 20 0,-2 7-2 16,-1 5-12-16,-1-3-15 0,0 7 5 0,-3 2 14 16,0-4-19-16,-2 10-1 0</inkml:trace>
  <inkml:trace contextRef="#ctx0" brushRef="#br0" timeOffset="77482.6554">7111 2154 32 0,'-5'0'18'0,"-4"0"25"0,3-6 7 0,-1 3 11 15,-2 1-14-15,3 0-21 0,-1-5-17 16,1 3 2-16,1-1-7 0,1 1-3 0,-1 2-5 16,1 0 3-16,2-3-3 0,0 3-3 0,-1 0 6 15,1 2-3-15,2-2-2 0,-2 2-12 16,2 0-6-16,0-5-8 0,-2 5-29 0,2-2 70 16,-3 4-3-16,3 3-1 0,-4-3-1 0,2 0-1 15,-3 7-17-15,1-3 3 0,0 3 17 0,-1 2-3 16,-4 0 23-16,1 3-14 0,-1-1 7 15,0 4-1-15,-2-3 2 0,2-3-9 0,0 4-9 16,3-2 1-16,-1 1-4 0,3-3 1 0,1 0 0 16,1 0 0-16,4 0 7 0,1-2-5 15,1-1 1-15,3-1 4 0,1 2-2 0,-1 0 1 16,2-3 0-16,0 1-2 0,0-3-5 0,6 3 2 16,0-3-1-16,-1 5 5 0,-1-9-1 0,-2 4 1 15,0 1 3-15,-2-3-5 0,2-2 2 0,-2 0 1 16,4 0-3-16,-2-9 0 0,2 7-1 15,0-7-3-15,1 0 0 0,1-6 4 0,0 0-1 16,-4 4-1-16,-2-3 1 0,-4-3 5 0,-1 1-2 16,-2-6-7-16,-2 2 4 0,-4 3-1 15,-1-8-3-15,-3 8-3 0,-3-1-22 0,-3 1-24 16,-3 10-42-16,-5-4-67 0</inkml:trace>
  <inkml:trace contextRef="#ctx0" brushRef="#br0" timeOffset="98680.8284">22492 6222 18 0,'0'0'33'0,"0"0"-15"0,0 0-3 15,2 0 8-15,-2 0-4 0,0 0 1 0,0 0 1 16,2 0 4-16,-2 0-1 0,0-2-2 16,0 2 11-16,0 0-21 0,0 0-5 0,0 0-1 15,0 0-2-15,0 0-4 0,2 0 1 0,-2 0-3 16,0 0 1-16,0 0 1 0,0 0 1 15,0 0-2-15,0 0 3 0,3 0-2 0,-3 0 1 16,0 0 0-16,0 0 0 0,0 0-3 0,0 0 2 16,0 0 1-16,0 0-2 0,0 0 1 0,2 0 0 15,-2 0 0-15,4 0-2 0,-2-2 1 16,1 2 1-16,1 0-2 0,-2 0 2 0,3-2-1 16,-3 2 2-16,2-3-3 0,-2 3 2 0,1 0-2 15,-1 0 3-15,0 0-1 0,-2 0 0 0,2 0 0 16,-2 0 0-16,0 0 0 0,2-2-1 15,-2 2 0-15,0 0-1 0,0 0-6 0,3 2 6 16,-3-2 1-16,0 0 2 0,0 0-1 0,0 0 0 16,0 0-1-16,0 0 0 0,0 0 0 0,0 0 1 15,0 0-1-15,0 0 2 0,0 0-1 16,0 0-1-16,0 0-1 0,0 0 2 0,0 0 0 16,0 0 0-16,0 0 0 0,2 0 0 0,0 0 0 15,0 0 0-15,3 0-1 0,-1 0 0 0,3 0 2 16,2 3-2-16,-3-3 0 0,3 0 0 15,0 0 2-15,0 0 0 0,-1 0-1 0,1 0-2 16,-2 0 3-16,4 0-1 0,-7 0-1 0,3 0 2 16,0 0-1-16,-3 0-1 0,0 2 0 15,1-2-1-15,-3 0 2 0,2 0-1 0,-1 0 0 16,1 2 1-16,-2 0-1 0,0-2 1 0,3 2-1 16,-1 1 2-16,-2-1-1 0,3 0-2 0,-1 0 0 15,1-2-5-15,-1 2-8 0,3 1-12 0,-3-1 8 16,1 0-13-16,-1 0 9 0,0 0-2 15,1-2-7-15,-3 3 16 0,2-1-27 0</inkml:trace>
  <inkml:trace contextRef="#ctx0" brushRef="#br0" timeOffset="99696.2386">23418 6242 10 0,'0'0'5'16,"0"-2"0"-16,0 0 22 0,2-1-15 0,-2 3 0 15,2-2 0-15,-2 0-1 0,0 2-2 0,2-2-4 16,1 0-5-16,-3 2 1 0,2-3-2 0,-2 1-5 16,2 2 6-16,-2 0-4 0,2 0 5 0,0 0 4 15,1 0-1-15,1 0 11 0,-2 0 8 16,3 0-15-16,-1 0-4 0,1-2-2 0,-1 2-2 15,3 0-1-15,-1 0 2 0,3 0-3 0,0-2 0 16,0 2 2-16,4-2-1 0,0 2 0 16,0 0-1-16,3 0 2 0,1 0-3 0,-1-3 2 15,-1 1 2-15,-2 2 0 0,3 0 4 0,-3-2 2 16,-2 0 5-16,2 2 0 0,-4-3-3 0,0 1-6 16,-2 2-7-16,-1 0 2 0,1 0-1 15,-3 0 3-15,1 0 2 0,-1 0-3 0,1 0-3 16,1 2 4-16,-1 1 0 0,-1-3-3 0,0 0 4 15,3 2-2-15,-3 0 1 0,-1-2-1 0,-1 2 1 16,2-2-1-16,-4 3 1 0,5-3 2 16,-5 0-5-16,0 0 7 0,2 0-2 0,-2 0 7 15,0 2 15-15,0-2 0 0,0 0-7 0,0 0-1 16,0 0-5-16,0 0 0 0,0 0-1 0,-2 0-1 16,2 0-4-16,0 0 3 0,0 0-11 15,0 0 6-15,0 0-2 0,-3-2-2 0,3 2-2 16,-2 0 4-16,2 0 4 0,0 0-2 0,0 0-9 15,-2-3 8-15,0 3-1 0,2 0-3 0,0 0 8 16,-2 0-9-16,2 0 2 0,-3-2-2 16,3 2-15-16,0 0 9 0,-2 0 1 0,0 0 2 15,0 2 4-15,-3-2 2 0,1 0 2 0,0 0-2 16,-5 0-3-16,2 3 1 0,-2-3-1 0,0 0 4 16,1 0-1-16,-3 0 0 0,0 0 1 15,-3 0 0-15,3 0 0 0,-2 0-1 0,2 0 2 16,-2 0-3-16,2 0 2 0,0 0 0 0,0 0-3 15,0 0 4-15,2 0-4 0,0 0 2 0,3 0-12 16,-1 0-20-16,2 0-43 0,1 0-8 16,2 0 35-16</inkml:trace>
  <inkml:trace contextRef="#ctx0" brushRef="#br0" timeOffset="106882.1245">16133 7369 9 0,'0'0'4'0,"0"-3"-4"0,0 3 1 16,0 0 2-16,0 0 0 0,0 0-2 0,0 0 0 15,0 0 11-15,0 0-6 0,0 0 1 16,0 0 15-16,0 0 12 0,0 0-13 0,0 0-6 16,0 0-3-16,0 0-4 0,2 0 0 0,-2 0-5 15,0 0 0-15,0 0 3 0,0 0-1 16,0 0-2-16,0 0 0 0,0 0 1 0,0 3-3 15,2-3-2-15,-2 0 2 0,0 0 2 0,0 0-4 16,0 0 4-16,0 0 2 0,0 0 7 16,0 0 12-16,0 0-6 0,0 0-10 0,0 0 3 15,0 0-4-15,0 0 5 0,0 0-11 0,0 0 0 16,0 0-5-16,0 0 2 0,0 2 1 0,0-4-1 16,0 2 1-16,0 0 0 0,0 0 1 0,0 0 0 15,0 0-1-15,0 0-1 0,0 0 2 16,0 0-2-16,0 2 3 0,0-2-1 0,0 0-1 15,0 0 1-15,0 0-1 0,0 0 1 0,0 0 1 16,0 0-1-16,0 0-1 0,0 0 1 0,0 0-1 16,0 0 1-16,7 2 1 0,2 0-2 15,-5 3 2-15,3-5-2 0,2 4 1 0,-5-2 1 16,3 0-2-16,-1 1 1 0,1 1-1 0,0-2 1 16,-1 1 1-16,1-3-2 0,-3 4 2 0,3-4-1 15,-1 2-1-15,1 0 4 0,0 1-1 16,-1-3-2-16,1 0 2 0,2 0 0 0,-5 2-3 15,5-2 1-15,-2 0 2 0,-1 0 0 0,1-2 0 16,-1 2 0-16,1 0-1 0,0 0 1 16,-1 0-1-16,-1 0-2 0,-1-3 4 0,0 3-3 15,3 0 0-15,-3-2 1 0,1 2-1 0,-1 0-1 16,1 0 1-16,-3 0 1 0,2 0-1 0,-1 0 1 16,1 0-2-16,-2 0 1 0,3 0-1 15,-3 0 2-15,0 0-1 0,0 0-1 0,0 0 1 16,1 0 1-16,-1 0-1 0,0 0-2 0,0 0 3 15,0-2-2-15,1 2 1 0,-1 0 0 0,0 0 1 16,0 0-2-16,0 0 2 0,1 0-1 0,-1 0 1 16,-2 0 0-16,2 0 2 0,0 0-1 15,-2 0 4-15,0 0-4 0,0 0 6 0,0 0 1 16,2 0 0-16,-2 0 7 0,0 0-3 0,0 0 0 16,0 0-4-16,0 0-6 0,0-2 0 15,0 2-2-15,0 0-2 0,0 0 2 0,0 0-2 16,0 0 0-16,0 0 3 0,0 0-3 0,-2 0 0 15,2 0 0-15,0 0-2 0,0 0 4 0,0 0-2 16,0 0-1-16,0 0 1 0,0 0 1 16,0 0 0-16,0 0 0 0,0 0-1 0,0 0 0 15,0 0 0-15,-2 0-4 0,2 0-2 0,0 0-11 16,0 0 5-16,0 0 13 0,0 2 0 0,0-2-7 16,0 0-2-16,0 0-8 0,-2 0 7 15,2 2 6-15,0-2 0 0,0 0-1 0,0 2 0 16,0-2 1-16,0 0 1 0,0 0 3 0,0 0 4 15,0 3 1-15,0-3 4 0,0 0-8 0,0 0-1 16,-5-3 0-16,3 3-1 0,-2 0 2 16,-1 0 1-16,-1 0-3 0,-1 0 1 0,1 0 0 15,-3-2 0-15,0 2 1 0,0 0-2 0,0 0 0 16,-2 0-9-16,0-2-9 0,0 2-14 0,0 0-42 16,0 0 4-16,0 0-16 0</inkml:trace>
  <inkml:trace contextRef="#ctx0" brushRef="#br0" timeOffset="110412.5306">19414 7413 10 0,'0'-2'12'0,"0"2"-3"0,0 0-4 16,2 0 3-16,-2 0 23 0,0-3 10 0,2 3-19 15,-2 0 11-15,0 0-20 0,0 0 3 0,0 0-5 16,0 0 3-16,0 0-7 0,0 0-5 16,0 0-4-16,2 0-2 0,-2 0-2 0,0 0 4 15,0 0 1-15,0 0-1 0,0 0-1 0,0 0 4 16,3 0-3-16,-3 0 1 0,0 0-1 0,0 0 3 15,0 0-4-15,0 0 1 0,0 0 3 16,0 0 2-16,4 0-4 0,-4 0 0 0,7 0 2 16,-3 0-2-16,0 0-1 0,1 0 3 0,-1 0-3 15,3 0 3-15,-3 0-3 0,1 0 3 0,-1 0 0 16,3-2-2-16,-3 2 2 0,1-2 1 16,-1 2-2-16,3 0 2 0,-3 0-2 0,0-2-1 15,1 0 1-15,-1 2 0 0,-2 0-1 0,3-3 1 16,-1 1 0-16,1 2 1 0,-1-2-3 15,-2 2 3-15,3-2-1 0,-1 2-2 0,1 0 1 16,-3 0 2-16,0-3-2 0,5 3 0 0,-5 0 2 16,2 0-1-16,-2-2-2 0,3 2 2 0,-3 0 0 15,2 0 0-15,1 0-1 0,-3 0 2 0,2 0-3 16,-1 0 3-16,1 0 0 0,-2 0-3 16,3 0 2-16,-3 0 1 0,0 0-3 0,0 0 3 15,0-2-2-15,-2 2 2 0,3 0 0 0,-1 0-1 16,-2 0 0-16,0 0 0 0,2 0-1 15,-2 0 1-15,0 0-1 0,0 0 0 0,2 0 0 16,-2 0 0-16,0 0 4 0,0 0-5 0,0 0 2 16,-2 0 0-16,2 0-4 0,0 0 5 0,0 0-3 15,0 0 4-15,0 0-4 0,0 0 4 16,0 0-3-16,-2 0 3 0,2 0-2 0,0 0 5 16,0 0-1-16,0 0 0 0,0 0-5 0,0 0 6 15,0 0-1-15,0 0-2 0,0 0-3 0,0 0 1 16,0 0-1-16,0 0 1 0,0 0 1 15,0 0 0-15,0 0-1 0,0 0 2 0,4 0-2 16,-2 0 0-16,1 0 0 0,-1 0-1 0,2 0 2 16,1-2 2-16,-3 2-2 0,0 0 1 0,5-2 0 15,-5 2-4-15,2 0 2 0,3 0 0 16,-3 0 0-16,3 0 1 0,0-3-1 0,-1 3-1 16,3-2 4-16,0 2-4 0,0 0 0 0,-3 0-1 15,1 0 5-15,2-2-5 0,-3 2 3 0,-1 0 0 16,-1-2-2-16,3 2-1 0,-3 0 4 15,-2 0-5-15,3 0 3 0,-3 0 1 0,0 0-2 16,0 0 0-16,-2 0 0 0,3 0 1 0,-1 0-1 16,-2 0 1-16,2 0-2 0,-2 0 0 0,0 0 2 15,0 2-3-15,0-2 6 0,0 0 10 16,0 0 2-16,0 0 0 0,0 0-4 0,0 0-3 16,0 0-3-16,0 0-1 0,-2 0-3 0,2 0-1 15,0 0 1-15,0 0-1 0,-2 0 0 0,2 0 3 16,0 0-2-16,0 0-1 0,-3 0 1 15,3 0 0-15,0 0 2 0,0 0 3 0,0 0 0 16,0 0-3-16,0 0-1 0,0 0-2 0,0 0 0 16,0 0 1-16,-2 0-2 0,2 0 1 0,0 0 0 15,0 0-2-15,0 0 0 0,0 0 2 16,0-2-1-16,0 2 1 0,0 0 0 0,-2 0-1 16,2 0-3-16,0 0-4 0,0 0 0 0,0 0-15 15,0 0-19-15,0 2-60 0,0-2-17 0</inkml:trace>
  <inkml:trace contextRef="#ctx0" brushRef="#br0" timeOffset="117614.2498">17705 14360 29 0,'0'0'30'0,"2"-2"15"0,-2 0-22 16,0 2-5-16,0-2-6 0,2-1 1 0,1 3-6 15,-3 0-6-15,0-2-3 0,0 2-6 0,0-2-2 16,2 2-10-16,-2 0 0 0,0-2-13 15,0 2 27-15,2 0 4 0,-2 0 2 0,0 0 2 16,0 0-2-16,0 0-1 0,0 0-2 0,0 0-5 16,0 0 7-16,0 0-7 0,0 0 8 0,0 0-10 15,0 0 3-15,0 0 1 0,0 2 4 0,0-4-1 16,0 2 4-16,0 0-4 0,0 0 2 16,0 0-6-16</inkml:trace>
  <inkml:trace contextRef="#ctx0" brushRef="#br0" timeOffset="117723.5913">17716 14347 2 0,'2'0'13'0,"0"0"-10"0,3 2-2 0,-1-2 5 16,3 0-8-16,-3 0 1 0,3 0 4 15,2 2-2-15,-3-2 2 0,3 0-6 0,-2 0 9 16,-1 0-2-16,5 0-1 0,-4 3-1 0,0-3-1 16,1 0-1-16,-1 0 1 0,2-3 0 0,-2 3-2 15,-3 0-1-15,0 0 2 0,1 0-5 16,-1 0-26-16</inkml:trace>
  <inkml:trace contextRef="#ctx0" brushRef="#br0" timeOffset="118785.8067">18766 14444 2 0,'8'-2'16'0,"1"-3"-12"0,2 5 1 15,-2-4-6-15,2 2 1 0,2-3-1 0,1 3-1 16,1-2 1-16,-4 2 0 0,4-1-3 0,-4 1 2 16,-2 0-3-16,2 0 5 0,-2 0-1 15,0 2-1-15,0 0 4 0,-3-3-4 0,-1 3 2 16,1-2 2-16,1 2 16 0,-3 0-4 0,1-2 6 16,-3 2 9-16,2-2 5 0,-1 2-10 0,1 0-8 15,-2 0-6-15,0-2-10 0,1 2-2 16,-1-3-13-16,-2 3-35 0,0 0 11 0,0 0-7 15</inkml:trace>
  <inkml:trace contextRef="#ctx0" brushRef="#br0" timeOffset="133595.5574">19819 14358 6 0,'3'0'10'0,"-1"-2"0"0,-2 2-4 15,0 0-1-15,2 0 0 0,0-2-1 16,1-1-1-16,-3 3 11 0,0 0-6 0,2-2 12 16,-2 2-12-16,0-2-3 0,2 2 5 0,-2-4-3 15,0 4-4-15,0-3 0 0,0 1-6 16,2 2-1-16,-2-4 1 0,0 2 3 0,2-1-1 16,-2 1-8-16,0 2 9 0,0-4-1 0,3 4-1 15,-3-5 2-15,2 3 0 0,-2-2-2 0,2 2 1 16,-2-1 1-16,0-1 1 0,2 2-3 15,-2 0 2-15,2-3-1 0,-2 3 4 0,0-2-3 16,0 1 6-16,3 1 4 0,-3-2-7 0,2 1 2 16,-2 1-2-16,0-2-2 0,0 2-2 0,0-3-1 15,2 3 4-15,-2 0-4 0,0-3 3 16,0 3-3-16,0-2 0 0,2 2 2 0,-2-1-1 16,0-1 2-16,0 4-1 0,0-4 0 0,0 1 0 15,0 1 1-15,0-2 9 0,0 2 8 16,2-3-5-16,-2 3-4 0,0 0 0 0,0 0 1 15,0-1-9-15,0-1 5 0,0 2-5 0,0 0-2 16,-2-1-1-16,2 1 1 0,-2 0 1 0,2-3 0 16,-2 3-1-16,0 0 2 0,-1 0 0 15,1-3-3-15,0 3 2 0,0 0-3 0,0-2-2 16,-1 1 4-16,1 1 0 0,-2 0 1 0,4-2-2 16,-5 4 3-16,3-5 2 0,0 5-5 0,0-4 2 15,-1 4 2-15,1-2-4 0,2-1 4 0,-4-1-3 16,4 4 1-16,-5-4 1 0,5 1 2 15,-4 1 0-15,2 0 2 0,0 2 0 0,-1-2 7 16,1 0 1-16,0-1-5 0,2 1 0 0,-2 2-5 16,0-2 0-16,-1 0-4 0,1 0 2 15,0-1-5-15,-2 1 6 0,1 2-6 0,1-2 0 16,0 0-2-16,0 2 2 0,-3 0 2 0,3-3 1 16,0 1 2-16,-2 2-2 0,1 0 5 0,-1 0 0 15,2-2 7-15,0 0-3 0,-3 2-4 16,3 0-2-16,-2-2-1 0,1 2 0 0,1-3-3 15,-2 1 3-15,1 2-3 0,1 0 2 0,-2-2 0 16,2 2 0-16,-3 0-1 0,1 0 2 0,-1-2-1 16,1 2 1-16,-3 0-2 0,3 0 1 15,0 0 1-15,-1 0-1 0,1 0-2 0,-1 0 3 16,1 0-1-16,0 0 0 0,-3 0-1 0,3 0 1 16,-1 0 0-16,-2 0 0 0,3 0-1 0,-3 0 2 15,3 2-1-15,-5-2-1 0,5 2 1 16,-3-2 0-16,1 2 1 0,-1-2-3 0,3 0 2 15,-3 3 0-15,3-1 1 0,-3-2-3 0,0 0 2 16,1 2 0-16,1 0 1 0,1-2-1 0,-3 0 0 16,3 2 0-16,-1-2 0 0,1 3-1 15,0-3 1-15,-3 0-1 0,5 0 2 0,0 2-2 16,-3-2 2-16,3 2-4 0,0-2 3 0,2 0-2 16,-5 0 3-16,3 2-2 0,0-2-2 0,0 3-5 15,0-1 5-15,-1-2-2 0,-1 2 1 16,2 0 0-16,-3 0 2 0,3 1-3 0,0-1 4 15,-2 0 0-15,-1 0 2 0,3 0-1 0,-3 1-3 16,3-1 1-16,0 0-2 0,-2 0 4 16,1 0-2-16,1-2 3 0,-2 5-1 0,4-5 0 15,-5 2-1-15,3 2-2 0,0-4 1 0,0 3 1 16,0-1-1-16,-1 2-1 0,-1-2 0 0,4 1 2 16,-4-1-2-16,1 0 3 0,-1 2-2 0,0-1 2 15,1 1-1-15,-1-2 1 0,0 0 1 16,-1 3-1-16,3-5 1 0,0 4-3 0,-3-1 3 15,1-1 0-15,2 0-3 0,0-2-3 0,-1 4 4 16,-1-1 0-16,4-1-2 0,-2 0 1 0,-1 2 2 16,1-1 0-16,0-1-1 0,0 2-4 15,0 1-2-15,-1-3 4 0,3 0-3 0,-2 5-7 16,0-5 1-16,2 0 6 0,-2 2-8 0,0 1 12 16,2-3-4-16,-3 2 2 0,3 1-10 15,0-1 1-15,-2 1 0 0,0-1 10 0,2-2-2 16,0 3 1-16,0-1 5 0,-2 1-3 0,2-1 2 15,0 3 1-15,-2-3-1 0,2-2 0 0,0 3-1 16,0-1 1-16,0 0-5 0,0 1 0 16,-3-1-2-16,3 1 3 0,0-1-7 0,0 3 3 15</inkml:trace>
  <inkml:trace contextRef="#ctx0" brushRef="#br0" timeOffset="134126.684">19636 14488 1 0,'12'-2'4'16,"-4"0"0"-16,3 2-4 0,-2-5 0 0,0 5 0 15,2-2 0-15,-2 0 1 0,0 0-2 0,-1 0 3 16,1 2-3-16,-2-3 1 0,0 1 0 16,1 0-1-16,-1 0 4 0,0-1 1 0,-1 3 3 15,1-2-3-15,-3 0 1 0,3 2-4 0,-3-2 8 16,3 0 5-16,-1-1-9 0,-1-1-6 16,1 4 2-16,-1-4 6 0,2-1 24 0,-3 3-15 15,3-2 0-15,-3-1-2 0,0 1-8 0,1-1 10 16,-1 1-5-16,1 0 4 0,-3-1-7 0,0 1 0 15,2-1-8-15,-4 3 3 0,5-2 0 0,-3-3-3 16,-2 3-3-16,0-3 0 0,0 0 6 16,0 3-7-16,0-3 5 0,-2 1-2 0,0-1 1 15,2 1-5-15,-3-1 4 0,1 0-4 0,0-1 7 16,-2 1-19-16,-1 0 1 0,1-1-10 16,-1 3-36-16,1-4 16 0</inkml:trace>
  <inkml:trace contextRef="#ctx0" brushRef="#br0" timeOffset="137547.7709">19819 14166 6 0,'-2'0'9'0,"2"0"-7"0,-2-2-2 0,0 2 0 16,2 0-4-16,0 0 1 0,-2 0 3 15,-1 0-2-15,1 0 1 0,2 0-1 0,-2 2 0 16,0-2 1-16</inkml:trace>
  <inkml:trace contextRef="#ctx0" brushRef="#br0" timeOffset="137922.6435">19797 14171 6 0,'-2'0'11'0,"0"0"-4"0,2 0 1 15,0 2-4-15,0-2 6 0,-2 0-2 16,2 2 8-16,-2-2-1 0,2 0 10 0,0 0-11 16,-3 0-9-16,1 2-2 0,0 0 7 0,0-2-1 15,0 0 0-15,-3 3 0 0,3-1-1 16,0 0-5-16,-5-2-1 0,3 2 1 0,-1 0 0 15,1-2-3-15,-3 5 0 0,3-5 1 0,-3 4 0 16,1-1-1-16,-1 1 1 0,0-2-1 0,1 3 2 16,-1-1-2-16,-2 0 1 0,1 1 2 0,1-1-2 15,-2 1 3-15,0-1 4 0,1 0 1 16,-1 3-8-16,0-3 4 0,-2 1 1 0,2 1-5 16,0-1 3-16,-2 1-3 0,2 1 0 0,-2-2-2 15,0 1 3-15,3-1 0 0,-1-1 2 0,2-2 0 16,-2 3 0-16,5-1-3 0,-3-2 1 15,1 0 1-15,-1 1-1 0,3-1 0 0,-5 0 1 16,2 0-1-16,1-2 3 0,-3 5 1 0,4-3-2 16,-4-2-4-16,3 2 2 0,1 0-4 15,1 0 2-15,-3 1-2 0,3-3-1 0,0 0 4 16,-1 2-2-16,3 0 1 0,-2-2 0 0,1 2-2 16,1 0 2-16,0 1-2 0,0-3-7 0,2 0-2 15,0 2 4-15,-2 0 0 0,2-2-11 16,-3 0 8-16,3 0-7 0,0 2 5 0,0 0-6 15,0-2 6-15,0 0-13 0,0 0-30 0,0 3-1 16</inkml:trace>
  <inkml:trace contextRef="#ctx0" brushRef="#br0" timeOffset="138984.8863">19445 14153 15 0,'0'0'27'0,"0"0"-10"16,0 0-21-16,0 0 1 0,0 0 2 15,-3 0-1-15,3 0 0 0,0 0-1 0,0 0 2 16,0 0 3-16,0 0 0 0,0 0-1 0,0 0 1 15,0 0-3-15,0 0 3 0,0 0-3 0,0 0 0 16,0 0 4-16,0 0-1 0,0 0-2 16,0 0 3-16,0 0-1 0,0 0 4 0,0 0 5 15,0 0-3-15,0 0 10 0,0 0 2 0,0 0-1 16,0 0 2-16,0 0-4 0,0 0-8 0,0 0-3 16,0 0-3-16,0 0-3 0,0 0-2 15,0 0 2-15,0 0 0 0,0 0 1 0,0 0-5 16,0 0 3-16,0 0 2 0,0 0 2 0,0 0-1 15,0 0-3-15,0 0 2 0,0 0 1 0,0 0 0 16,0 0-4-16,0 0 8 0,0 0 0 16,0 0-2-16,0 0 3 0,3 9-4 0,-3-3-1 15,2 1 1-15,0 0-1 0,2-1 1 0,1 1 4 16,-3 0 2-16,3-3-5 0,-1 3 2 0,0-1 1 16,1-1-3-16,-1 1-2 0,3-1 2 15,-3-1-3-15,1 0-1 0,-1 1 2 0,0-3 0 16,1 2-2-16,-3 1 2 0,2-3 1 0,1 0 2 15,-1 3-4-15,1-3 2 0,-3 2-1 0,2-4-2 16,1 5 0-16,-3-5 1 0,0 4-2 16,0-4 1-16,1 2 0 0,1 1 0 0,-4-1-1 15,4 0 1-15,-1 0 0 0,-1-2-3 0,0 2 2 16,-2 1-1-16,2-3 0 0,0 2 3 16,-2 0-2-16,3-2 1 0,-1 0-1 0,-2 2 2 15,0 0-2-15,2-2 2 0,-2 3-2 0,2-1 2 16,-2 0-1-16,2-2-3 0,1 2 3 0,-1 0-3 15,-2 1 3-15,2-1-1 0,0 2 0 16,-2 1 1-16,2-3 2 0,1 2-4 0,-3 1 3 16,2-1-1-16,0 0-1 0,0 3 1 0,0-3 0 15,-2 1-5-15,5-1-4 0,-5 1-15 0,2-1-33 16,2 1 6-16,-4 1-51 0</inkml:trace>
  <inkml:trace contextRef="#ctx0" brushRef="#br0" timeOffset="140578.2562">19941 14157 10 0,'0'-2'25'0,"0"2"3"0,0 0 1 0,0-2-12 16,0 2-10-16,0-2 6 0,-2 2 9 0,2 0-8 15,0-2-8-15,0 2-2 0,0-3 1 0,0 3-2 16,0 0 1-16,-3 0-3 0,3-2 1 0,0 2 0 15,0-2 3-15,0 2-5 0,-2 0 0 16,2-2 1-16,0 0 0 0,0-1-3 0,0 3 5 16,0 0 2-16,-2-2 9 0,2 0 9 0,0 2-9 15,-2-2-4-15,2 0 0 0,0 2 0 16,0-3-3-16,0 1-2 0,0 2-2 0,0-2-1 16,0 2-2-16,0-2-1 0,0 0 1 0,0 2 0 15,0-3-3-15,0 3-3 0,0-2-3 0,0 2 5 16,0-2 2-16,0 2-2 0,0-2-2 15,0 2-1-15,0 0-11 0,0 0 8 0,0 0 5 16,0 0-1-16,0-3 6 0,0 3 2 0,0 0 1 16,0-2-7-16,2 2-3 0,0 0 1 0,0 0 0 15,-2 0-1-15,5 0 3 0,-3-2-2 16,0 2 2-16,0 0-1 0,1 0 1 0,-1 0 2 16,2 0-4-16,-4 0-1 0,2 0-7 0,1 0 0 15,-3 2 1-15,0-2 3 0,2 0 3 0,0 2 1 16,-2 1 6-16,2-1 0 0,-2 0-1 15,2 0 6-15,-2 1-5 0,0 1 1 0,3-2 1 16,-1 0 0-16,-2 1-2 0,0 1 2 0,2 0-1 16,-2-1 4-16,2 1 0 0,-2 0-2 0,0 1 0 15,0-1-2-15,0 1-1 0,0 1 0 16,0-1-1-16,2 1 1 0,-2-1 1 0,0 1-1 16,0 1 0-16,-2-3 2 0,2 1-2 0,0 1 1 15,0-1 5-15,0 1-1 0,0 1-2 0,0 0 4 16,-2-3-1-16,2 0-1 0,-2 1 1 15,2 1-6-15,0-1 2 0,0 1-2 0,-2-1 3 16,-1 1-3-16,1 1 3 0,2-2-1 0,-2-1-1 16,0 3-2-16,0-1 2 0,-1-1-2 15,3-1 5-15,-4 0 0 0,2 1 0 0,0-1 2 16,-1 1-2-16,1-1 0 0,0 0 1 0,-2-1-4 16,4 1 0-16,-5 0-2 0,3 1 1 0,-2-1 1 15,-1 1-2-15,1-1 0 0,2 0 1 0,-3 1 0 16,1-1 0-16,1 1 0 0,-1-3 2 15,2 0-3-15,-3 3 1 0,3-5-1 0,-2 4 2 16,2-4-3-16,-1 2 0 0,1 0 3 0,-2 1-1 16,-1-3 1-16,3 0-1 0,-2 0 0 15,2 2-2-15,-3-2 6 0,1 0-3 0,2 0 5 16,-3-2 7-16,3 2 11 0,0 0-8 0,0 0-11 16,-1 0 0-16,3-3-2 0,0 3 0 0,-2-4-2 15,2 4-4-15,0-4 2 0,2 1-2 0,-2 1 4 16,0-2-2-16,3-1 2 0,-1 1-1 15,0-1-1-15,0 3 1 0,-2-2-1 0,5-1 2 16,-3-1-1-16,-2 1 0 0,4 1-2 0,-2 0 0 16,1 1-2-16,-1-1-3 0,0 0-7 15,0 1 1-15,3-1-4 0,-3 2 1 0,0 0 9 16,2-1 6-16,-1-1 2 0,-1 2 0 0,0-3 0 16,2 5-2-16,-1-2 2 0,-1 0 0 0,2 0-1 15,1 0 0-15,-1 2 1 0,-2-3-1 16,3 3 2-16,-1-2-1 0,1 2-1 0,-1 0 1 15,-2 0-2-15,3 2 5 0,-1-2-3 0,0 3-1 16,1-3-1-16,-3 2 2 0,2 0-1 0,1 0 0 16,-1 0 1-16,3 1-1 0,-3-1 1 15,3 2-1-15,-3 1 0 0,3-3 1 0,-3 2 4 16,1 1-2-16,1-1 3 0,-1 0 0 0,-3-1 3 16,2 1-2-16,1 0 2 0,-1 1-5 0,-2-1-2 15,1-2 2-15,1 3-1 0,-2-1-1 16,0-2-1-16,1 3 0 0,-1-3 0 0,0 3-1 15,-2-3 0-15,2 0 0 0,0 0 0 0,-2 0-1 16,3 1 2-16,-1-3-3 0,-2 2 0 0,0 0-14 16,2-2-31-16,-2 0-1 0,2 0-68 15</inkml:trace>
  <inkml:trace contextRef="#ctx0" brushRef="#br0" timeOffset="141625.0104">20252 14096 11 0,'-3'0'19'0,"3"0"-13"0,-4 0 8 16,0 2-10-16,1 0-3 0,-1 0-1 15,0-2 2-15,-1 0 1 0,1 2 1 0,-3 1 3 16,5-3 0-16,-2 0-4 0,-1 0 11 0,3 2-5 15,-5-2 14-15,5 0-11 0,0 0 1 0,-2 0-2 16,1 0-8-16,1 0-2 0,0 0-2 16,0 0-1-16,-1-2 3 0,-1 2-5 0,4 0 4 15,-4 0-1-15,4 0 2 0,-3 0 0 0,1 0 0 16,2 0 0-16,-2 0 0 0,2 0 1 0,-2 0 4 16,2 0-4-16,0 0 1 0,0 0-3 15,0 0 1-15,0 0 1 0,0 0-4 0,0 0 2 16,0 0 1-16,0 0 1 0,0 0 1 0,0 0-4 15,0 0 6-15,0 0 2 0,0 0 0 16,0 0-2-16,0 0-6 0,0 0-3 0,-2 0 4 16,-1-3-1-16,1 3 0 0,2 0 0 0,-4 0 3 15,4 0-5-15,-2 0 4 0,-1 0-1 0,1 0-1 16,0 0 0-16,0 0 2 0,0 3-3 0,-1-3 2 16,-1 0 1-16,4 0-2 0,-4 2 2 15,-1 0-3-15,3-2 4 0,0 0-2 0,0 2-2 16,-3-2 1-16,5 3 2 0,-2-3 1 0,0 0-3 15,2 0 12-15,-2 0 5 0,2 0 3 16,0 0-7-16,-3 0-3 0,3 0 1 0,0 0-4 16,0 0-3-16,0 0 7 0,0 0-5 0,0 0 1 15,0 0-4-15,0 0-1 0,0 0 0 0,0 0-2 16,0 0 1-16,0 0-1 0,0 0 0 0,0 0 2 16,0 0 0-16,0 0 0 0,0 0 1 15,3 0 0-15,-3 0 4 0,0 0 0 0,0 0-3 16,0 0 5-16,0 0 1 0,0 0-9 0,0 0 3 15,0 0-2-15,0 0 0 0,0 0-2 16,0 0 3-16,0 0-2 0,2 0 1 0,-2 0-1 16,0 0-1-16,0 0-3 0,0 0 3 0,0 0 0 15,0 0 1-15,0 0-1 0,0 0 0 0,0 0 1 16,0 0-11-16,0 0-11 0,0 0 2 0,0 0 7 16,0 0-12-16,0 0-43 0,0 0-33 15</inkml:trace>
  <inkml:trace contextRef="#ctx0" brushRef="#br0" timeOffset="142437.2769">19903 14118 1 0</inkml:trace>
  <inkml:trace contextRef="#ctx0" brushRef="#br0" timeOffset="143062.1246">19894 14098 9 0,'0'0'23'0,"0"0"-10"0,0 0 10 0,0 0 12 16,0 0-11-16,0 0 8 0,0 0-20 0,0 0 9 16,0 0-13-16,0 0 4 0,0 0 5 0,0 0-6 15,0 0-5-15,0 0-2 0,0 0-7 16,0 0-5-16,0 0-5 0,0 0 9 0,0 0 9 16,-2 2-2-16,2 0-1 0,-2 0-3 0,0 3 3 15,0-3-2-15,-3 5 3 0,1-1 5 16,2 1 0-16,-3 0-1 0,1 1 1 0,-1 1-3 15,1-2-3-15,-3 2-1 0,3-1 1 0,0-1 1 16,-1 0-3-16,1-1 1 0,-1 1 0 0,3 2-2 16,-2-5 1-16,-1 1 0 0,3 1 0 15,-2-1 0-15,1-1 2 0,1 0-4 0,0 1 3 16,0-3-2-16,0 2 0 0,-1 1 2 0,1-3-2 16,-2 0 1-16,2 3 0 0,-1-3-1 0,1 0 2 15,0 0-1-15,2 0 0 0,-2 1 0 16,0-3 1-16,2 0 4 0,0 2 4 0,0-2 2 15,0 0 0-15,0 0-2 0,0 2 7 0,0-2-2 16,0 0 1-16,0-2-7 0,0 2-1 0,0 0-4 16,0 0 0-16,0 0 2 0,0 0-3 15,0-2 0-15,0 2 2 0,0 0-6 0,0 0 2 16,0 0 1-16,0 0-1 0,2 0-2 0,-2 0 0 16,0 0 3-16,0 0 0 0,0 0-3 0,0 0 2 15,2-3 0-15,-2 3 0 0,0 3-2 16,4-3 2-16,-1 0 2 0,-1 0-3 0,2 0-1 15,-2 0 4-15,3 2-3 0,-1 0 1 0,1-2 0 16,-1 2 0-16,0 1-1 0,3-3 3 0,-2 2-4 16,-1 0 3-16,3 0-1 0,1 0-2 15,-3 1 2-15,4-3 1 0,-3 2-2 0,1 0 1 16,-1 0-1-16,1 0 3 0,-3-2-3 0,3 0 1 16,-3 3 1-16,3-1-2 0,0-2 0 0,-3 0 1 15,1 0 0-15,1 0 0 0,1 0-1 16,-1 0 2-16,-1 0-3 0,1 0 3 0,-1 0-3 15,-1 0 3-15,1 0-3 0,-1 0 1 0,-2 0-23 16,3 0-15-16,-3-2 8 0,0 2 9 16,0 0-26-16,0 0-58 0</inkml:trace>
  <inkml:trace contextRef="#ctx0" brushRef="#br0" timeOffset="144390.039">19855 14071 2 0,'2'7'28'0,"2"-3"-14"0,-1 1-7 0,1-3-17 16,-4 0 10-16,4 0 4 0,-4-2-8 16,5 3-1-16,-3-3-2 0,0 2 2 0,3-2 5 15,-3 0-5-15,0 0 4 0,0 0 2 0,0 0-3 16,1 0 2-16,-1 0-3 0,0 0 1 0,-2 0-3 16,2 0 5-16,0 0 2 0,-2 2 3 15,0-2 3-15,0 2 0 0,3-2 0 0,-3 2 11 16,2 1 11-16,-2-1-9 0,0 2-1 0,0-1-1 15,0 3-5-15,0-1-2 0,0-1-2 0,0 3 6 16,0-1 0-16,0 1-1 0,0-1 1 16,0 1 0-16,0 0-8 0,0-1-4 0,0 3-1 15,2-5-2-15,-2 5 2 0,0-2-4 0,0 2 3 16,2-3-1-16,-2 3 3 0,0 0 2 0,0 0-3 16,0 0 3-16,0-1-1 0,0 3-4 15,3 1 3-15,-3-1 0 0,0-3 2 0,0 3 4 16,0 0-6-16,-3 0 5 0,3 0-8 0,-2 0 7 15,2 3-4-15,0-3 1 0,-2 0 10 0,0 0-6 16,2 0-1-16,0 2-5 0,0-2-3 16,-3 2 2-16,6-4-2 0,-3 2 1 0,0-2 0 15,0 0 1-15,2 0-3 0,0-1 1 0,-2-1 0 16,2 0-1-16,1-1 0 0,-3 1 1 0,2-3-1 16,0 1 3-16,-2-1 1 0,0-2 6 15,0 0-1-15,0 1 9 0,0-3-7 0,0 2 6 16,2-2 0-16,-2 0-1 0,0 0-1 0,0 0-6 15,0 0 3-15,-2 0-5 0,2-2-9 0,0 2 0 16,0-3 0-16,0-1 0 0,0 0 0 16,-2-1 0-16,2 1 4 0,-2-1-2 0,2-1 1 15,-3 1-2-15,1-1 1 0,2-3-1 0,-2 2 0 16,-3-1 2-16,5-1 0 0,-4 0-1 0,4 0-1 16,-2-2 0-16,0 2-5 0,2-2-6 15,-5 2 6-15,5-2-4 0,-2 3 8 0,0-3-1 16,2 0 0-16,0-3 2 0,-2 5 0 0,2-2-1 15,0 0-8-15,0 0-3 0,0 0 10 16,0 0-2-16,0 0 3 0,2-2-1 0,-2 2 0 16,2-2-1-16,-2 2 3 0,2-2 1 0,0 2 2 15,-2 0-2-15,0-3 1 0,3 5 1 0,-1-2 1 16,0 3 0-16,-2-3 2 0,2 4-2 16,-2 0 0-16,2 1-2 0,-2-1 2 0,0 3-1 15,3-1-2-15,-3 1 2 0,0 0-1 0,2 4-1 16,-2-5-1-16,0 5 1 0,0-2 0 0,0 0-3 15,0 2 0-15,0 0 0 0,0 0-1 16,0 0-5-16,0 0-7 0,0 0 0 0,0 0 2 16,0 0 0-16,0 0 12 0,0 0 1 0,0 2 1 15,0-2 3-15,0 2 1 0,0-2-2 0,-2 2 6 16,-1 1-6-16,3-1 0 0,0 0 5 16,-2 0-5-16,0 3 0 0,0-3-1 0,0 2 2 15,-1-2 0-15,-1 5-2 0,0-3 1 0,-1 1 1 16,1-1-1-16,-3 3-2 0,3-1 1 0,-5 1 1 15,2-3 0-15,1 3-1 0,-1 2 3 16,-2-5-3-16,3 3 0 0,-3 2-1 0,2-5 2 16,-2 3 0-16,3-1 0 0,1 1-3 0,-1-3 3 15,-1 1-1-15,3-1 0 0,-1 1 0 0,1-3-1 16,2 2 2-16,0-2-4 0,-3 1 3 16,5-1-5-16,-2 2 3 0,0-4-1 0,2 2 4 15,0 1-2-15,0-3 2 0,-2 2-2 0,4-2 5 16,-2 2-5-16,0-2 10 0,0 0-6 0,0 2-1 15,0-2 2-15,2 3 0 0,-2-3 1 16,2 2-4-16,3-2-1 0,-3 2 3 0,2 0-5 16,1-2 6-16,-1 2-5 0,0 1 3 0,3-3-1 15,-3 2-2-15,1 0 1 0,1-2 1 16,-1 0 2-16,-1 2-5 0,3 0 3 0,-3-2-1 16,-2 5 1-16,5-5-2 0,-2 2 4 0,-1 2-6 15,0-4 2-15,1 3 0 0,-1-1 3 0,3-2 3 16,-3 2 0-16,5 0-5 0,-2-2 3 0,1 0-3 15,1 0 1-15,2 0-1 0,0 0 1 16,-2 0 4-16,0 0 0 0,2-2 3 0,-2 0-1 16,-3 2-4-16,-1 0 1 0,1 0-1 0,-3 0 0 15,3 0 3-15,-4-2-1 0,1 2-1 16,-3 0-7-16,2 0-2 0,0 0-4 0,-2-3 2 16,0 3 0-16,0 0-12 0,0 0-7 0,0 0-27 15,0 0 40-15,-2 0-23 0,0 0-37 0,2 3-105 16</inkml:trace>
  <inkml:trace contextRef="#ctx0" brushRef="#br0" timeOffset="145624.0681">20146 14096 17 0,'0'0'30'0,"-2"0"22"0,2 0-16 15,0 0-4-15,0 0-24 0,0 0 1 0,0 0-4 16,-3 0 2-16,3 0-3 0,0 0 0 0,0 0 3 16,0 0-3-16,0 0-3 0,0 0 1 0,0 0 0 15,0 0-2-15,0 0 2 0,0 0 0 16,0 0-2-16,0 0 3 0,0 0 3 0,0 0 2 16,-2 0 7-16,2 0-4 0,0 0-5 0,0 0 5 15,0 0-4-15,0 0 4 0,0 0-2 0,0 0-2 16,0 0 3-16,0 0 9 0,0 0-15 15,0 0-1-15,0 0-5 0,-2 0 8 0,2 0-7 16,-4 0-6-16,-1 2 7 0,1 0-1 0,-3 0-2 16,-4 3 0-16,2-3 2 0,0 0 0 0,-2 3-1 15,3-1 3-15,-3-2-1 0,0 3 0 16,0-3 0-16,2 0-2 0,0 2 4 0,2-1-5 16,1-1 7-16,-1 0-4 0,0 0 5 0,1 0 4 15,1-2-4-15,3 3-2 0,-2-1 0 0,4-2-2 16,-5 0 0-16,5 0-2 0,-2 0 0 15,2 0-2-15,-2 2 1 0,2-2 0 0,0 0 1 16,0 0-3-16,0 0 0 0,0 0-3 0,0 0 4 16,0 0-6-16,2-2 3 0,-2 2 0 15,0 0 1-15,0 0 3 0,0 0 3 0,2 0 0 16,-2 0 1-16,0 2-2 0,3-2 1 0,-1 2 0 16,-2-2-1-16,2 0 0 0,0 2 1 0,0 1 0 15,1-1-1-15,-1 0 0 0,0 0-1 16,0 0 2-16,-2 1 0 0,5 1 3 0,-5 0-2 15,2 1-1-15,-2 1 1 0,2-1-4 0,-2-1 3 16,2 3-2-16,0 0 3 0,-2-1-2 0,0 1 0 16,3-1 1-16,-1 1-1 0,0-3-1 15,0 1 2-15,-2 1 0 0,3-1 1 0,-3-1-1 16,2-2 1-16,0 1 2 0,-2 1-3 0,0-4 3 16,2 4-2-16,-2-1 14 0,0-3-3 0,2 0-2 15,-2 2-5-15,0-2-3 0,0 0 1 16,0 2 0-16,0-2 2 0,0 0-7 0,0 0 3 15,3-2-2-15,-1 2 0 0,2-2 0 0,-2 2-1 16,3-5 0-16,-1 3 1 0,1 0-3 0,1 0 4 16,-1-1-3-16,-1 1 3 0,3 0-3 15,-3 0 1-15,3-3-2 0,-1 3 2 0,-1-2 2 16,1 4-1-16,1-5-1 0,0 3 3 0,-3 0-2 16,3 2-1-16,-1-4 1 0,1 4 0 0,-3 0-1 15,3-3 2-15,-1 3-4 0,1-2 2 16,-3 2-2-16,3 2-2 0,0-2 0 0,-1 3 1 15,-1-3-5-15,1 2 3 0,-1 0-5 0,-3-2 8 16,2 4 0-16,1-1-1 0,-1-1 1 0,-2 2 3 16,1 1 0-16,1 1 2 0,-4-1 0 15,2-1-3-15,0 3 3 0,-2-1 1 0,3 1-4 16,-1-3 2-16,-2 3 1 0,0 0 0 0,-2-1 8 16,2 1-6-16,-3-1 5 0,3 1-3 15,-2-3-3-15,0 5 1 0,0-2 2 0,-3-3-3 16,3 5 2-16,-2-2-3 0,-1-3 1 0,1 3-3 15,-3-3 3-15,1 3-2 0,-1-3 5 0,0 1-4 16,1-1-1-16,-3 0 2 0,2-1-3 0,-1-1 1 16,-1 2-2-16,2-2 1 0,-4 1 1 15,5-1-3-15,-3 0 2 0,0 0-4 0,0-2-6 16,-2 2-19-16,2 1-48 0,-2-3 34 0,2 0-101 16</inkml:trace>
  <inkml:trace contextRef="#ctx0" brushRef="#br0" timeOffset="148670.2118">19412 17412 24 0,'0'0'18'0,"0"-5"-6"15,0 3 32-15,0 0-14 0,0-2 3 16,2 1-15-16,0-1 0 0,0 0-4 0,-2 1-1 15,2-1 8-15,1 2-2 0,-1-5-2 0,0 5 7 16,0 0 0-16,0-3-2 0,1 1 2 16,-3 4-14-16,2-2-6 0,-2-1-1 0,2 3 2 15,-2-2-4-15,0 0 0 0,0 2 1 0,0 0-3 16,2-2 2-16,-2 2-2 0,0 0 1 0,0 0 0 16,2 0 2-16,-2 0 0 0,0 0 3 0,0 0-3 15,0 0-2-15,0 0 0 0,0 0-2 16,0 0 3-16,0 0 0 0,3 0-2 0,-1 0 0 15,-2-2 2-15,2-1-5 0,2 3 4 0,-1 0-2 16,1-2 1-16,-2 0 1 0,3 2 0 16,1 0 0-16,-1-2-2 0,-1 2 1 0,1-2 2 15,1 2-3-15,1 0-2 0,-1 0 3 0,-1 2-2 16,1-2-4-16,-1 2-6 0,1-2 6 0,1 2 1 16,0 0 1-16,-3 1 3 0,1-1 3 0,-1 2-1 15,3 1 3-15,-3 1-3 0,0-1 4 16,3 1-3-16,-3 3 0 0,3-2-2 0,-3 2 3 15,3-1-3-15,-3 1 0 0,1-2 2 0,-1 2 0 16,1-1 1-16,-1 1 0 0,-2-2-3 16,3 2 2-16,-1-3 1 0,-2 3 2 0,0-2 2 15,-2-1-2-15,3 1-1 0,-1-3 0 0,-2 3 0 16,0-3-1-16,-2 3-1 0,-1 0-1 0,3-1-1 16,-4 1 3-16,2-1-3 0,0 1 1 0,-3 2 1 15,3-2-2-15,-2 1 1 0,-1 1 2 16,-1 0-3-16,-1 0 1 0,0 2 2 0,1-2-4 15,-5 2 4-15,0 2-3 0,0-2 1 0,2 0 2 16,-2-2-4-16,2 0 1 0,0-3 1 16,0 1-2-16,1-1-5 0,1-1 5 0,-2-1 3 15,3-2 0-15,-1 3-1 0,0-3 1 0,-2 2 0 16,5-4 0-16,-3 0 2 0,1 0-1 0,-1 0-2 16,1-4 0-16,-1 2 1 0,3 0-1 15,-3-3 1-15,0 3-2 0,3-2 1 0,0-1 1 16,-3-1 0-16,3-1 1 0,-1 0-3 0,1 3 0 15,-1-3-3-15,3-1 1 0,0 3-1 0,-3-4 0 16,5 3 2-16,-2-3-1 0,0 2-14 16,2-2-4-16,-2 3 5 0,2-3 8 0,0 5 6 15,0-3 1-15,-2 3 1 0,4-1 1 0,-2 1-2 16,0-1 2-16,2 3 0 0,-2 0-2 0,0-2 0 16,4 1-2-16,-4 3 3 0,5-2-1 15,-3 0 2-15,3 2 0 0,-1-2-2 0,-2 2 2 16,3-2-1-16,-1 2 0 0,3 0 1 0,-3 0-2 15,3 0 0-15,-3 2-2 0,3 0 2 16,-3-2 0-16,5 4 3 0,-3-1 0 0,1 1 3 16,0 0-3-16,-1 3 1 0,3 0 1 0,-4 1 2 15,1 1-2-15,1 0 7 0,-1 0-6 0,1 2-2 16,-3 0 0-16,3 0 8 0,0 0-5 0,-3-2-3 16,0 2 0-16,3-2 3 0,0-1-5 15,-3-1-1-15,3 2 0 0,-3-3 1 0,1 1 0 16,-1 0-1-16,0-1-2 0,-1-1-13 0,1-1-34 15,0 1 12-15,-1-3-25 0,-1 0-103 16</inkml:trace>
  <inkml:trace contextRef="#ctx0" brushRef="#br0" timeOffset="149607.4895">19619 17262 21 0,'0'0'23'0,"0"-2"13"0,0 2-12 0,0 0 12 15,0 0-21-15,0 0-7 0,0 0-3 0,0 0-1 16,0 0 1-16,0 0-4 0,0 0 0 0,0 0-1 15,2 0 0-15,-2 0-2 0,-2 0 3 16,2 0 2-16,0 0 10 0,0 2-9 0,0 0 1 16,0 0 4-16,0 3 8 0,0-1-1 0,0 0-6 15,0 1-1-15,0-1 3 0,0 3-8 0,0 0 0 16,0-1 1-16,0 1-2 0,0 2 2 16,0-3 1-16,0 3-4 0,0-2 0 0,0-1 5 15,2 3-4-15,-2-2 2 0,2 2 5 0,-2-3-2 16,0 3 4-16,2-2-7 0,-2 1-2 0,3-1 3 15,-3 2-5-15,0-3 4 0,2 1-6 16,-2 2 5-16,2-3-4 0,-2 3 2 0,0 0-2 16,2-2-1-16,-2 2 2 0,0-3-3 0,2 3 0 15,-2-5 5-15,0 1-1 0,0-1 1 16,0-2 0-16,3 3 0 0,-3-5 0 0,0 2 2 16,0 0-3-16,2-2 3 0,-2 0-2 0,0 0 4 15,0 2-6-15,0-2 3 0,0 0-3 0,0 0 0 16,0 0-3-16,0-2 2 0,0 2-1 0,0 0 1 15,0 0 0-15,0 0-1 0,0 0 0 16,0 0 1-16,0 0-2 0,0 0 1 0,0-2 0 16,0 2 4-16,0 0-4 0,4-2 1 0,-1 2-1 15,1 0-2-15,3-2 1 0,-1 2 3 16,1-3-2-16,2 3 0 0,-3 0-1 0,3-2 2 16,0 2 0-16,0-2 1 0,-3 2-2 0,3 0 1 15,2-2 2-15,-2 2-2 0,2 0-1 0,0 0 1 16,0 0-1-16,-2 0 2 0,2 0-2 15,0 0-3-15,-2 0-1 0,0 0 2 0,-1 0-1 16,1 0 4-16,0 2-2 0,2-2 3 0,-4 2-2 16,-1-2 1-16,5 2 1 0,-6-2-6 0,3 0-16 15,-1 0-14-15,0 0 4 0,-1 3 3 16,1-3 0-16,-3 2-51 0,1-2-21 0</inkml:trace>
  <inkml:trace contextRef="#ctx0" brushRef="#br0" timeOffset="150138.6124">19815 17211 10 0,'0'0'12'0,"0"0"-3"0,0 0-6 0,0 0 5 16,0 0-1-16,0 0-4 0,0 0-3 15,0 2 1-15,0-2 0 0,0 0 5 0,0 0 39 16,0 3-24-16,0-3 3 0,0 4-17 0,0-2-1 16,0 0-4-16,0 5 1 0,0 0 11 0,0-1 16 15,0 3-6-15,0-2 4 0,0 4-16 16,0 0 5-16,0 0-3 0,0 0-6 0,0 4 5 15,0-2-4-15,0 3-1 0,2-1 2 0,0 5-5 16,1-2-5-16,-1 2 5 0,0 4-4 0,0 5 0 16,3-3 2-16,-1 3-2 0,-2-3 3 15,1 3-4-15,1-1-2 0,-2 3 3 0,0-2-2 16,3 0 3-16,-3-3-6 0,0 1-13 0,0-5-32 16,1-3 26-16,1-1-31 0,-2-2-46 0,0-1-6 15</inkml:trace>
  <inkml:trace contextRef="#ctx0" brushRef="#br0" timeOffset="164713.3289">2430 10383 18 0,'4'-5'29'0,"-2"1"-1"0,-2-1-8 15,5-1 11-15,-3 1-21 0,2 1-1 0,-4 0 8 16,5-1-13-16,-3-1 4 0,2-1-1 15,1 0 6-15,1 1-5 0,-3 1-4 0,3-3-2 16,1 1-1-16,2 2 0 0,-5-1-2 0,3 1-1 16,-1-1 3-16,5 1-1 0,-4 1-3 15,4 2 2-15,-4-3 2 0,-1 3-2 0,5-2 5 16,-6 4-4-16,1 0-2 0,1 0 2 0,0 2 2 16,-1 2-2-16,-1-1 2 0,-1 1 1 0,3 3-1 15,-3-1-3-15,5 3 5 0,-7 0 2 0,2 2-3 16,1 2-1-16,-1 0 1 0,3 1 1 15,-5-1 10-15,2 2-7 0,-1 1-4 0,1-1 0 16,-4 1 0-16,0-1 2 0,0-2-2 0,0 7-2 16,-9-2 1-16,5-3-3 0,-1 1 1 15,-1-1-1-15,-1 0 1 0,3-4 2 0,-7 5 0 16,2-5 0-16,-2 2 0 0,0-2-2 0,-2 0 2 16,-1 0-2-16,1-2 1 0,-4 0 0 0,1 0-2 15,1-3 1-15,-1 3 0 0,1-4 0 16,2-1 0-16,-3 0 0 0,5-1 0 0,0 1-1 15,-2-4 1-15,4 0 1 0,-2 0-1 0,2 0 0 16,3-2 1-16,-3-3 8 0,7 3 5 0,-5 0-5 16,3-2-5-16,-1 4 3 0,3-5 3 15,0 1-9-15,0-1-5 0,2 1-2 0,0 0 1 16,0-1 0-16,0 1 1 0,2-1 3 0,0 1 1 16,5 2-1-16,-5-1 1 0,7-1 0 0,-5 2 0 15,3 0 0-15,1 2 1 0,1-3-3 16,2 3 2-16,0-2 0 0,0 4 1 0,3-2-1 15,-1 3-1-15,0-3 2 0,2 4-2 0,-1-2 1 16,-3 0 0-16,0 3 1 0,2-3-2 16,-2 0 1-16,-4 5 1 0,1-3-1 0,1 1-1 15,2-3-10-15,-9 2-17 0,7 1-29 0,-4-1-91 16</inkml:trace>
  <inkml:trace contextRef="#ctx0" brushRef="#br0" timeOffset="164978.8903">2816 10696 42 0,'0'13'16'15,"-3"-2"-46"-15,3 0 31 0,-2-2 42 0,2 2-7 16,0-2-19-16,0 0-8 0,-4 2 4 0,4 0-3 16,0-3 2-16,-2 3-6 0,2 0-3 15,0 0-1-15,0 1-7 0,0-4 6 0,-3 3-5 16,1 0 1-16,0 0-2 0,2 0-4 0,0 0-88 16</inkml:trace>
  <inkml:trace contextRef="#ctx0" brushRef="#br0" timeOffset="165369.4218">3129 10281 50 0,'0'7'62'0,"0"-1"-65"0,0-3-19 15,0-1-6-15,-9 5 23 0,11-5 9 0,0 0 18 16,3 0 0-16,-5 3 0 0,0 1 2 0,2-1-2 16,-2 3-2-16,2 1-2 0,-2 0-3 15,2 2 1-15,-2 0 0 0,5 0-9 0,-5-2-2 16,0 2-2-16,2 2-2 0,-2-2-1 0,0 5 1 15,0-3 0-15,2-2 0 0,0 0 0 0,-2 0 3 16,3 0-1-16,-1 0 1 0,-2 2-2 16,0-2 3-16,0 0-1 0,0 0-3 0,0 0-2 15,0-2 1-15,0-2-2 0,0 2 1 0,0-3-2 16,0 1-4-16,-2-1-23 0,-1 1-72 0,1-3-40 16</inkml:trace>
  <inkml:trace contextRef="#ctx0" brushRef="#br0" timeOffset="165916.165">2200 10087 6 0,'-11'5'6'0,"3"1"-3"15,-3 1 3-15,6-3 3 0,-4 3-8 16,1 2 1-16,1 0 10 0,-2 4 5 0,2 0 0 16,-1 5 9-16,-1-1 7 0,0 10-21 0,0 4-3 15,0 2 2-15,3 2 4 0,-3-2-7 0,2 5-6 16,7-5 1-16,-4 0-2 0,4 0-2 16,4-2 4-16,-1 2-1 0,1 0-3 0,3 4-2 15,6 1 4-15,0 1 1 0,5 1-2 0,-1-7-1 16,5 0-2-16,-2-6 3 0,4-3-4 0,1-4 3 15,-1 0 5-15,5-3-8 0,-1 1-13 16,-1 0-84-16</inkml:trace>
  <inkml:trace contextRef="#ctx0" brushRef="#br0" timeOffset="166337.9355">3316 9915 10 0,'5'16'74'0,"-1"-5"-9"0,0-5-60 0,-4 12-21 15,5-14 11-15,-3-1 26 0,2 1-2 16,1 0-13-16,1 3-4 0,1 0 3 0,2-3-4 16,0 5 1-16,2-3-2 0,0 6 1 0,2 1-1 15,2 4 0-15,1-1 9 0,1 4 1 0,-1 2 8 16,-3 2-8-16,5 5 7 0,-5-1 1 16,0 1 4-16,0 4-6 0,1 9 1 0,-6-5 5 15,-1 1 1-15,-3-5-8 0,-1-4 4 0,-1-3-7 16,-4-2 4-16,-1-2-2 0,-3-2 1 15,-1 0-3-15,1 0 1 0,-5 0-5 0,0 0-5 16,2-3-5-16,-7 1 0 0,8 0-3 0,-8 1 4 16,5 1-6-16,-4-2 1 0,-1 2-15 0,-1 0-49 15,1-3-35-15,3 1-48 0</inkml:trace>
  <inkml:trace contextRef="#ctx0" brushRef="#br0" timeOffset="166790.9551">4280 9995 5 0,'-5'4'5'0,"-1"0"0"0,-1 1 1 0,-2 1 0 15,0 3 3-15,1 0 12 0,-1 2 1 0,0-2 3 16,2 2-7-16,-2 2-6 0,5 3 0 15,-5-1 0-15,3 3 7 0,-1 4 10 0,-2 0 4 16,5 4-9-16,-9 7-11 0,4 0 16 0,-2 0 12 16,2 1-22-16,2-1-6 0,1-2-1 15,1-3-6-15,1 1 6 0,4-3-8 0,-2 3 2 16,4-5 4-16,0 0-6 0,7 5 1 0,-3 0-4 16,6-3 6-16,-4-1-2 0,6-1-3 0,-1-4-3 15,2-1 2-15,1 1-5 0,1-4 2 16,1 1-1-16,0-1-6 0,-1-3-3 0,1 0-24 15,-1-2-56-15,-1-2-1 0</inkml:trace>
  <inkml:trace contextRef="#ctx0" brushRef="#br0" timeOffset="167322.0779">4487 10341 21 0,'-11'11'92'0,"0"-2"-36"16,0-5-27-16,2 3 27 0,2-3-18 0,-1-2-6 15,3 0-27-15,1-2-5 0,2 0-10 16,2 0 4-16,0-4 6 0,4 0-5 0,0-3 1 15,7 0-1-15,3-1-4 0,1-3 7 0,5 0 2 16,9-3 0-16,-3-1 0 0,0 4 3 0,1-5-2 16,2 5-2-16,-5 3 1 0,0-3-2 15,0 4 0-15,-2 3-6 0,-2 1-4 0,0 3 6 16,-2 0-5-16,-3 5 6 0,1 1-7 0,-1 3 0 16,-4 0 4-16,-2 0 5 0,0 2 11 15,-5 2 3-15,1-2 0 0,-8 5 10 0,1-1 4 16,-7 0 18-16,3 1-10 0,-5-1-11 0,-3 1-2 15,1-3-6-15,4-2 0 0,-6 2-2 0,0 0-7 16,-3-2-3-16,5 3 0 0,-1-5-2 0,3 2 0 16,-2-3 0-16,-4 3 0 0,1-2-1 15,3 0-1-15,2-2 2 0,2 1 0 0,-2-3 0 16,7 1-3-16,-3-1 3 0,3-1 2 0,-1 1-2 16,5-1 5-16,0 1-2 0,0-3 11 15,2 2-5-15,1 1-1 0,1-1-1 0,3 3 2 16,1-3-1-16,3 0-6 0,3 1-2 0,3-1 1 15,1 3 0-15,-5-5-5 0,5 0 1 0,2-2 2 16,2 2-2-16,-2-4-12 0,4 2-57 0,0-2-58 16,-2 0-62-16</inkml:trace>
  <inkml:trace contextRef="#ctx0" brushRef="#br0" timeOffset="167618.8792">5219 10508 203 0,'-2'11'64'0,"-1"-4"-71"15,1 0-7-15,2-1 34 0,-2-1 1 0,2-1 11 16,4 0-11-16,-1 1-3 0,-1 1-6 0,0 1 0 15,3 2-6-15,-3 0 1 0,0 4 2 0,2 2-5 16,-1 3 0-16,-1-3-1 0,2 3-4 16,1 0 2-16,-1-1-1 0,0 3-1 0,1-4 1 15,-1 1-3-15,1-1 3 0,-1-3 0 0,0 0-1 16,1-2-2-16,-1-2-8 0,1 0-24 0,-3-5-37 16,0 1 12-16,-2-1-72 0</inkml:trace>
  <inkml:trace contextRef="#ctx0" brushRef="#br0" timeOffset="168087.5152">5369 10418 37 0,'-5'-2'48'0,"1"-3"-5"15,0 1-17-15,1-3-1 0,-1 1-5 0,4-1-1 16,0-2 1-16,0 3-3 0,0-3-4 0,4 0 6 15,-1 2 6-15,-1 1 5 0,0-1-18 0,2 1-2 16,1-1-8-16,1 0 3 0,3 3-3 16,0 0-2-16,0-3 2 0,4 0-5 0,-2 1 1 15,2 1-2-15,3-1 0 0,-3 1 2 0,2 1 1 16,1-1-1-16,-3 1-1 0,3 2 1 16,-3 2-1-16,0 0 0 0,0 4 2 0,-2-2-3 15,3 3 4-15,-6-1 4 0,3 1 3 0,-2 1 11 16,0 3-8-16,-2-2-1 0,-1 2 12 0,-1-3-3 15,-1 3-4-15,-2-2 0 0,0-1-2 0,-2 3 6 16,0-2 6-16,-2 1-16 0,-2 3-6 16,2-2 0-16,-5 0-3 0,3 0 2 0,-3 0-1 15,3 0 2-15,-3-1-2 0,3 1-2 0,-1 0 5 16,1-2-2-16,-3 1 4 0,5-1-2 16,0 2 1-16,0-2-1 0,-1-3-2 0,3 3 0 15,0-1 6-15,3 1-1 0,-1-3-1 0,2 1-1 16,1 1 2-16,3 1 0 0,1-3-6 0,2 1 3 15,2-1-3-15,3 0 1 0,2 1-3 0,1-1 3 16,1 1-3-16,0-3 1 0,2 0 0 16,-2-2-1-16,0 2-8 0,0-2-50 0,-1 0-20 15,1 0-51-15,0-2-36 0</inkml:trace>
  <inkml:trace contextRef="#ctx0" brushRef="#br0" timeOffset="168462.4259">5964 9937 69 0,'-6'0'110'0,"1"0"-29"0,1 0-48 0,4 0-9 15,-5 0 0-15,3 0-4 0,7 5-13 16,-3-1-12-16,0-4 4 0,-4 0 2 0,2-2-3 16,2 2-5-16,2 2 4 0,3-2 2 0,0 5 1 15,4 1-2-15,2 1 2 0,2-1 5 0,3 5 5 16,0-2 1-16,1 2-2 0,3 2 10 16,0 3-5-16,1-3-8 0,10 14 5 0,-5-5 5 15,1 4 4-15,-5-2-7 0,0 5 4 0,1 0 3 16,-5 2-6-16,-3-3 0 0,-1 5-1 15,-1 7 2-15,-4-3-6 0,-7-3 2 0,-1-4-1 16,-8-3-2-16,-1-3-5 0,-8 0-4 0,-1-4-2 16,-5 0 1-16,0 0 2 0,0-2-8 0,3-1-36 15,-1-1-59-15,1-1-58 0</inkml:trace>
  <inkml:trace contextRef="#ctx0" brushRef="#br0" timeOffset="169962.0661">8670 10383 32 0,'-3'0'64'0,"1"-3"-11"0,0 1-21 15,0 2-12-15,2-2 1 0,-3 0 12 0,3 2-13 16,-2-2-4-16,2-1 6 0,0 1 17 15,-2 0-8-15,2 0-19 0,0 0 0 0,0-1-5 16,0 3 1-16,0-4-5 0,0 4-1 0,0-4 4 16,0 1-1-16,2-1 0 0,-2 2-1 15,0-3-6-15,5 1 2 0,-3-3 0 0,5 3-1 16,-1-3-1-16,3-1-1 0,2 1 1 0,2-2 0 16,0 2 1-16,3-1 1 0,-3 1-2 15,3 0 2-15,-3 3-1 0,0 0 0 0,-2 1 0 16,0-1 1-16,0 4-1 0,-2-2 0 0,0 2 2 15,0 0-2-15,-3 2 2 0,1-2-2 0,-1 2 1 16,1 0 1-16,0 3-1 0,-1 1-1 0,-1-1 2 16,3-1-3-16,-3 5 3 0,6 0-1 0,-5 0 0 0,3 2-1 0,0-2 1 0,-2-3 1 31,-1 5-1-31,1-4-3 0,-3-1 5 0,1 1 1 0,-1-3 0 0,-2 1 3 0,1-1-2 0,-1 3 4 16,-2-3-5-16,0 3 2 0,-2 0-5 15,2 1-3-15,-5 1 3 0,1 2 1 0,-3 0-4 16,-2 0 3-16,3-2 0 0,-3 2 0 0,0 0 0 15,-2 0 1-15,2 0-1 0,-2 0 0 16,-4 0 1-16,2 0 0 0,-1 0 0 0,1 0 0 16,0-2 0-16,0 2-1 0,-1-2 2 0,1 0-2 15,-2 0 1-15,-1-1-2 0,3 1 3 0,2 0-2 16,0-5-1-16,2 5 3 0,0-4-2 0,3 1-1 16,-1-4-1-16,3 3 4 0,-1-1-1 15,1-1 0-15,2-1-1 0,0-2 3 0,-1 4-1 16,1-4 1-16,2 2-2 0,0 1 0 0,0-3 5 15,0 4-1-15,0-2 2 0,5-2 2 16,-1 5 3-16,0-5-3 0,3 2-4 0,4-2-2 16,2 2-1-16,0-2-1 0,3 0 1 0,4 0 1 15,0 0-1-15,-1 0 1 0,3 0 0 0,1 0-3 16,5 0 1-16,-1 0 0 0,-3 2-1 0,0-2-1 16,-4 2 3-16,-5-2-2 0,3 3 0 15,-5-1 2-15,1-2-2 0,-3 2-1 0,0 0 0 16,-3 0 1-16,-1-2-1 0,2 0 0 0,-3 3-4 15,1-1-15-15,0-2-17 0,-1 4-20 16,1-4-38-16,0 2 22 0,-3 1-175 0</inkml:trace>
  <inkml:trace contextRef="#ctx0" brushRef="#br0" timeOffset="170899.3841">9538 9920 54 0,'-4'-3'26'0,"-3"-1"-2"0,3 2-20 15,-1-3-6-15,1 5 0 0,0-4-6 0,1 4-10 16,-1-2-2-16,4 0-2 0,-2 2 9 15,0 0 10-15,2 2-7 0,-5 0 18 0,3 2 29 16,0 1 0-16,-5 6 14 0,3 0-14 0,-3 2-7 16,-2 0-18-16,0 7-4 0,1 0 3 0,-1 0-5 15,0 4 8-15,-4 9 0 0,2 0 2 16,0 3 5-16,4 1 3 0,-2 1-4 0,5-3 1 16,-3 4-1-16,3-1-3 0,-3 8-1 0,3-4-4 15,-1-4 5-15,1-3-5 0,2-4-1 0,0 0-6 16,2-3 4-16,0-1-7 0,2-1 3 15,0 1 1-15,2-3 5 0,-1-4 1 0,1 0 1 16,3-3-11-16,-1 3-3 0,1-4 5 0,2-1-1 16,2-2 1-16,2-2-4 0,2-2 2 0,3 0-3 15,2-2 3-15,0-5-1 0,0 0-3 16,-1-4 2-16,1 2 0 0,-4-2-1 0,-3 2-1 16,0-3 1-16,-6-1-1 0,2 4-3 0,-5 0-6 15,-13-5-23-15,7 1-7 0,0 4-103 0,-3-2 36 16</inkml:trace>
  <inkml:trace contextRef="#ctx0" brushRef="#br0" timeOffset="171461.7508">8495 9966 204 0,'9'11'87'0,"0"0"-50"0,-5-2-44 0,3 0-19 15,-3-5 11-15,-1 3 10 0,3-1 3 0,-1-1-1 16,-3 1 3-16,0 1 2 0,2 2-2 0,-4 4 3 16,0-2 0-16,0 4 2 0,-2 3-3 15,-2 2 0-15,-3 2 5 0,-4 7 1 0,-2 2 1 16,0 2 8-16,-5-3 1 0,0 4 0 0,3-1-10 16,-7 8 5-16,0-3-5 0,6 2 0 0,1-7 0 15,2 2-5-15,2 2-1 0,4 1 4 16,5 2 1-16,4-3-3 0,5 3 5 0,13-3 1 15,2-1-6-15,4-1-1 0,5-6 2 0,2-5-5 16,0 0-1-16,2 0-2 0,-1 3-3 16,-1-1-28-16,0 1-58 0,4 1-46 0</inkml:trace>
  <inkml:trace contextRef="#ctx0" brushRef="#br0" timeOffset="172102.2264">9190 10257 11 0,'-7'0'101'0,"1"0"-39"16,-1-2 14-16,3 2-28 0,1 0 10 15,1-2-16-15,-2 2-19 0,4-3-8 0,-2 3 3 16,-1 0 3-16,3 0-3 0,0 0-9 0,0 0 4 15,5 0-3-15,-3-4 2 0,5 4-5 0,1-4-3 16,3 1-3-16,5-1-1 0,-1 0-2 16,5-1 3-16,-2 1-1 0,2-1-2 0,-1 1 1 15,10 0 1-15,-2-1-2 0,-3 1 2 0,2-1-2 16,1 1 0-16,-1-1 1 0,1 3 1 0,-3-2 0 16,0 4 1-16,-2-5 1 0,-2 5-1 15,-2 0 1-15,-5 0 0 0,-2 0 1 0,-2 0 4 16,-3 0 0-16,-3 5 0 0,-3-5-2 0,0 0 1 15,0 2-2-15,0-2-3 0,0 0 0 0,0 2 6 16,2-2-1-16,0 2-3 0,2 1 2 16,-4 1 2-16,3 3-3 0,-1-1 2 0,-4 10 0 15,4-5-3-15,-4 2 0 0,2 2 0 0,-3 3-1 16,-3 6 0-16,4-4 3 0,-5 9 3 16,-2-1-4-16,0-1 2 0,-2-1-1 0,3 1 3 15,-6-1-5-15,3-1 4 0,2 1-5 0,-2-2 0 16,0 3-1-16,3-3 0 0,1 0 0 0,-2-2-2 15,5 0 3-15,-1-4-3 0,1-3 1 0,2-1-4 16,2-1 3-16,0-4-6 0,-2 0-3 16,2-3-19-16,0-1 4 0,0 1 6 0,0-1-21 15,2-3-15-15,-2 0-35 0,-2 2-29 0,2-4-81 16</inkml:trace>
  <inkml:trace contextRef="#ctx0" brushRef="#br0" timeOffset="172617.7229">10242 9635 52 0,'-3'7'33'16,"3"2"25"-16,0-3-8 0,3 1-12 0,1 4-4 15,0 4-5-15,3 3 10 0,-3 0 2 0,1 4-14 16,-1 4-3-16,1 3 1 0,-1 2 0 16,0 6-7-16,5 9 14 0,-4 5-13 0,4-2-3 15,-1-3-7-15,-1-2 0 0,2 0-1 0,-5 5 4 16,-2-5 1-16,-2 2-7 0,-2 0 3 0,0 3 4 15,-5-7 3-15,-1 0 2 0,-3-7-10 16,-3 0-5-16,1 3-2 0,0-3-3 0,-3 2 2 16,1-3-2-16,0-4-1 0,4-3 2 0,-3-1-7 15,1-4-10-15,2-2-13 0,0 0-16 16,-2-7-24-16,2-2-83 0,-2-4-5 0</inkml:trace>
  <inkml:trace contextRef="#ctx0" brushRef="#br0" timeOffset="173070.7437">9225 10742 108 0,'-2'-2'72'0,"0"2"-38"0,0-2-22 0,2-1-2 16,0 3 25-16,0 0-4 0,4 3 25 16,-2 1-17-16,3 0-16 0,-1 5-12 0,3 0 3 15,-1 2-1-15,1 2-2 0,-3 5-8 0,3 0 0 16,2 8-1-16,-5-4 1 0,3 9-3 15,-5 0 0-15,0 0-6 0,-2 0 0 0,-2-3-3 16,-3-1-24-16,-1-1-38 0,-1-4-37 0</inkml:trace>
  <inkml:trace contextRef="#ctx0" brushRef="#br0" timeOffset="174008.0145">11373 9626 153 0,'-7'9'21'0,"3"0"-41"0,-1 0-6 15,1-5 7-15,-1 5 8 0,-1-2 2 0,-1-1 1 16,3 3 11-16,-5 0 13 0,2 4 28 0,1 0 10 16,-3 3-19-16,2 2-10 0,-6 8-10 15,2 3 9-15,2 1 0 0,-2 1 0 0,0 2-7 16,0 3-2-16,-2-1-6 0,4 0 3 0,-4 9 5 16,2-6-10-16,4 2 6 0,-2-5-4 0,5 0 1 15,0 0 2-15,1 3 4 0,1-5-6 16,0 2 1-16,2-2 2 0,0 0-6 0,2-6 3 15,0-1 3-15,3-4-5 0,1-2-1 0,3-2-5 16,0-3 3-16,2 1-5 0,5-3 1 0,-1 0 1 16,3 0-3-16,-1 3-1 0,3-5 0 15,0 2 0-15,-2 0 0 0,-3-2 0 0,0 0-15 16,1-2-8-16,-3 0-24 0,-2-2-14 0,2-3-38 16,-4 3 6-16</inkml:trace>
  <inkml:trace contextRef="#ctx0" brushRef="#br0" timeOffset="174664.1106">11609 9975 184 0,'-5'11'105'16,"1"0"-87"-16,-3-5 0 0,1-1-3 0,1-3 2 16,1 2-5-16,-1-1-3 0,3-3-2 15,-2 0-12-15,4 0 4 0,-3 0-2 0,3-3-1 16,3-1 3-16,-3 2 3 0,4-3-6 0,1 1 6 15,1-3-5-15,3 1 4 0,0 1 2 0,2-3 2 16,2-1-8-16,0 2 0 0,5-4 3 16,2 0-1-16,0 2 0 0,-3 0 0 0,1 3-1 15,-3-1-1-15,3 3 4 0,-3-1 1 0,-1 3-2 16,-1 2-4-16,-2 0 4 0,0 2 7 16,-2 3-1-16,-3-1 0 0,3 3 8 0,-2-1-5 15,-3 3-4-15,-2 5 1 0,1-8 4 0,-3 5 3 16,0 2-5-16,0-2 0 0,-3 3 3 0,-1 1-4 15,0 1-5-15,-3-1 0 0,0-2 3 0,1 5 0 16,-3-3 1-16,-2 1 0 0,-2 8-2 16,4-9-1-16,-2 5-1 0,0-2 4 0,-5 4 0 15,1 2-3-15,-1-4 0 0,1 2 2 0,0 0-2 16,-1-2 4-16,1 0-2 0,1-3 0 16,1 1 0-16,0 0-3 0,2-3 2 0,0 1 0 15,4-3 1-15,1 0 1 0,-1-2-1 0,5 0-2 16,-2-2-2-16,4 2 4 0,0-2 2 0,0-3-5 15,4 3 0-15,-2-4 1 0,3 1 4 16,-1-1 0-16,5-1 6 0,-3 0-4 0,5 1-1 16,3-3 1-16,-1 0-9 0,2-2-1 0,5-2-2 15,2 0-2-15,2-3 2 0,3 3 0 0,-1-2-4 16,3-1 1-16,0 1-9 0,-1 0-3 16,1-1-6-16,-3 1-4 0,-1-1-16 0,-3 3-15 15,-5 0-33-15,1 0 10 0,-5 2-94 0</inkml:trace>
  <inkml:trace contextRef="#ctx0" brushRef="#br0" timeOffset="175648.2457">12281 10491 16 0,'-9'-11'69'0,"0"6"-2"15,3-1 12-15,-3-1-21 0,5 3-28 0,-1 1 1 16,3-1-19-16,0 2-5 0,0 0-22 15,-1 2 26-15,3-3-3 0,3 6 11 0,-1-1-2 16,2 4-6-16,1 3 4 0,3 2-5 0,-3 5 4 16,4 1-6-16,2 12-4 0,-3 4-3 0,-3 2-1 15,-1 3 1-15,1-1-2 0,-5-1 1 16,-5 1-2-16,3-6-1 0,-2-2 2 0,-3-7-2 16,0-2-8-16,1-5-14 0,1-2-17 0,1-4-40 15,-3-2 10-15</inkml:trace>
  <inkml:trace contextRef="#ctx0" brushRef="#br0" timeOffset="175960.6712">12550 10045 142 0,'2'3'103'16,"-4"-1"-75"-16,0-4 25 0,2 2-10 0,-2-3-17 16,-1 3-15-16,3-2-4 0,-6 9-6 0,4-3-3 15,4-4 3-15,-2 0 3 0,0 0 8 16,2 2-1-16,-2 5-1 0,2 0-4 0,-2 4 2 16,0 2-1-16,0 4 1 0,0 6-2 0,2-1 0 15,1 6-2-15,-3 1-1 0,0 2-1 0,2 8-4 16,0-1 5-16,2-5-4 0,-1-2 0 15,-1-5 0-15,2-1 2 0,1-6-2 0,-1 1-6 16,1-4-4-16,-1-3-16 0,0-2-13 0,3-2-11 16,-3 0-24-16,5-3-5 0</inkml:trace>
  <inkml:trace contextRef="#ctx0" brushRef="#br0" timeOffset="176444.9295">13110 9946 172 0,'-7'9'99'16,"-1"-2"-99"-16,1-1 5 0,-4-1-8 0,2-1 9 15,-2-2 8-15,0 3-1 0,2-1-5 16,1 3-3-16,-3-3 3 0,2 3-9 0,0 1 7 15,-2 1-7-15,2 0 4 0,0 2-4 0,0 2 4 16,1 3 1-16,-3-1 0 0,2 3 4 16,0 0 1-16,-2 4 0 0,0 0-1 0,0 6-2 15,0 1-1-15,0 2 1 0,2-3 8 0,0 1-2 16,0 0 0-16,3-1-1 0,-3-1 4 0,4-1 14 16,-1-4-16-16,1 0 3 0,3-2-2 0,2-2-3 15,2-3 5-15,3-1-3 0,1-3-4 16,3 0 3-16,2-3-5 0,3 1 1 0,-1-2-1 15,2-3 0-15,5 1-3 0,-2-5-3 0,4 0 0 16,2-5-1-16,0 1-1 0,3-3 0 16,-3-2 0-16,2 1 3 0,-6-3 0 0,2 0 3 15,-4 0 8-15,0-3 1 0,-5 3 2 0,-2-4-7 16,-2-1-6-16,-5-1 2 0,-4 1-5 0,-2-6 0 16,-5 3-4-16,-2-6 2 0,-4-1 0 0,-4 2-1 15,-1-3 2-15,-2 1-4 0,0 1 0 16,-6-3-1-16,2 8-12 0,4 2-1 0,6 5-7 15,1 4-10-15,2 0-15 0,2 3-27 0,1 1-59 16,-1 5 36-16,2 0-82 0</inkml:trace>
  <inkml:trace contextRef="#ctx0" brushRef="#br0" timeOffset="176851.08">13079 9607 245 0,'-17'24'65'0,"6"-4"-58"16,-3-7-2-16,3-2-3 0,5-4-18 0,-1-1 7 15,5-1 5-15,0-3 3 0,-1 0 3 0,8 0 5 16,-1 3 1-16,3-3 3 0,4 4-3 16,2 1 2-16,3 4 0 0,1 2-9 0,3 3 1 15,0-1 2-15,2 7-1 0,0-2-4 0,9 13 5 16,0-2-2-16,-3 2 3 0,3-2 7 0,-2 4-6 16,13 9 3-16,-7 0 4 0,0 0 18 15,-6 1 1-15,-5 14-4 0,-6-2-7 0,-9-1-1 16,-9-8 3-16,-5-4 0 0,-1-6-3 0,-7-7 1 15,-1-3 2-15,-1-4-9 0,-3 3-4 0,1-3-5 16,-1 0-1-16,-2 1-2 0,0-5-4 16,3 2-2-16,-3-5-3 0,2 3-42 0,-2-7-31 15,-2 3-130-15</inkml:trace>
  <inkml:trace contextRef="#ctx0" brushRef="#br0" timeOffset="182162.307">7111 11412 30 0,'6'9'6'0,"-1"0"18"0,1 2 12 0,-1-2-13 16,1 0-7-16,-1 4 0 0,1 0-12 15,1 3 9-15,2 1 7 0,-5-1-3 0,1-3 3 16,-1-2 25-16,-2-2-1 0,3-3 14 0,-5-1-20 15,0-5-1-15,0 0 19 0,0 4-40 0,2-2-2 16,0-2-2-16,-2 0-1 0,0-2-4 16,0-2 6-16,2-3 0 0,0-2-1 0,-2 0-1 15,3-2 1-15,-1 0-3 0,0-2-3 0,-2 2 0 16,2-2-2-16,0-2-1 0,1 1 2 0,-1-1-5 16,-2-1 1-16,2 1-2 0,-2-3-2 15,0 3 4-15,2-5-3 0,-2 5 1 0,-2-10-3 16,2 3 2-16,0 0 1 0,-2-2 2 0,4 2-2 15,0-2-2-15,1-3 2 0,1 3 1 0,5-7 0 16,-3 2 0-16,5 1 3 0,-2-3 1 16,2-2 2-16,-2 2 1 0,0 7 2 0,-5 4-2 15,1 0 6-15,-3 7-4 0,0 2-4 0,0 2-2 16,-2 0 4-16,0 3-6 0,0-1-3 0,0 3 4 16,-2-1 0-16,0 1-2 0,2 2-1 15,0-1 1-15,-2 1-1 0,-3 9 1 0,3-5-1 16,0 0 1-16,2-2 0 0,0 2-2 0,0-2 3 15,0-2-1-15,0-2 1 0,0-1-1 16,0 3 1-16,0 0 1 0,0 0 1 0,0-1-1 16,0 3-2-16,0 0 4 0,0-2-2 0,-2 2 1 15,2 0-1-15,-3-2-1 0,3 2 0 0,0 0 0 16,0 0-2-16,-2 0-1 0,2 0-1 16,0 0 0-16,-2 0-2 0,2 2 1 0,0-2-2 15,0 0-14-15,0 2 7 0,0-2 7 0,-4 0 1 16,4 5 5-16,-5-3 1 0,1 5-2 0,-3-1 1 15,-2 3-2-15,1 4 0 0,-3 1-1 16,0 1 2-16,-5 3 2 0,5 2-4 0,-4-3 4 16,-3 10-3-16,3-3 3 0,-1-4-2 0,3 0 2 15,0-7 1-15,2 2-4 0,2-6 3 0,2 0 0 16,1-3-1-16,-1-1 2 0,5 1-2 16,-3-3 2-16,8-3 1 0,-3-3-2 0,0 3 1 15,-3 0 0-15,1 0 1 0,-2 0 0 0,4-2 3 16,-2-2-4-16,2-3 1 0,0-2-4 0,2 1 1 15,0-6-1-15,2 1 0 0,1-2 3 16,1-1-2-16,1-1-2 0,2-1-1 0,2-2 1 16,2 0-3-16,-2 3 2 0,2-3 0 0,7-4 3 15,0 2-2-15,-2 0 3 0,-1 2-1 0,-1 0-1 16,-3 2 1-16,-2 1 0 0,0 1 0 16,0 1 1-16,-2 4-1 0,-3 2 0 0,1 0-1 15,0 2 2-15,-3 1-2 0,1 1-1 0,-1 3-2 16,3-2 3-16,-3 4 0 0,5 0 2 0,-3 0-3 15,3 0 3-15,2 4-1 0,0-2 0 16,0 3-2-16,0 4 2 0,-2-3-1 0,2 3-1 16,0 0 2-16,0 4 0 0,-2 0 1 0,0-4-1 15,0 4 0-15,-1-2 0 0,-1 7 1 0,0 0-1 16,2-1 0-16,-3-1-1 0,1-1 1 16,-1 1 2-16,1-1-3 0,2-2 3 0,-3 0-4 15,1 1 3-15,0-3-10 0,-1-2-50 0,1 2-22 16,-3-3-43-16,3 3-41 0,-3-2-33 0</inkml:trace>
  <inkml:trace contextRef="#ctx0" brushRef="#br0" timeOffset="185020.9991">6661 11961 21 0,'-5'3'80'0,"1"-1"3"0,0 0-19 0,-1 0-29 16,3-2-4-16,-2 0-7 0,1 0-9 0,-1-2-8 16,2 0 9-16,0-3-11 0,-3 3 3 0,3-4-4 15,0-1-4-15,0 3 6 0,-1-5 2 0,3 0-5 16,0-2-2-16,5 2 2 0,-5-4-2 16,6 2 0-16,1-5 0 0,0 3 3 0,4-2 2 15,4-1-4-15,-2 3 2 0,3 0-5 0,-1 2 0 16,5 0 0-16,4 2-2 0,1 0 3 0,-1 5 2 15,0 2 3-15,-2 2-3 0,0 2-1 16,2 4-1-16,-2 1 0 0,-2 6 0 0,-2 3 2 16,0 3-1-16,-5 3-6 0,-2 1 3 0,-5 3 6 15,1-2 0-15,-5 5 14 0,-2-5-4 16,-2 0 3-16,-2-2-2 0,-1 1-1 0,-4-4-2 16,-2 1-2-16,0 0-5 0,-2-5 1 0,-5 3 0 15,1-2 0-15,-3-1-4 0,-4 0 1 0,0-1 0 16,-1-1-3-16,-1 0-1 0,-1-2 1 15,1 0-2-15,-5-2 2 0,2 0 1 0,-2-5-4 16,-2 1 4-16,0-1-1 0,-9-6-4 0,7 0 4 16,0-5-2-16,6-2 1 0,5 0-2 0,2 1-3 15,4-6 3-15,5 3 4 0,0 0-3 16,6-2 3-16,1 4 0 0,1 0-3 0,3 1-6 16,2 1 3-16,0 0 3 0,4 1 0 0,3-3-1 15,4 2 6-15,4 1-3 0,3-1 0 0,6 3-1 16,-6-1 3-16,11 3-2 0,2 2 1 15,-1 0-2-15,1 4 2 0,-2 1 2 0,0 1-2 16,-1 6 4-16,3-4-4 0,-4 6 0 0,-1-1 1 16,3 4-2-16,-5-1 0 0,2 1 1 0,-1 1-1 15,-3 0 1-15,0-1-1 0,-5 1-1 16,-1-3 1-16,-3 1 0 0,-2-3 1 0,-2-4-2 16,-2 0-7-16,-3-3-18 0,0-1-12 0,-8-3-1 15,2 0-13-15,2-2-44 0,0 0-26 0</inkml:trace>
  <inkml:trace contextRef="#ctx0" brushRef="#br0" timeOffset="185349.0456">7108 12246 107 0,'3'4'36'0,"1"1"-26"0,-2-1 10 15,-2-2 30-15,5 0-12 0,-3 1-14 16,-2-1 0-16,2 4 2 0,0-1-1 0,1 1-14 16,-1 1-1-16,0 4-4 0,0 0 5 0,3 2-6 15,-1-2 5-15,-2 7 1 0,0 0 1 16,1-1-8-16,-1 3 0 0,-2 0-4 0,0 2-2 15,0 0 2-15,0 0-2 0,0 0 0 0,-2 2-2 16,-1-4 2-16,1 0-4 0,0 0 2 0,0-7-18 16,2 3-3-16,-2-8-37 0,2 1 33 0,-3-2 2 15,1-7-15-15,-2 0-17 0,4 0-95 16</inkml:trace>
  <inkml:trace contextRef="#ctx0" brushRef="#br0" timeOffset="185802.0619">7364 11783 202 0,'9'22'101'0,"-2"-5"-71"0,-1-1-28 15,-1-3-17-15,-3-4-4 0,-2 6 12 0,-2-6 8 16,4-7 2-16,2-2 1 0,-1 3 3 0,-1-1-3 16,0 2 0-16,0 1 1 0,3 1 4 15,-3 3-6-15,2-2-4 0,-2 2 2 0,1-3-4 16,1 1 4-16,-4 2-2 0,4-3 7 0,-4 3-3 16,5 2-3-16,-5-2 3 0,2 4-3 0,0-2 2 15,-2 5-3-15,0-5 0 0,0 2 0 16,0-2 4-16,0 0-3 0,-2-2 8 0,2-1 11 15,0-1 0-15,0 0 6 0,0-3 4 0,0 1 0 16,0-3-13-16,2 2 0 0,0-2-1 0,1 3-3 16,1-5-4-16,3 2 5 0,1 0-8 15,1-2-1-15,5 0-6 0,-3 0 2 0,8 0-1 16,-1-2-2-16,2 0 2 0,0 0-1 0,0-1-1 16,-1 1 2-16,1 2 1 0,0-2-2 0,0 0 1 15,0-3-4-15,2 3-12 0,0 0-27 16,-2-5-6-16,2 3-29 0,-2-1-1 0,-1 1-25 15,-1 0-19-15</inkml:trace>
  <inkml:trace contextRef="#ctx0" brushRef="#br0" timeOffset="186114.483">7810 11785 50 0,'-7'-7'47'0,"3"1"-3"0,1 1 1 16,-3 3-6-16,6 0-21 0,-5 0-5 15,5 0-8-15,-2 2-3 0,0 0 4 0,2 0 20 16,0 0-6-16,-2 4 14 0,2 3-1 0,2 4-11 16,-2 0-2-16,2 6 0 0,0 3 10 0,1 2 4 15,-1 5-16-15,2-1-7 0,1 3-4 16,1 10-3-16,-1-3 0 0,1 3 0 0,-1-6 1 15,-1 5 2-15,0-5-4 0,1 0-2 0,-3 2 1 16,0-6-4-16,0 0-1 0,1-3 0 16,-3-2 1-16,2-2 1 0,-2-4-2 0,0 0-7 15,-2-3-30-15,2-4-2 0,-5 2-26 0,3-4-5 16,-2 0 2-16,-1 0-106 0</inkml:trace>
  <inkml:trace contextRef="#ctx0" brushRef="#br0" timeOffset="186567.4975">6264 11501 9 0,'-4'-5'17'0,"1"1"-12"0,10 2 0 16,-3 2-4-16,-1-3 21 0,-8 6 27 0,3-3-5 15,-2 4 3-15,1 3-4 0,1 1-17 0,0 8-4 16,0-1-2-16,-3 1-13 0,3 6-2 16,-4 0 7-16,3 4-15 0,-1 3 3 0,0 4 1 15,-1 4 3-15,1 3-3 0,2 13 9 0,-1-2 2 16,1-7 0-16,0-2 6 0,2-7-2 0,-2-4 3 16,2-5-1-16,2-1-9 0,0-1 0 15,0 0-7-15,7 0-1 0,-4 5-1 0,6 0-2 16,0-1 2-16,0 3-2 0,4-2 0 0,0 0-3 15,3-3-4-15,6 3-42 0,3-5-22 0,10 0-12 16,1-2-137-16</inkml:trace>
  <inkml:trace contextRef="#ctx0" brushRef="#br0" timeOffset="187036.1352">8191 11479 13 0,'-4'4'55'0,"-1"0"-33"0,-1-1-19 16,3-1-8-16,1 0-7 0,0 0-5 16,0 0 6-16,2 1 21 0,-2-1 2 0,4 2 15 15,-2 3-2-15,4-1 2 0,-2 3 8 0,5 2-13 16,0 5 21-16,1-1-15 0,3 7-1 15,5 11 4-15,-1 7-1 0,1 2-7 0,1 9-11 16,8 21-2-16,-1 1 0 0,7 17 2 0,-5-8 1 16,-4-9 5-16,-2-5-1 0,-7-4 0 0,-4-4-2 15,0-5 1-15,-5-9-2 0,-1-6 6 0,-1-1-1 16,-7-3-7-16,3 1 1 0,-7-2-6 16,1 1 0-16,-10-1-1 0,0-2-4 0,-2-2-3 15,-4-5-4-15,2 1-7 0,-2-3-31 0,0-4-18 16,2 0-49-16,2 2-47 0</inkml:trace>
  <inkml:trace contextRef="#ctx0" brushRef="#br0" timeOffset="189035.6607">10837 11179 16 0,'7'6'63'0,"-1"-1"-12"16,-4-1 35-16,3-4-38 0,-3 0-32 16,0 0-13-16,0 0-3 0,1 0-4 0,-1 2-2 15,-2-2 2-15,0 0 1 0,2 2 1 0,0-2-1 16,-2 3 2-16,2-1 1 0,1 5 5 0,1-1 7 16,0 3 0-16,1 4 6 0,-1 0-5 15,1 3 11-15,1 6-8 0,-1 2-8 0,1 14 0 16,-1 1-6-16,-3 1 7 0,2 2-4 0,-4-2-3 15,0-1 3-15,-2 1-2 0,0 0-1 0,0 8 4 16,-3-4 0-16,3 0-3 0,2-4 8 16,-2-7-5-16,2 2-3 0,0-6 0 0,0-2-2 15,4-3-1-15,-2-4 2 0,1-3 1 0,1 1-1 16,0-5-3-16,1 0 1 0,-3-2 0 0,3-2 0 16,-1 0 0-16,-2-2-2 0,0-3 1 15,-2 0 1-15,3-1-3 0,-3-10-8 0,0 0-31 16,-3 5-32-16,3 2 30 0,0-2-76 0</inkml:trace>
  <inkml:trace contextRef="#ctx0" brushRef="#br0" timeOffset="189566.7831">10872 11033 13 0,'-2'5'42'0,"0"-5"21"0,-3 0-28 0,1-3-22 16,0 1 1-16,-1 0-10 0,1 2 1 16,-1 0-8-16,3 0-3 0,0 0 2 0,0 0 6 15,-3 0 10-15,1 4 0 0,-3 1 6 0,3 1-10 16,-5 5 11-16,2 0-9 0,-1 5 4 0,-1 1-1 15,0 1-6-15,0 0-4 0,0 2-1 16,-2-1-2-16,0 3-3 0,0-2 3 0,0 0-6 16,0 7 4-16,-2-5 0 0,4-2 0 0,0-1 2 15,5-5 0-15,-3-3 1 0,5-5 6 0,0 1 9 16,-3-1 8-16,5-3-4 0,-2-1 15 16,2 2-15-16,-2-2-18 0,4-2 8 0,0-4-4 15,1 0-5-15,-1-3 4 0,2-2 4 0,5-2-6 16,-2-2 2-16,2-2-1 0,-1-1 2 0,1-4-2 15,0 0 1-15,2 1-2 0,0-6-1 16,2 3-1-16,3-9 1 0,1 5 0 0,-1-1-2 16,-1 5 1-16,-2 3-2 0,1-1-2 0,-1 7 2 15,-2 2-2-15,0 2 1 0,0 2 0 16,0 3-2-16,0 4 3 0,-2 4 2 0,2 3 1 16,-2 4 4-16,2 2-1 0,-2 7 0 0,-1 0 1 15,1-3 0-15,0 10-3 0,2 1-2 0,0 1 2 16,0 0-5-16,0-3 4 0,0-2-4 0,2 1 5 15,3-1-5-15,-1 0 1 0,3-4-18 16,-3 4-35-16,5-4-55 0,-4 2 21 0</inkml:trace>
  <inkml:trace contextRef="#ctx0" brushRef="#br0" timeOffset="190332.2208">10317 12674 24 0,'-14'-11'43'16,"3"2"-22"-16,2-2 5 0,1 2 0 0,1-2-10 15,-2 2 24-15,3-2 6 0,1 0-25 0,1 2-3 16,-1-2 6-16,3 2-6 0,-2-2 14 15,2 2-7-15,-1 1-7 0,3 1-6 0,-2-2 2 16,2 3-5-16,0-1 7 0,0 0-3 0,2 1-3 16,-2-1-5-16,3 1-2 0,1 1-1 0,0-4-7 15,1 3 3-15,4-1-1 0,2-2 1 16,0 3-1-16,4-3-1 0,1 0 1 0,1 2 1 16,-1 1 0-16,3-1-4 0,-3 3 5 0,6 4-4 15,-2 0 3-15,-7 0 0 0,0 4 1 0,0 1-2 16,-2 6 3-16,1 0 5 0,-4 4-5 15,3 5 0-15,-4 2 5 0,2 18-6 0,-5 2 4 16,-2-1-1-16,-2 3-1 0,-2 1 2 0,0-8 5 16,-2 3 7-16,-3-3 5 0,-2-1-2 0,0-6-9 15,-2 1-4-15,-2-2-1 0,-5-3-1 16,-4 1-3-16,-2-3 2 0,2-8 2 0,2-3-2 16,0-4 1-16,3-3 0 0,1-1-1 0,3-3 6 15,0-4-2-15,-3-3-3 0,5 1 0 0,0-5 5 16,0-2-1-16,3-4-8 0,1-3-1 15,3 0 0-15,-1-2 5 0,1 3-1 0,4-3 4 16,0 2-2-16,0 3-2 0,2-1 0 0,2 3-2 16,1 2-1-16,-1 2 0 0,3 3 0 0,2-3-2 15,-1 4 2-15,8-1 0 0,-1 4 1 16,-4-1 0-16,5-1-1 0,6 6 0 0,-2 0 0 16,-3-2 2-16,5 5-1 0,-2 1-3 0,2 3 5 15,7 7-2-15,-3-3-1 0,-1 2 1 16,-10-6 0-16,9 7 1 0,-4-1-2 0,0 1 1 15,0-3-1-15,-3 0 0 0,-1-2-2 0,-3-2-6 16,3 0-17-16,-5-1-5 0,0-1-46 0,0 0-9 16,0-1-4-16,-3-1-143 0</inkml:trace>
  <inkml:trace contextRef="#ctx0" brushRef="#br0" timeOffset="191066.418">11000 12779 133 0,'-4'5'24'16,"-1"-1"-26"-16,3 1-19 0,0-1 0 0,-3-4 78 15,3 4-9-15,0 1-22 0,0 1-9 0,2 1 0 16,0 2 3-16,0 9 6 0,0-1 0 0,0 5-15 16,0 7 2-16,0 4-6 0,2 2 2 0,-2 5-5 15,0 8 0-15,0-1-5 0,0-8-2 16,0-6 2-16,0-4 1 0,0-5-5 0,0-8 3 15,2-5 1-15,-2-2-8 0,0-1 9 0,0-5-14 16,0-10-7-16,0 3-40 0,0 1 14 16,0 1-182-16</inkml:trace>
  <inkml:trace contextRef="#ctx0" brushRef="#br0" timeOffset="191550.6779">11514 12193 15 0,'-2'0'120'15,"-3"-5"-112"-15,-1 3 34 0,-1 0-33 0,0-2 21 16,-1 1-13-16,-1-1 0 0,2 2-15 0,0 0 0 15,1 2-3-15,-1 2-2 0,1 0 8 0,-1-2 4 16,3 2-1-16,-3 3 0 0,-2 3 7 16,3 1 1-16,-3 2-3 0,0 5 0 0,-2 1-10 15,4 3-1-15,-2 2 3 0,1 0-4 0,1 0-2 16,-2 0-1-16,5 0 2 0,-1-2 1 16,3 0 5-16,2-2 1 0,0-3-3 0,2 1 13 15,3-3 5-15,4-2-12 0,2-2 2 0,4-3-7 16,5-1-1-16,11-5-1 0,0-2 2 0,4-5 7 15,-2-2 3-15,0 0 8 0,-2 0-5 0,-2-2-7 16,-3 0-4-16,-4-2-2 0,-2 2-1 16,0-2-1-16,-7 0-1 0,-2-3-1 0,0 3-1 15,-2-2-1-15,-5-1 0 0,1 1-8 0,-5-5-1 16,-2 2-2-16,-1 1-15 0,-3-3 23 0,-5 0-2 16,2 2-3-16,-7 1 4 0,3 1-5 15,-2 5-5-15,-5 2 1 0,0 5-4 0,7 2-1 16,-9 2 5-16,-2 4-17 0,6 1-20 0,-2 3 24 15,0 3-50-15,0 0-45 0</inkml:trace>
  <inkml:trace contextRef="#ctx0" brushRef="#br0" timeOffset="191988.0768">11617 12557 29 0,'9'2'165'0,"0"-2"-103"0,-2-2-27 0,-3 2-2 0,-2-5-5 16,0 3-7-16,-2-2-7 0,0-1-10 16,0 3-4-16,-4-2-3 0,2-1-1 0,-3 3 0 15,-1 0 2-15,-1-3 2 0,-2 5-3 0,-2-2 1 16,-2 2 0-16,0 0 3 0,0 2-1 0,-5 3-1 15,3-1 2-15,-5 3 1 0,2 4 1 16,-2 2 1-16,-4 5 0 0,2 2 9 0,2 2 2 16,0 2-5-16,3 0 6 0,-1 5-1 0,3-5-7 15,-1 5-1-15,5-5 1 0,2-2-1 0,1 0-1 16,5-4 6-16,-1-1-8 0,6-3 0 16,3-1 5-16,1-4 0 0,5-1 4 0,2-1-3 15,3-3-4-15,4-1-6 0,4-3 1 0,2-3 0 16,3-1-1-16,4-3-1 0,-2 3 3 0,0-5-3 15,0-2 1-15,-5 2 2 0,1-2-2 16,-3 3 0-16,-2-6-2 0,-2 1 2 0,-5 0-1 16,1-5 1-16,-3 1-2 0,-4-3-5 0,-3-5-3 15,-3 1-3-15,-3 0-10 0,-5-5-6 0,-4-2-17 16,-6-2-11-16,-14-6-4 0,-4 3-3 16,-7 8-92-16</inkml:trace>
  <inkml:trace contextRef="#ctx0" brushRef="#br0" timeOffset="192394.2257">9787 12078 41 0,'-4'7'37'0,"0"2"19"0,-3 4-16 0,3 2-8 15,-3 3 2-15,0 4-6 0,1 0-12 0,1 5-3 16,-1 1-6-16,-3 5-3 0,2 3 2 0,1 3-3 15,-3 14-3-15,2 2 3 0,1 5-4 16,-3 17 1-16,2-6 2 0,-2-3-1 0,3-13 8 16,-1-4 6-16,3-7-3 0,4-2 11 0,2 0-2 15,4-3-2-15,3 3-8 0,5-2-8 16,1 0-4-16,7-3-1 0,2 1 0 0,9 1 1 16,3 1-27-16,10 4-52 0,5 0-16 0,19 0-94 15</inkml:trace>
  <inkml:trace contextRef="#ctx0" brushRef="#br0" timeOffset="192659.7907">11756 11642 41 0,'-8'22'-15'0,"1"-7"10"0</inkml:trace>
  <inkml:trace contextRef="#ctx0" brushRef="#br0" timeOffset="192816.0027">11767 11809 9 0,'14'20'51'0,"1"2"-25"15,0 2 22-15,12 12 13 0,-3-1-36 0,0 0-9 16,3 0 1-16,-1 5-1 0,1 6 9 0,6 18-2 16,-4 3 0-16,-1 25-2 0,-6-6 8 0,-6-4-2 15,-8 21 4-15,-8-25-4 0,-2-1-5 16,-7 2-9-16,1-6-2 0,-10 0 6 0,0-3-3 15,-1 1-4-15,-6-10-8 0,3 1-3 0,-2-7-4 16,0 5-22-16,2 2-40 0,-3 2-126 0</inkml:trace>
  <inkml:trace contextRef="#ctx0" brushRef="#br0" timeOffset="194862.4396">2101 11227 16 0,'5'-9'48'0,"-5"-2"9"16,2 2 1-16,0 1-31 0,0-1-14 0,3 2-5 15,-5 1-12-15,0-1 0 0,2 3-1 16,-2 1-1-16,0-1 3 0,2 2 0 0,0 0 0 16,5-1 0-16,-5 3 1 0,7 3-5 0,-5-1 8 15,5 0 6-15,2 2 7 0,0 1 8 16,2-1-6-16,5 1 1 0,-3-1-9 0,5-2 1 16,5 3-3-16,1-3 2 0,1 0 5 0,1-2-2 15,3-2 9-15,2-3-6 0,2 1-3 0,7-5 1 16,16-2-2-16,1 2-5 0,-2-2-1 15,-4 3 1-15,7-1 4 0,-7 2-6 0,2 3-1 16,0-1-1-16,0 5 0 0,0-2-2 0,-6 0 2 16,-7 2-2-16,-5 0-1 0,-2 0 2 0,-1-2-1 15,1 2 0-15,-4 0 0 0,2-3 0 16,-2 1 1-16,-3 0 1 0,1 0-1 0,-5 2 4 16,-4-2-3-16,-2-1-2 0,-3 3 1 0,-4 0 1 15,0 0-3-15,-4 0 2 0,2 3-2 0,-3-1 1 16,-1-2-1-16,-1 0 0 0,0 2-5 15,-15 0 4-15,7-2 1 0,4 0 0 0,-4 0 7 16,4 0-2-16,0 0-4 0,-3 0 8 0,6 0-7 16,-3 0-3-16,0 0 3 0,-3 0 1 0,-5 0-1 15,-1-2 0-15,-7 0-1 0,-1 2 1 16,-5 0-2-16,-3 0 2 0,-1-2 0 0,-7 2 0 16,2 0-2-16,-2 0-2 0,-2-3 0 0,-9 3 1 15,-7 0-2-15,0-2 4 0,0 0 0 0,-17 0 3 16,6 0-6-16,5-1-47 0,9-1 42 15,1 2 9-15,8 0-1 0,8-1-15 0,-5 1 10 16,5 2 1-16,3-2 0 0,-3 4 5 0,5-2 1 16,1 5-2-16,1-1-2 0,2 3-9 15,4 1-3-15,3-1-7 0,2 2-17 0,2 2-2 16,2 2-25-16,4-2 5 0</inkml:trace>
  <inkml:trace contextRef="#ctx0" brushRef="#br0" timeOffset="194956.1673">2447 11227 25 0,'14'5'40'0,"1"-1"-10"0,5 0-5 15,4-1-20-15,5-1 8 0,6-2-5 0,0 2-1 16,7-4-6-16,2 2 3 0,7-5-4 0,26 1 4 16,3-3-2-16,25-6-8 0,-14 0-55 0</inkml:trace>
  <inkml:trace contextRef="#ctx0" brushRef="#br0" timeOffset="197018.2234">23830 6220 19 0,'0'0'12'0,"2"0"-33"16</inkml:trace>
  <inkml:trace contextRef="#ctx0" brushRef="#br0" timeOffset="201564.3251">19833 7362 23 0,'4'-2'9'0,"1"0"-2"0,-1-1-5 0,-2 3-3 16,0-2-3-16,1-2-8 0,-1 4 11 0,-2-2-5 15,2 2 6-15,0-3-4 0,-2 3 0 16,2-2 1-16,1 0 3 0,-1 0-2 0,-2 0 0 16</inkml:trace>
  <inkml:trace contextRef="#ctx0" brushRef="#br0" timeOffset="202938.9571">19879 7325 18 0,'4'-5'20'0,"-1"3"4"0,1 0-2 16,-4 0-9-16,2-1-5 0,0 3 1 16,-2-2-3-16,3-2-2 0,-1 4 1 0,-2-3-1 15,0 1-3-15,0 0 1 0,0 0-1 0,0 0-8 16,0-1 5-16,2-1-2 0,-4 2 4 0,2-3-9 15,-2 1 5-15,-1 0 0 0,1 1-1 16,0-1-3-16,0 0 7 0,0-1-11 0,-1 1 10 16,-1-1-4-16,0 1-4 0,-1-3 16 0,1 3-9 15,-3 0 7-15,1-1-9 0,-1 1 4 0,-2-1 0 16,3 1 3-16,-3 2-2 0,0-3-3 16,2 1 3-16,-2-1-1 0,1 3 1 0,1-2 2 15,0 2-1-15,1-1-1 0,-3-1-1 0,2 2-1 16,1 0 4-16,-1-1-3 0,1 1 1 0,-1 0-4 15,0-2 6-15,1 1-1 0,-3 1-2 16,2 0 0-16,1 0-1 0,-1 0 4 0,0-1-1 16,1 1-2-16,-1 0 1 0,1 0 0 0,-1 2-1 15,3-5-2-15,-3 5 2 0,2-2 0 16,-1 0 2-16,-1 2-1 0,1-2-2 0,1 2 0 16,-4-2 3-16,3 2-3 0,-1 0 2 0,-2 0 1 15,1-3-3-15,1 3 4 0,0 0-2 0,-1-2-1 16,1 2 0-16,0 0 2 0,1 2 0 15,1-2-3-15,1 3 3 0,-3-3-1 0,3 0 1 16,2 0-2-16,-3 2 1 0,1-2-1 0,2 2 1 16,-1-2 1-16,-3 0-3 0,4 0 1 0,-1 0 3 15,-1 0 1-15,0 0-3 0,-1 0 2 16,-1 0 0-16,1 0-3 0,-2 0 2 0,1 0-1 16,-1 2 0-16,3-2 2 0,-1 0-3 0,1 0 2 15,-3 0-2-15,3 2-1 0,2-2 6 0,-3 0-4 16,3 0-1-16,0 0 1 0,-2 3 0 15,1-3-1-15,1 2 4 0,-2-2-5 0,-1 2 2 16,1 0 0-16,0 0 0 0,-3 1 2 0,3-1-3 16,-1 0 0-16,-2 0 3 0,3 3-3 0,-3-3 0 15,3 2 1-15,0-2 0 0,-1 1-1 16,1 1 1-16,-1-2 0 0,3 0-1 0,-2 3 2 16,-1-3-1-16,1 2-1 0,2 1 3 0,-3-3-2 15,1 2-1-15,0 1 1 0,-1-1 1 0,1 1-1 16,-1-1 0-16,1 3-1 0,-1-3 3 15,1 1-3-15,-3 1 1 0,3-1 0 0,0-1-2 16,1 3 2-16,-1-3 1 0,0 0-2 0,1 1-1 16,-1-1 3-16,2 1-3 0,0-1 0 0,-1 0 2 15,1 1 1-15,0-1-1 0,2-2 0 16,-2 3-1-16,0-3 1 0,2 0 3 0,0 3-4 16,-3-5 0-16,3 4 1 0,0-2 2 0,-2 1-3 15,2-1-2-15,0 0 1 0,0 0 3 0,0 0-2 16,-2 1-4-16,2 1 7 0,2-2-3 15,-2 0 1-15,0 1-2 0,0 1 0 0,2-4 4 16,-2 2-2-16,3 0-2 0,-3 1 4 0,2-1-2 16,0 0-1-16,-2 2 0 0,2-4 7 15,0 3-4-15,-2-1 9 0,5 0-2 0,-3 0 7 16,2 0 1-16,-1 1 1 0,1-1-12 0,0 0-2 16,1-2 2-16,-1 2-5 0,3 0 4 0,-3 1-4 15,3-3-4-15,-3 0 2 0,3 0 1 16,-3 2-1-16,1-2 2 0,1 0-3 0,-1 2 2 15,-1-2 1-15,3 0-3 0,-1 0 2 0,1 0 0 16,0 2-2-16,1-2 4 0,-1 0-4 0,0 3 3 16,4-3-3-16,-2 0 2 0,-3 2 1 15,3-2-2-15,0 2 2 0,2-2 0 0,-5 2-1 16,3 0 1-16,0-2-1 0,-2 0-1 0,-1 3 3 16,3-3-1-16,-2 2 8 0,-3 0 0 0,5-2-3 15,-2 0-4-15,-1 0-2 0,1 2 1 0,-1 0 1 16,3-2-4-16,0 0 3 0,0 0-1 15,2 0 1-15,0 0-2 0,0 0 1 0,2 0 1 16,-2 0-3-16,2 0 2 0,3 0 0 0,-1 0 2 16,-1-2-2-16,1 2 3 0,-4-2-1 15,2 2-1-15,-2 0 0 0,0 0-3 0,-2 0 2 16,0-2 0-16,0 2-1 0,2 0 3 0,-5 0-3 16,3 0 4-16,-4-2-2 0,1 2 3 0,1-3 7 15,-1 3-4-15,-1-2-1 0,4 0-2 16,-3 0 0-16,1 0-4 0,-1-3 4 0,1 5-5 15,0-4 4-15,-1 1 0 0,1 1 3 0,-3 0-5 16,3-2 0-16,-3 1 0 0,3-1-3 0,0 0 6 16,-3-1 3-16,0 1-3 0,3-1-2 15,-3-1 2-15,1 1-2 0,-1-1 0 0,1-1-2 16,-1 1 1-16,-2-1 1 0,3 0 0 0,-3 1-2 16,2-1 1-16,-1 0-1 0,-1-1 1 0,0-1 0 15,0 2-1-15,3-2 5 0,-5 3-6 16,2-3 5-16,0-2 0 0,-2 4-1 0,2-1 1 15,-2 1-2-15,0 0 1 0,0-2-2 0,0 3 2 16,0 1-1-16,0-1-1 0,0-1 5 0,0 1-6 16,-2 1-2-16,0-1 0 0,2-1-2 15,-2 0 3-15,-1 1 0 0,1-1-2 0,0 0 3 16,-2 1-1-16,-1-1-1 0,1 1 1 0,-3 1-3 16,3-1 1-16,-1-1 1 0,-4 3 1 0,3-1-2 15,-3 1-6-15,2-1 4 0,-1 1-8 16,-3 0-1-16,2 4-7 0,0-5-12 0,-4 5 14 15,2-2-15-15,0 0-12 0,0 2-1 0</inkml:trace>
  <inkml:trace contextRef="#ctx0" brushRef="#br0" timeOffset="224418.9469">18982 17478 14 0,'-3'-2'16'16,"3"0"0"-16,-2-1-8 0,0 1-4 0,0 0 8 15,0 0 4-15,-3-1-1 0,3 3 3 16,0-2-5-16,0 0 4 0,-3 2-5 0,5-2 10 16,-2 0 0-16,0-1-1 0,2 3-3 0,0-2-2 15,-2 2-12-15,2-2 2 0,-3 2-2 0,3 0-2 16,0-2-2-16,0 0 0 0,0 2 0 16,0 0 2-16,0 0-1 0,-2-3 4 0,2 3 0 15,0-2 2-15,0 2-1 0,-2 0 1 0,2-2 0 16,0 0 2-16,0 0 10 0,0 2-9 0,-2-5-4 15,2 3-3-15,-2 0-3 0,2-3 2 16,0-1 0-16,0-1-1 0,0 1 3 0,-3-1-1 16,3-2 1-16,-2 0-2 0,2 0 2 0,-2 1-2 15,0-1-1-15,0-2-2 0,-3 2-2 0,1-2 1 16,-1 0 1-16,-4 0 1 0,3 2-1 16,-3-2 1-16,0 0 2 0,0 0-3 0,1 0 2 15,-1 2 1-15,0 0 2 0,0 3-2 0,0-3-1 16,-2 2-1-16,0-1 0 0,2 3 0 0,-2-2-1 15,3 5 1-15,-3 0-1 0,0-2 2 16,0 4-1-16,2 0-1 0,-5 0 1 0,1 0 0 16,2 0 3-16,0 0 1 0,0 2 0 0,0 0-2 15,2-2-3-15,1 2 1 0,1 0 1 16,-2 1-2-16,2-1 0 0,1 2 2 0,-1 1 1 16,1 1-2-16,-1-1 1 0,0 1-1 0,1-1 1 15,-1 4 1-15,1 2-1 0,-1 2-2 0,0 0-1 16,1 2 4-16,-1 1 0 0,3-1-2 15,-1 1 0-15,1 1 1 0,2-1-1 0,-3 4-1 16,5-5 0-16,-2 3 1 0,2-1-3 0,0-3 4 16,0 1-1-16,2 1-2 0,-2-3 2 0,2 2 0 15,1 1 2-15,-1-3-2 0,0 0 0 0,2 0 0 16,-1 1 1-16,-1 1 1 0,2-2-1 16,1 3-1-16,-1 1 1 0,1-1 0 0,-1-1-2 15,0 1 1-15,1-1 0 0,-1 0 0 0,3 1-2 16,-3-1 6-16,1 1 0 0,1-1 0 15,1-2-2-15,-1-2 0 0,1 3 1 0,2-3-1 16,-5-2 2-16,5-1-1 0,-4-1 1 0,1 2-1 16,1-3 0-16,-3 3 0 0,3-2-3 0,-3-3 1 15,1 3 0-15,1-1-1 0,-4-1 0 16,3-1 2-16,-1 1-2 0,1-1 6 0,-1 0-2 16,-2-1 0-16,3-1 2 0,-3 0 0 0,2 0-1 15,1 1-2-15,-1-1 1 0,0-2 3 0,1 2 1 16,-1 0 3-16,3-2-3 0,-5 0 5 15,3 0-4-15,-1 0-4 0,0 2 2 0,1-2-4 16,1-2-3-16,-1 0 0 0,4-2 0 0,-3 1-1 16,3-1 0-16,-2 2 0 0,1-3 1 0,4 1 0 15,1-5 7-15,0-2-2 0,-2 2 2 16,0-2-1-16,-2 2 0 0,0 3 4 0,-3-5-5 16,3-5-1-16,-2 1-1 0,-3-3 0 0,1 1-3 15,-1-1 0-15,-2 5 0 0,3-7-1 0,-5-2 0 16,2 2 2-16,0-4-1 0,0 4-1 15,-2-2 2-15,0 0-2 0,0 2 1 0,0 0 1 16,2-2 4-16,-4 2-2 0,-2 0 7 0,2 1 2 16,-1-1 14-16,-3 2-12 0,-1-2-11 0,-2 3 0 15,-2-3-1-15,-2 0 1 0,0 2 0 16,-3 1-4-16,1 1-1 0,0 1 2 0,1 1-2 16,-1 1-1-16,2 0 0 0,2 2-24 0,0 2 16 15,2 0-4-15,0 3-1 0,0-1 2 16,2 1-10-16,1 3-1 0,-1-1-19 0,1 4-25 15,1 0 19-15,1 0-31 0,-3 4 26 0,-2 1-164 16</inkml:trace>
  <inkml:trace contextRef="#ctx0" brushRef="#br0" timeOffset="226543.4331">18732 13721 10 0,'0'0'29'0,"0"0"0"0,0 0 3 0,0 0-8 15,0 0-14-15,0 0-2 0,0 0 2 16,0 0-1-16,0 0-8 0,3-2 5 0,-3 2 1 16,2-3-8-16,0 3 3 0,0 0 0 0,1 0-3 15,1-2 4-15,0 0-3 0,3 2 0 0,-3-2 3 16,3 0-3-16,0-1-2 0,-1 3 2 16,-1-2 1-16,1 0 0 0,1 2-3 0,-1-2 3 15,-1 2-3-15,-1-2 0 0,3 2 2 0,2 0 1 16,-5 2-5-16,5-2 6 0,-2 0-4 0,-1 2 1 15,3-2 4-15,-5 0-6 0,5 0 6 16,-2 0-5-16,2 0 1 0,-5 0 4 0,5 0-4 16,-2 0 4-16,-1 0 1 0,3-2 12 0,-5 0-5 15,1 2 1-15,-1 0-1 0,1 0-7 0,-3-3-2 16,0 3-2-16,0-2-6 0,-2 2-13 16,2 0 6-16,-2 0 7 0,0 0 3 0,0 0 0 15,0 0 3-15,-2 0 1 0,2 2 2 0,-2 1-5 16,-2-3 5-16,1 0-4 0,1 2 3 15,-2 0-4-15,2-2 2 0,-1 2-1 0,-1 0 2 16,2-2-2-16,-3 0 0 0,1 3 0 0,2-1 4 16,-3 0-2-16,1-2 1 0,-3 0-3 0,1 2 1 15,1-2-1-15,-4 0 1 0,3 0 1 16,-3 2-1-16,-2-4 1 0,2 2-2 0,-2 0 1 16,2-2 2-16,0 2-3 0,-2 0 1 0,3 0 0 15,-3-2-1-15,2 2 2 0,0-2 0 0,0 2-2 16,0-3 1-16,1 3 2 0,-1 0-2 15,2-2 0-15,-2 2 3 0,0-2-3 0,3 2-1 16,-3 0 0-16,0 2 3 0,3-2-5 0,-3 2 4 16,2 1-2-16,1-3-1 0,-1 4-1 0,0-4-4 15,3 4-1-15,-1-4-1 0,3 5 4 16,0-5 5-16,0 2 5 0,0 0-4 0,2-2-2 16,-3 0 6-16,3 2 1 0,3-2-1 0,-1 3-3 15,2-1-4-15,1-2 4 0,1 0-2 0,1 0 0 16,2 0-2-16,2 0-1 0,-2 0 3 15,4 0 0-15,-2-2-11 0,0 2-15 0,2 0-58 16</inkml:trace>
  <inkml:trace contextRef="#ctx0" brushRef="#br0" timeOffset="235431.9292">19224 17224 4 0,'-4'0'20'0,"2"0"-4"16,-3-2 4-16,5 2-13 0,-4 0-12 0,4 0-14 16,-5 0 15-16,5 0 2 0,-2 2-3 0,2-2 7 15,-2 0 7-15,2 0 37 0,0 0-15 16,0 0 3-16,0 3 10 0,0-3 3 0,0 0-21 15,0 0-6-15,0 0 0 0,0 0 0 0,0 0 6 16,0 0-4-16,0 0-10 0,0 0-2 0,0 0 5 16,0 0-4-16,0 0 2 0,0 0-1 15,0 0-4-15,0 0-4 0,0-3 2 0,2 1-3 16,0 2-2-16,1-4 0 0,1 2-4 0,-2-3 0 16,5 1-1-16,-3-1 1 0,1 1-2 15,1 0 0-15,1-1 4 0,-1 3 1 0,1-3-1 16,2 1-1-16,0-3 0 0,2 5 2 0,-2-2-1 15,2-1 0-15,0 3 0 0,2-4-1 0,-2 3 2 16,2 1-8-16,-4-2 5 0,4 4 2 0,-4-2 1 16,2 2-2-16,-2 0 2 0,0 2 1 15,-1-2-1-15,-3 2 0 0,1 2-1 0,1-1 1 16,-3 3 2-16,-1-1 0 0,1 3 3 0,0-1-4 16,-4 2 0-16,3 0 0 0,-1 2-1 15,-2 0 0-15,0 2 2 0,0-2-1 0,0 0 0 16,0 0 1-16,0 0 2 0,-2-2 0 0,2 0 3 15,-3-3-2-15,3-1 1 0,0-1 5 0,-2 3-1 16,0-3-4-16,0 1-3 0,0-1-1 16,-1-2-1-16,-1 3-2 0,0-1 3 0,-1 0-2 15,1 1 0-15,-1-3 0 0,-1 2 4 0,1 1-3 16,-1-1 3-16,1-2-2 0,1 1 2 0,0 1-1 16,1-2-2-16,-1 1 0 0,2-1 0 15,0-2 0-15,-3 2 0 0,5-2-1 0,-2 2-1 16,0-2 0-16,2 0-1 0,0 0 3 0,-2 0-3 15,-1 2-3-15,3 1 2 0,-2-3-3 0,2 2 3 16,-2 0 1-16,2-2 3 0,-2 2-2 16,2 0 1-16,0 1-1 0,-3-3 1 0,3 0-2 15,0 2-3-15,-2-2 1 0,2 2 4 0,0-2-5 16,0 0 3-16,0 0 0 0,0 0-4 0,0 0 2 16,0 0-4-16,0 0 0 0,0 0 5 15,2 0 5-15,1 0-1 0,-3 0-3 0,4-2 1 16,1 2-2-16,-1 0 1 0,0 0-3 0,1 0 0 15,-1 0 0-15,1 0 3 0,1 2 4 0,-1-2-2 16,-1 0 0-16,0 2 0 0,3-2 2 16,-3 2-2-16,1-2 1 0,-1 5-2 0,-2-5-3 15,5 4 3-15,-3-2-1 0,-1 3 2 0,1-1 2 16,-2 1-2-16,3 1 0 0,-3 3 2 0,0-2-1 16,0 1 2-16,1 4 0 0,-1-4-1 15,0 3 1-15,0 0-4 0,0 0 3 0,1 0-2 16,-1 0 1-16,0 0 2 0,2-2-3 0,-1 2 0 15,-1 0 2-15,2 0 1 0,-2 0-1 0,1 0 2 16,-3 0 3-16,2-2-1 0,-2 2 3 16,2-2-2-16,-4 2 3 0,2-2-1 0,-2 0-3 15,-1 0-3-15,1-1 0 0,-2-1 0 0,-1 0 2 16,1-1 2-16,-3 1 0 0,1-1 1 16,-3-1 6-16,-4-1-8 0,2-1-4 0,-5-1-2 15,7-2 2-15,-6 0-1 0,-5-5-1 0,0 3 1 16,3 0-2-16,-5-5-6 0,0-2-8 0,-1 5 4 15,1-5-13-15,3 3-13 0,-1-3-8 16,0 4-3-16,4-3-44 0,-1 1-47 0</inkml:trace>
  <inkml:trace contextRef="#ctx0" brushRef="#br0" timeOffset="242914.9482">15809 14418 10 0,'0'0'7'0,"0"0"4"16,0 0 6-16,0 2 5 0,0-2 11 0,0 0-12 16,0 0-12-16,0 0 5 0,0 0-1 15,0 2-2-15,0-2-3 0,0 0-1 0,0 0-3 16,0 0 8-16,0 0-7 0,0 0 3 0,0 0-8 15,0 0 1-15,0 0-1 0,0 0 2 0,0 0-4 16,0 0 3-16,0 0-5 0,0 0 3 16,0 2 0-16,0-2 0 0,0 0 2 0,0 0 1 15,0 0 4-15,0 0 3 0,0 0 8 0,0 0 0 16,0 0-8-16,0 0 0 0,0 0-5 0,0 0-2 16,-2 2 0-16,2-2-2 0,0 0 0 15,2 0 0-15,-2 0 0 0,0 0-1 0,0 0 0 16,0 0 1-16,0 0 0 0,-2 0-1 0,2 0 2 15,-3 0-3-15,1 0 3 0,0 0-2 0,0 0 1 16,0 0 0-16,-1 0-1 0,1 3 1 16,0-3 0-16,2 0 0 0,0 0 2 0,-2 0 1 15,0 0 2-15,2 0 9 0,0 2-11 0,-3-2 5 16,3 0-6-16,0 0 2 0,0 0-4 16,0 0-3-16,0 0 1 0,0 0 1 0,0 0-2 15,0 0 0-15,0 0-12 0,0-2 8 0,0 2 4 16,0 0-13-16,0 0 4 0,0 0-36 0,0 0 10 15,0 0-6-15,3 0-35 0,-3 0 38 0</inkml:trace>
  <inkml:trace contextRef="#ctx0" brushRef="#br0" timeOffset="244445.8343">15826 14157 18 0,'3'-6'19'15,"-1"-1"17"-15,2 3-4 0,-4-1-16 0,5 3 0 16,-5-2-2-16,2 2 1 0,-2-3-9 0,2 5-1 16,-2-2-6-16,2 0-8 0,-2 2-15 0,0 0-18 31,0 0-21-31,0 0 68 0,0 2 3 0,0 0-9 0,-2 0 3 0,0 3 3 0,0 1-6 15,0 1 4-15,-1 0 9 0,-1 1-3 0,-1 1 7 16,-1-2-5-16,1 2 1 0,-1 2 5 0,-1-5-6 16,1 3 0-16,1 0-2 0,-4 0-2 0,3 0-2 15,-1-3 3-15,-2 3-5 0,1 2-3 16,1-4 1-16,-2 1 0 0,-2 1-2 0,2 0 0 16,0 2-3-16,1-2 3 0,-3 2 0 0,0 2 2 15,0 0-3-15,2-2 2 0,-2 5-2 16,2-3 4-16,2 3 0 0,-2-1 1 0,1 0 2 15,1 3-3-15,-2-2 6 0,3 3-1 0,-1-1 1 16,-2 0 2-16,3 1-8 0,-1 1 0 0,0 0 3 16,-2 0-2-16,3 0 2 0,-1 2-3 15,-2-2 0-15,1 2-1 0,-1-2 4 0,0-1 3 16,0-1-2-16,0-2-4 0,3-1 3 0,-3 0-3 16,0-1-1-16,0 1 1 0,0 1 1 15,1-1-3-15,-1 3 0 0,-2 1 1 0,2 6 1 16,-4-1 2-16,-1 5 2 0,-1-1 3 0,2 1 2 15,0-3-3-15,-1 3 15 0,3-7-9 0,3-2-6 16,-1-2 2-16,0 1-2 0,2-3-1 0,1-1-2 16,-3 3 0-16,4-3-1 0,-3 3-4 15,1 0 4-15,0 4-1 0,1 0 0 0,-1 2-2 16,1 0-1-16,1 0 1 0,-1 5-1 0,-3 0 1 16,0-1 0-16,0 1-1 0,-2 0 3 15,0-1 2-15,0-1 0 0,-2-1-2 0,0 5 1 16,-1-2-3-16,-1 0 1 0,-3 6 1 0,-4-2 1 15,2 4-1-15,-2 1 0 0,-2-5 4 0,4 0-4 16,-2-2 1-16,4-5 3 0,1 1-2 0,4-1 1 16,-1 5 1-16,1-2 1 0,2 2-4 15,5 0-1-15,-1-3 0 0,5-1-1 0,-3 1 3 16,3 3-3-16,0-2-3 0,2 4 1 0,2 0 0 16,3 2-1-16,-1 5 1 0,-2 0 1 15,3 4-1-15,-1-5 0 0,0 1 0 0,-1-5 0 16,-1 3-1-16,2-5 2 0,-2 0 0 0,3 0-1 15,-3 0 0-15,2 2 0 0,-4 1 0 0,5-3 0 16,-3 0 0-16,0-4 3 0,3-5 2 0,-1 0-3 16,0-2-1-16,5-2 2 0,-2-2 1 15,2-1-2-15,0-4-1 0,2 3-1 0,-3-3 0 16,3 0 0-16,0 1 0 0,0-1-1 0,0 2 0 16,-2 1 1-16,0-1 1 0,2 3-3 15,-2 4 1-15,2 0 0 0,2 2 1 0,-2 3-2 16,2 1-1-16,-2 1-8 0,3 0 0 0,-3-3 0 15,0-2 5-15,-2 1 4 0,-1-8 3 0,-1-1-3 16,0-5 3-16,-3-3 0 0,0 3-1 16,1-4 0-16,-3 0 0 0,2 4 1 0,-1-5 0 15,3 3 0-15,-1 0 1 0,-3 2-3 0,2 0 2 16,1-2 4-16,-3 0 7 0,0-1-4 16,0-3-6-16,-2 2 1 0,-2-14 1 0,2 7-1 15,2 4-1-15,-2-1 0 0,5-1 1 0,-3 0-1 16,-2-2-1-16,0-4-1 0,-2-1-1 0,4 3-1 15,-2 2-6-15,0-2-17 0,0 2-7 0,0 0-22 16,0 0-26-16,2 2-52 0</inkml:trace>
  <inkml:trace contextRef="#ctx0" brushRef="#br0" timeOffset="248913.5599">20042 17372 20 0,'-2'0'39'0,"0"0"9"0,0 0-25 16,2 0 8-16,-3 0-1 0,1 0 0 0,0 0-6 15,0 0-10-15,2 0-5 0,-2 0-4 16,-1-2-3-16,1 2-1 0,2 0-2 0,-2 0 1 16,0 2-3-16,2-2 3 0,0 0 0 0,0 0 4 15,0 0 1-15,-2 0 5 0,2 0-1 16,0 0 5-16,0 0-11 0,0 0 13 0,0 0-10 15,2 0 5-15,-2 0-1 0,0 0 2 0,0 0 3 16,2 0-10-16,0 0 3 0,3 0 4 0,-1 2-5 16,0-2 0-16,3 0 0 0,0 0 2 0,1 3-6 15,1-3 1-15,0 0-3 0,0 0 1 16,2 0 0-16,0-3-1 0,2 3 0 0,0-2-1 16,1 2 4-16,-1-2-1 0,-2 0 3 0,4-1 1 15,-1-1-6-15,1 0 4 0,0-1 0 16,1 1 2-16,-3-1-1 0,-2 1-3 0,2 0 0 15,-2-1 0-15,0 1 2 0,0-1-2 0,0 1-2 16,0 0 1-16,0-1 0 0,3 1-3 0,-3-5 3 16,4 2-2-16,1 1 1 0,1-3-1 15,1 0 1-15,-1-2 0 0,1 2 1 0,0-2-1 16,-1-2 0-16,3 2 2 0,-4 2 1 0,1-2 2 16,1 0-1-16,-5 0-2 0,3 0 0 0,-1 0 0 15,-2 2-1-15,1-2-1 0,-1 5 0 16,-2-3-1-16,2 0 1 0,-2 0-1 0,0 0-1 15,2 0 0-15,1 1 0 0,-1-1 2 0,0 0-3 16,2-2 2-16,3-2 0 0,4 2 0 0,-2-5 0 16,2 3 1-16,-2-2 0 0,0-1 1 15,0 1 0-15,-5 2 0 0,0 1 2 0,1 1-2 16,-7 5 2-16,2-5-1 0,-3 4-2 0,-3 1 0 16,4-1-1-16,-5 3-1 0,1-1 1 0,-3 3 0 15,4-2-2-15,-3-1 3 0,-1 3-3 16,2 0 3-16,-2-3-2 0,3 1 1 0,-1 2 1 15,1-3 0-15,-1 1 3 0,3-3-1 0,-1 3 1 16,-1-1 0-16,-1-1-2 0,0 1 2 0,1 1-1 16,-1-3 0-16,1 5-1 0,-1-2 1 15,1-1-1-15,-1 3-2 0,-2-2 2 0,3-1-3 16,-1 3 2-16,0 0-1 0,-1-2 1 0,1 1 6 16,-2 1-2-16,0-2 2 0,3 2-4 15,-1-3 1-15,-2 3-2 0,3 0 0 0,-3-3 0 16,0 3-2-16,0 0 2 0,1-3-3 0,-1 3 1 15,2 0-1-15,-2 0 2 0,1-3-1 0,-1 3 0 16,0 0-1-16,0-2 1 0,0 1-1 16,-2 1 2-16,3 0 2 0,-1 0 0 0,0 0 3 15,-2-3-1-15,2 5 0 0,1-4-2 0,-3 4-3 16,0-2 1-16,2-3 2 0,-2 5-3 0,2-4 1 16,-2 4-1-16,0-5-1 0,0 5 1 0,0-2 0 15,0 0 1-15,0 0 0 0,0-3-1 16,2 3-1-16,-2-2 3 0,0-1-2 0,0 1 2 15,0-1-1-15,0-1-1 0,0-1 3 0,0-2-1 16,0 3 0-16,0-3-1 0,0 2 0 16,0-1 3-16,0 1-4 0,0 0 3 0,-2 1-1 15,2-1 0-15,0 0-2 0,-2 1 1 0,2-1 1 16,0 1 0-16,0-1-2 0,0 0 2 0,0 1-2 16,-2 1-1-16,2-3 3 0,-3 1-2 0,3-2 1 15,-2 3-2-15,2-3 4 0,-2 0-5 16,2 0 4-16,-2 0-1 0,-1 0-2 0,3 1 2 15,-2-3-2-15,0 0 2 0,0-3-1 0,-3 1 0 16,5 2 2-16,-4-2-3 0,4 2 2 16,-4 0 1-16,1-2-1 0,1 2 0 0,0 0-1 15,0-3 1-15,-3 5 1 0,3-2-2 0,0 0 0 16,-5 0 0-16,5 0 0 0,0 0-1 0,-2 0 3 16,-1 0-3-16,3 0 2 0,-2 0-1 15,1 0-1-15,-1 0 3 0,-3 2-2 0,5-2-2 16,-2 0 4-16,-1 0 0 0,1 0 3 0,-1 0-3 15,3 0-1-15,-4 0-2 0,1 0 1 0,1-2 0 16,-1 2 0-16,1 0 1 0,2 0-1 16,-3 0-2-16,1 0 2 0,0 2 0 0,-1-2-2 15,1 0 2-15,-3 0 1 0,3 0-1 0,-1 2-1 16,-1 0 3-16,1-2-2 0,1 2 2 0,-1-2-2 16,1 0-1-16,0 3 2 0,-3-1-3 15,3-2 3-15,-1 2-2 0,1 0 2 0,-3-2-2 16,3 0 2-16,-3-2 0 0,3 2-2 0,-3 0 0 15,-2-2 2-15,5 2-2 0,-5-3-1 16,5 1 4-16,-3 2-2 0,-2-2 0 0,5 2 3 16,-3-2-4-16,3 2 2 0,-3-1 0 0,1 1 0 15,1 3-2-15,-1-3 1 0,1 2 1 0,-1 0-2 16,-1 0-1-16,3 0 1 0,-3 3 1 0,0-3 2 16,1 2-2-16,1-2 0 0,-1 3-1 15,-1-1 4-15,0 1-5 0,1-1 4 0,-3 0-3 16,2-1 0-16,1 1 2 0,-1-2 1 0,-2 3-4 15,3-1 2-15,-1 0 2 0,0 1-4 16,1-3 4-16,-1 2-4 0,3 1 2 0,-3-1 0 16,1-2-1-16,1 3 2 0,-1-3-1 0,-1 0-1 15,3-2 1-15,-3 2 1 0,0-2-2 0,3 2 1 16,-5-2 2-16,3 2-3 0,-3-4-1 0,2 2 4 16,-2-2-4-16,3 2 1 0,-3-5 4 15,0 5-5-15,2-2 2 0,1 0-4 0,-1 2 5 16,-2 0-3-16,1-2 2 0,-1 2 1 0,2-3-2 15,-2 3 2-15,-2 0 0 0,5 0-2 16,-3 0 1-16,0 0-1 0,2 0 1 0,1-2 1 16,-5 2-2-16,4-2 2 0,0 2-1 0,-4-2-1 15,5-3 1-15,-1 1 1 0,-2 1-1 0,3-1 0 16,-3 0-1-16,0 1 0 0,3-1 2 0,-1 0-2 16,0-1 3-16,1-2-4 0,-1 3 3 15,0 2-1-15,3-3-2 0,-3 3 3 0,3-2-2 16,-3 1 1-16,3 1-1 0,0 0 1 0,-1 2-1 15,1-2 3-15,2 2-2 0,-3-3-2 16,1 3 4-16,2 0-2 0,-3-2-1 0,1 2 2 16,2 0-2-16,-3-2 1 0,3 2 0 0,-2 0 1 15,1-2-2-15,1-1 2 0,0 3-2 0,0-2 2 16,-1-2-1-16,1 2-1 0,0-1 1 16,0 1 1-16,2-2-2 0,-5-1 1 0,5 1 0 15,-4-1 2-15,2 1-4 0,0 2 4 0,-1-1-4 16,-1 1 4-16,2 0-3 0,0 2 2 0,-3 0-1 15,3-2 0-15,-2 4-1 0,1-2 3 16,-1 2-2-16,2-2-2 0,-3 0 5 0,3 0-4 16,0 0 0-16,-2 0 2 0,-1-2 0 0,1-1-3 15,-1 1 4-15,3 0-3 0,-2 0 2 0,-1 0-2 16,1-1 2-16,-1-1-2 0,1 2 1 16,0-1 0-16,-1 1 0 0,1 0 6 0,-1-2-1 15,-1 1-3-15,1 1 2 0,-3 0-2 0,3 2-2 16,-4-2 2-16,3 4-2 0,-3-4 2 0,2 2-2 15,-2 2 1-15,3 0-2 0,-3 2 1 16,5-2 0-16,-3 3 0 0,0 1-1 0,1-1 0 16,1-1 1-16,-1 1-1 0,1 1-2 0,1-1 4 15,0 1-1-15,-3 1 2 0,3-3-4 0,-1 3 4 16,1-3-3-16,-3 0 1 0,3 3 0 16,-1-5 1-16,1 3-2 0,-1 1 0 0,1-4 2 15,-3 3 0-15,3-1-1 0,0 1 1 0,-1-3 1 16,1 2-4-16,-3 1 4 0,3-3-2 0,-1 4-1 15,1-1 1-15,0-1-1 0,-1 3 1 16,1-1 0-16,-1 1 1 0,1-1-1 0,2 1-2 16,-1 0 4-16,-1-1-3 0,2 1 1 0,-3 2 0 15,5-3-1-15,-2 1 1 0,0 2 0 16,0-1 0-16,2-1 0 0,-2 2-1 0,-1-3 1 16,1 1 2-16,2 2-2 0,-4-3 1 0,4 3-1 15,-2-2 0-15,-3-1 0 0,5 1-1 0,-2 2 2 16,0-3-1-16,0 1-1 0,-1-1 2 0,1 1-2 15,0 2 1-15,0-3 0 0,0 3-1 16,2 0 2-16,-3-2-1 0,1-1 0 0,0 3 0 16,0-2 0-16,0 1-1 0,2 1 1 0,-5 0 0 15,5 0 0-15,-2 0 1 0,0-1-2 16,2 1 2-16,-2-2-2 0,-1 1 2 0,3 1-2 16,-4-2 2-16,4-1 1 0,-2 3-2 0,-1 0 0 15,1-2-1-15,2 1 1 0,-2-1 0 0,0 2-2 16,2-3 2-16,-2 3 1 0,2 0-2 0,-3-2 1 15,3 4 2-15,-2-5-2 0,0 5 0 16,2-2-1-16,0 0 1 0,-2 0 1 0,0-1-2 16,2 1 2-16,0 0 0 0,-3 0-2 0,1-3 1 15,2 5 0-15,-2-4-1 0,2 4 2 16,-2-4 0-16,0 4-1 0,2-5 0 0,0 5 0 16,-3-2 0-16,3-2 0 0,-2 4-2 0,2-3 2 15,0 3 1-15,0-2-2 0,-2 2 2 0,2-2-1 16,-2 0 0-16,2 2 0 0,0 0 1 15,0-3 1-15,0 1 0 0,-2 2-3 0,2-2 3 16,-3 2-1-16,3-2-2 0,0 2 0 0,0 0 2 16,0 0-1-16,0 0-3 0,0 0 2 0,0 0-3 15,0 0-3-15,0 0-2 0,0 0 2 16,0 0-2-16,0 0-3 0,0 0-8 0,0 0 10 16,0 0-7-16,0 2 18 0,0-2 1 0,0 2-3 15,0 0 2-15,0 3-1 0,0-3 2 0,0 3-3 16,-2 1 2-16,2-1 0 0,-2-1 0 15,0 3-2-15,2-1 1 0,-5 1 0 0,5-3 1 16,-2 5-2-16,0-2 1 0,0-3 1 0,0 5-1 16,-1-3-3-16,3-1 1 0,-2 1-2 0,0-1 2 15,2-1-5-15,0 1 3 0,-2-1-1 16,2-2-3-16,0 1 6 0,0 1 2 0,0-2 1 16,0-2-1-16,0 2 0 0,0 1 0 0,0-3-1 15,0 0 0-15,0 2 2 0,0 0-1 0,0-2-2 16,0 2 3-16,0 0-2 0,-2-2 1 15,2 3 1-15,0-1-2 0,0-2 0 0,0 0 1 16,0 2 1-16,0-2 0 0,0 0-2 0,0 0 2 16,0 0-2-16,0 0 1 0,0 0 1 15,0 2-1-15,0-2 1 0,0 0-3 0,0 0 2 16,0 0 1-16,0 0-2 0,0-2 0 0,0 2-3 16,0 0-2-16,0 0 3 0,0 0-4 0,0 0 7 15,0 0 1-15,0 2-2 0,0-2-2 0,-3 2 3 16,3-2-3-16,-2 3 1 0,2-1-3 15,-2-2 2-15,2 2-3 0,0 0 4 0,0-2 2 16,-2 0-1-16,2 2-1 0,-2 1 1 0,2-3 1 16,0 4 0-16,0-2 0 0,-3 0 1 15,3 1-2-15,-2 1 2 0,2-2 0 0,0 0 0 16,0 1-1-16,-2-1 2 0,2 0 0 0,0-2-3 16,0 0 6-16,-2 2 0 0,2-2 1 0,0 0-1 15,0 3 3-15,0-3 1 0,0 0 3 16,0 0-6-16,0 0 0 0,0 0-2 0,0 0-5 15,0 0 2-15,0 0-3 0,0 0 2 0,0 0 1 16,0 0-1-16,0 0 0 0,0 0 1 0,0-3 1 16,0 3-1-16,0 0 7 0,0 0 1 15,0 0 3-15,0 0 1 0,0-2-8 0,0 2 0 16,0 0 0-16,0-4-2 0,0 1-2 0,0-1 1 16,0 0-1-16,0-3 1 0,0 0-1 0,0 1-1 15,0-1-1-15,0-2 3 0,0 3-1 16,0-3-1-16,0 0 0 0,0 0 0 0,0 0-1 15,0 3 1-15,2-5 1 0,0 2-2 0,-2 0 0 16,2-2 2-16,1 0-1 0,-1 0 0 0,0 2-2 16,0-2 3-16,3 2-1 0,-3 1 0 15,0-1-1-15,0 0 2 0,0 0 1 0,1 3-2 16,-1-3 0-16,0 2 0 0,-2 3 0 0,0-3 2 16,2 3-2-16,-2-1 2 0,2 1-1 0,-2 2-1 15,0-1 1-15,0 1-1 0,0 0 0 16,0 2-1-16,0-2 2 0,0 2-1 0,0 0-1 15,0 0 2-15,0-2-1 0,0 2-2 0,0 2 4 16,0-2-3-16,0 0-1 0,0 0 3 16,0 0-3-16,0 0 0 0,0 2-1 0,0-2 0 15,0 0-2-15,0 0 0 0,0 0 2 0,0 0-2 16,0 0 0-16,0 2 5 0,0-2-1 0,3 2 2 16,-3-2-3-16,2 3 4 0,0-1-3 15,0 2 2-15,3 1 0 0,-3-1-2 0,4 1 1 16,-3-1 0-16,1 0 2 0,0 1-2 0,1 1-1 15,-1-1 1-15,3-1 0 0,-3 1 1 0,3-1-1 16,-3 0 1-16,3 1-2 0,2-1 0 16,-3-2 3-16,3 1-3 0,-2 1 3 0,-1-2-2 15,3 0 1-15,-2 1-3 0,-1-1 3 0,3 0-2 16,-4-2 1-16,1 0 0 0,1 2 0 0,0 1-1 16,-3-3 0-16,0 0-10 0,-1 2-16 15,-1-2-9-15,4 2 10 0,-3-2-14 0,-1 2-44 16,2-2-83-16,-2 2-69 0</inkml:trace>
  <inkml:trace contextRef="#ctx0" brushRef="#br0" timeOffset="253318.7497">19478 13692 25 0,'2'0'34'0,"-2"-2"-11"0,0 2-4 0,0 0 9 16,0 0-11-16,0 0-10 0,0 0-2 0,0 0-5 15,0 0 1-15,0 0-9 0,0 2-2 0,0-2 7 16,2 0-2-16,0 2 4 0,1-2 1 15,-1 0-4-15,2 3 3 0,1-1 3 0,1 0-3 16,-1-2-4-16,3 2 3 0,-1 0 4 0,2-2-7 16,0 3 6-16,0-1 0 0,-1-2 5 0,1 0 7 15,2 0 18-15,0 0-8 0,-2-2-10 16,-2 2 3-16,4-3-3 0,-7 3 2 0,3-2-7 16,-1 0 0-16,-1 2-1 0,-1 0-2 0,-2-2 0 15,3 2-2-15,-5-2 2 0,4 2-1 0,-2 0-1 16,-2-3-3-16,0 3-2 0,0 0 1 15,0 0 1-15,0 0-1 0,0 0 0 0,0 0 0 16,0 0 0-16,0 0 1 0,0 0-1 0,0 0 0 16,0 0 1-16,0 0-1 0,0 0 0 0,0 0 0 15,0 0 0-15,0 0-6 0,0 0 6 16,0 0-4-16,-2 0 2 0,2 0-6 0,0 0 7 16,0 0-18-16,0 0 4 0,-2 0-18 0,2 0 8 15,0 0-16-15,-2 0-2 0,2 0 29 0,0 0 16 16,0 3 12-16,-2-3-3 0,-1 2-7 15,-1-2 8-15,2 2-6 0,-1-2 0 0,-1 2-2 16,-3 0 2-16,3-2-1 0,0 0 0 0,-1 3-3 16,-1-1 0-16,-1-2-1 0,0 0 0 0,3 0 3 15,-3 2-3-15,3 0 0 0,-3-2 4 16,1 0-4-16,-1 0 2 0,3 2 1 0,-1-2-2 16,1 0 1-16,-1 0-1 0,1 0 5 0,0 0 2 15,1 0 1-15,-1 0-3 0,0 0-4 0,1 0-2 16,-1-2 3-16,2 2-1 0,0 0 0 15,-1 0 1-15,1 0 7 0,2 0 8 0,0 0 5 16,-2-2-2-16,2 2-11 0,-2 0 1 0,2-2-3 16,0 2-3-16,0 0-3 0,0 0 0 15,-2 0 0-15,2 0 0 0,0 0-2 0,0 0 1 16,0-2-1-16,0 2 1 0,2 0-2 0,-2 0 2 16,0 0 1-16,0 0 2 0,0 0-6 0,0 0-4 15,2 0 4-15,-2 0 1 0,0 0 0 0,2 0 1 16,0 0-1-16,1 0 1 0,3 0 0 15,1 0 2-15,-1 0-2 0,3-3 0 0,2 3-1 16,-2 0 1-16,2 3 1 0,-2-3-2 0,-2 0 3 16,1 0-4-16,-1 2 4 0,0-2-3 15,-3 0 3-15,-2 0-2 0,3 0 1 0,-3 0 0 16,0 0 0-16,0 0 2 0,0 2 0 0,-2-2 2 16,0 0 2-16,0 0 2 0,0 0 1 0,3 0 11 15,-3 0-12-15,0 0 0 0,0 0-5 0,0 0 0 16,0 0-3-16,0 0 0 0,-3-2 1 15,3 2-1-15,0 0-4 0,0 0 4 0,0 0-1 16,0 0-4-16,0 0 0 0,0 0-5 0,0 0 1 16,0 0-3-16,0 0 2 0,-2 0-5 15,2 0 2-15,0 0 8 0,0 0-1 0,0 0 2 16,0 0 2-16,-2 2-2 0,2-2 2 0,0 0 2 16,-2 2 0-16,0-2 0 0,-1 0-1 0,-1 2-2 15,0 1 0-15,-1-1 2 0,-1 0 2 16,-3 0-3-16,4 3 1 0,-3-3 1 0,-1 0 0 15,2 0-1-15,-2 0-1 0,0 1 0 0,3 1 0 16,-1-2 0-16,-2 1-14 0,5-1-6 0,0 0-30 16,-3 0-81-16</inkml:trace>
  <inkml:trace contextRef="#ctx0" brushRef="#br0" timeOffset="254381.2512">19551 13813 31 0,'0'0'40'0,"0"0"-19"0,0 0-5 0,0 0 4 15,0 0-5-15,0 0-13 0,0 0 1 0,0 0-7 16,0 0-2-16,0 0 3 0,0 0-14 16,0 0-2-16,0 0-11 0,0 0 6 0,0 0 0 15,0 0 4-15</inkml:trace>
  <inkml:trace contextRef="#ctx0" brushRef="#br0" timeOffset="254506.1804">19551 13813 18 0,'0'0'23'0,"0"0"7"16,0 0-5-16,0 0 3 0,0 0-7 16,0 0-1-16,0 0-11 0,0 0-2 0,0 0-8 15,0 0 3-15,0 0-3 0,0 0 0 0,0 0 1 16,0 0-4-16,0 0-5 0,0 0-9 16,0 0-29-16,0 0 1 0,0 0 20 0</inkml:trace>
  <inkml:trace contextRef="#ctx0" brushRef="#br0" timeOffset="264003.9607">19692 13516 2 0,'-3'-2'11'0,"3"2"-5"0,0-3-4 16,-2 1 6-16,2 2-3 0,0 0 10 15,0-2 3-15,0 2 3 0,0-2-7 0,0 2-1 16,0 0-2-16,0 0 0 0,-2 0-4 0,2-2 10 15,-2 2-7-15,2-3 6 0,0 3-4 0,0 0 1 16,0 0-4-16,0 0-6 0,0-2-3 16,0 2-2-16,0 0 3 0,-2 0-3 0,2 0 3 15,0 0-2-15,0 0 1 0,0 0 3 0,0 2 1 16,-3-2 1-16,3 3 5 0,0-1-4 0,-2-2 1 16,-2 4-2-16,4-4 3 0,-5 5 1 15,5-5 2-15,-4 4 5 0,2-2-9 0,0 0 4 16,-1 1 7-16,-1-1-3 0,2 0-7 0,0 0-1 15,-1 0-5-15,-1 1 2 0,2-1-4 0,-5 0 1 16,3 0 2-16,-1 3 1 0,1-1-3 16,-3-2 1-16,3 3 1 0,-5-1 0 0,2 3 0 15,-1-3-1-15,-1 1-1 0,-2-1 2 0,2 0 0 16,-2 1 0-16,2-1 1 0,-2 1-2 16,2-1 2-16,-2 0-3 0,2 1-1 0,3-1 2 15,-3 1-2-15,5-1-1 0,-3 0-2 0,0 1-1 16,3-3 1-16,-1 2-1 0,3 1 3 0,-2-1-1 15,2-2 0-15,-1 3 0 0,1-1 2 16,2-1-1-16,0-1-2 0,-2 2 1 0,0-2 0 16,2 3-5-16,0-5-2 0,0 4-1 0,-2-4-5 15,-1 5 0-15,3-5-8 0,-2 2 9 0,2 0-3 16,-4-2-11-16,4 2-41 0,-5-2-67 16</inkml:trace>
  <inkml:trace contextRef="#ctx0" brushRef="#br0" timeOffset="264597.5648">19262 13452 9 0,'-3'4'89'0,"1"1"-52"16,0-3 8-16,0 0-15 0,0 0 14 0,2 0-21 15,-3-2-14-15,3 0 3 0,0 3-7 0,-2-1-4 16,2-2 0-16,0 0 1 0,0 0-5 16,2 0 2-16,-2 0-6 0,3 0 5 0,-3 0 4 15,4 2 1-15,-2-2 3 0,3 0 0 0,-3 0 1 16,2 0-5-16,-2 2 9 0,3 1 1 0,2-3-7 15,-3 4 0-15,0-2-1 0,1 0 3 0,-1 3-1 16,3-1 1-16,-1 1 2 0,1-3-3 16,2 2 2-16,-3 1 1 0,3 1 2 0,-2-1 4 15,2-1-2-15,0 0-4 0,-3 1 2 16,3 1-3-16,0-1-4 0,2 1-2 0,-2 1 2 16,-1 0 0-16,1-3-2 0,0 3-2 0,0-1 1 15,0 1 1-15,0-3 1 0,-1 1-1 0,-1-1-1 16,4 1 3-16,-4-1 1 0,-1-2 1 0,3 3-4 15,-2-3 1-15,-1 0-1 0,1 0-1 16,-1 3-1-16,-1-5 0 0,-1 4 1 0,1-4 1 16,1 4-2-16,-3-4 0 0,1 3 0 0,-2-1 1 15,3 0-1-15,-5 0 1 0,4 0 0 16,-4 1-3-16,2-1 5 0,0-2-1 0,1 0 4 16,-3 2-1-16,0 0-3 0,2-2 0 0,0 0-1 15,-2 0 0-15,0 0-1 0,2 0 0 0,-2 3-1 16,2-3 2-16,-2 0-1 0,0 0-1 0,0 0 0 15,0 0 1-15,0 0-2 0,0 0 1 16,0 0 0-16,0 0 0 0,0 2-1 0,0-2 2 16,3 0-3-16,-3 2-19 0,2 0-21 0,-2-2-4 15,0 5-18-15,2-3-13 0,0 2-22 16</inkml:trace>
  <inkml:trace contextRef="#ctx0" brushRef="#br0" timeOffset="267096.9645">19943 13390 23 0,'0'0'21'0,"0"0"11"0,0 0 5 15,0 0-18-15,0 0-1 0,0 0 4 16,0 0-9-16,0 0-4 0,0 0 3 0,0 0 0 16,0 0 0-16,0 0 5 0,0 0-1 0,0 0-3 15,0 0-1-15,0 0 1 0,0 0 3 0,0 0-3 16,0 0 7-16,0 0-10 0,0 0-2 0,0 0-3 16,0 0-4-16,0 0-4 0,0 0 2 15,0 0-2-15,0 0 2 0,0 0-4 0,0 0 1 16,0 0-10-16,0 0 6 0,0 0 8 0,0 0 1 15,0 0-2-15,0 0-1 0,0 0 0 16,0 0 3-16,0 0-7 0,0 0 7 0,0 0-4 16,0 0 1-16,0 0 3 0,0 0 0 0,0 9-2 15,0-2-1-15,-2 1 1 0,2-1-1 0,0 0 1 16,0-1 1-16,-2-1-2 0,2 1 4 16,0-1-4-16,0-1 1 0,0 0 0 0,0-1 2 15,0 1-3-15,0 0 3 0,0-1-1 0,0-1 0 16,0 2 0-16,0-1 0 0,2 1 0 15,-2-2 0-15,0 0 0 0,0 3-1 0,0-3 0 16,2 0 2-16,-2 3-2 0,0-1 2 0,0 0-3 16,0 1 1-16,0-3 1 0,0 2-1 0,0 3 0 15,0-3 0-15,-2-1 1 0,2-1-1 0,0 2 2 16,0-2-2-16,-2 1 1 0,2-1 2 16,0-2-3-16,0 2 5 0,0 0 18 0,0-2 3 15,-3 0-6-15,3 0-3 0,0 0-8 0,0 0-4 16,0 0-1-16,0 0 3 0,0 0-4 15,0 0-1-15,0 0 2 0,0 0 3 0,0 0-1 16,3 0-1-16,-3 0 2 0,0 0-4 0,0 0 0 16,0-2-1-16,0 2-1 0,0 0 1 0,0 0-1 15,0 0-2-15,0 0 1 0,0 0-1 0,0 0 1 16,0-2 0-16,0 2-1 0,0 0 2 16,0 0 0-16,0 0-1 0,2 0-1 0,-2 0-2 15,2 0-1-15,2-2 4 0,-4 2-1 0,5 0 2 16,-3 0 0-16,0 0-1 0,3 0 2 15,-1 0-3-15,0 0 2 0,3 2-3 0,-3-2 2 16,3 0-4-16,2 0-1 0,-3 0-8 0,3 0-22 16,-2 0-4-16,0 0 16 0,1 2 3 0,-1-2-5 15,0 2-9-15,1-2-57 0,-3 0-1 0</inkml:trace>
  <inkml:trace contextRef="#ctx0" brushRef="#br0" timeOffset="267659.3349">20014 13350 17 0,'0'0'28'0,"-3"5"0"0,1-3-15 15,0-2 0-15,2 2-6 0,0-2-10 0,0 2 2 16,0-2 4-16,0 0 0 0,0 0-1 15,0 0-4-15,0 0-1 0,0 0 3 0,0 0 4 16,0 0 5-16,0 0-1 0,0 0-4 0,0 0 1 16,0 3-9-16,0-3 2 0,0 0 16 0,0 0 6 15,0 2-6-15,0-2-1 0,2 2-6 16,-2 0-3-16,0 3 3 0,0-1 5 0,2 3-1 16,-4-3 2-16,2 5 2 0,0-2 1 0,0 1-8 15,0 3-3-15,0-2-3 0,0 2 1 0,0 0-2 16,2 2 0-16,-2-4 2 0,0 5 2 15,3-3-3-15,-1 2-1 0,0-2 1 0,0 2 1 16,0 0 3-16,1-2-5 0,-1 3 1 0,0-3-3 16,0 2 3-16,0-4-3 0,1 4 2 0,1-2 1 15,-2 2-1-15,0-2-2 0,1-2 4 16,-1 0-3-16,0 0 0 0,0-3 0 0,-2 1 0 16,2-3-3-16,1 3 3 0,-3-3-4 0,2 1-4 15,0-1-11-15,0-2-2 0,0 3-23 16,-2-3-32-16,0 0-59 0</inkml:trace>
  <inkml:trace contextRef="#ctx0" brushRef="#br0" timeOffset="268737.1969">20049 13366 17 0,'2'-5'30'0,"-2"3"-12"0,0 0 2 16,0 0-4-16,0 0-1 0,2-1 5 0,-2 3-11 15,0-2 6-15,0 2-4 0,2-2 0 16,-2 2-1-16,0 0 2 0,0 0 0 0,0 0 1 15,0 0-3-15,0 0 0 0,0 0-2 0,0 0 0 16,0 0-2-16,0 0-1 0,0 0-3 0,3 0-2 16,-3 0-2-16,0 0 0 0,0 0 2 15,0 2 3-15,0 0-1 0,0-2 1 0,0 7 1 16,0-5-1-16,0 5-2 0,0-3 0 0,0 5-3 16,0-2 3-16,0 2-4 0,0-3 4 0,0 5-2 15,0-2 0-15,0 2 2 0,0 0-1 16,0 0 1-16,0 0 0 0,0 2 2 0,0-2 0 15,0-2 1-15,2 2 0 0,-2 0-2 0,0-2 1 16,4 0-2-16,-4 0 0 0,2-1 1 16,1-1-1-16,-3 2 3 0,4-2 5 0,-4 1-10 15,4-3 5-15,-1 4-2 0,1-3 0 0,-4-1-2 16,4-1 0-16,-1 3 2 0,-1-1 3 0,0-1-4 16,0-1 0-16,3 0 1 0,-5 1 2 0,4-1-1 15,-2 1 1-15,1-1-2 0,-1 1 1 16,2-3-4-16,-2 2 2 0,1 1 0 0,-1-3 0 15,0 0-1-15,2 0-1 0,-1 3 0 0,1-5 3 16,-4 4-2-16,4-4 0 0,-4 2 8 16,5-2-2-16,-5 2 0 0,2-2-3 0,0 0 0 15,-2 0 0-15,0 0-2 0,0 0-1 0,2 0 1 16,-2 0-2-16,0 0 2 0,0 0-2 0,0 0 1 16,0 0 0-16,0 0 0 0,0-2 2 15,0 2-1-15,0 0 4 0,0 0-3 0,0-2-2 16,0 2 3-16,0 0-3 0,3 0-1 0,-1-2 1 15,0 0 0-15,0 2-2 0,3-3 2 0,1-1 0 16,-1 2 1-16,1 0-1 0,1-3 0 16,-3 3 0-16,3-2 0 0,-3-1 0 0,1 1 0 15,-1 1-1-15,1-1 2 0,-1 0-1 0,-2-1 1 16,3 1 2-16,-3 2 0 0,0-1 1 0,0-1-2 16,-2 2 1-16,0 0 4 0,2-1-3 15,-2 1-2-15,0 0-1 0,0 0 1 0,0 0-1 16,-2-3-1-16,2 5 2 0,0-4 1 0,0 2-5 15,-2-1 3-15,0 1-3 0,0 0 1 0,2 0-4 16,-3-3-1-16,1 5 6 0,0-2-5 16,0 0-3-16,2 0 6 0,-5 0 0 0,3 2 2 15,0 0-2-15,-5-3 3 0,3 1-1 0,0 2 0 16,-3 0 1-16,0 0-1 0,1-2 1 0,1 2 0 16,1 0-1-16,-3 0-1 0,3 0 2 15,2 0-2-15,-1 0-1 0,1 0-8 0,0 0-9 16,2 0-5-16,0 2 23 0,-2-2 5 0,0 0-5 15,2 2 1-15,-3 1 3 0,-1-1-1 16,4 0-2-16,-2 2 2 0,0-1 2 0,2 1-3 16,-5 0 1-16,5 3-2 0,-2 0 5 0,0-1-5 15,0 3-16-15,-1 0-7 0,3 0-3 0,-2 2 11 16,2-2-10-16,0 2-7 0,0 0-123 16</inkml:trace>
  <inkml:trace contextRef="#ctx0" brushRef="#br0" timeOffset="271720.9915">19282 18148 1 0,'2'-2'46'0,"0"0"1"0,-2 2-19 16,2-2-15-16,0-1 25 0,-2 1-3 15,3 2 3-15,-3 0-12 0,0 0 0 0,0-2-38 16,0 0 9-16,2 0 0 0,0-1 1 0,-2-1-1 15,4 0-1-15,-1-1 2 0,1-1 0 0,0-1 0 16,3 0 6-16,0 1 5 0,-1-3 7 16,3 0 6-16,0 0 12 0,-3 3-12 0,3-5-2 15,0 4-8-15,-2-2-2 0,2 3-9 0,-3-1-1 16,3 0-1-16,-2 1 1 0,1-1-3 0,1 3-1 16,0-3 2-16,2 3-1 0,0 1-5 15,0 1 0-15,0 0 5 0,5 0-5 0,-1 2 0 16,-2 0-1-16,3 0 2 0,-3 0 4 0,0 0 3 15,0 0 0-15,-2 0-3 0,0 0 1 16,0 4-8-16,-2-4 8 0,0 5 3 0,-2-1 4 16,-1 0 3-16,1 5 10 0,-3 5-9 0,1-1-4 15,-1 2 4-15,-4 5-5 0,2-2-2 0,-2 2 0 16,0-1 1-16,0 1-2 0,-2 0-1 16,0 0 2-16,2 0-1 0,-2 0 2 0,0-1 0 15,-3-1 0-15,3 0-1 0,-2-1-1 0,-1 3 1 16,-2-2-1-16,1-1-1 0,-1 1 4 0,-4-2-4 15,2 1 2-15,-2-1-2 0,3-1 2 16,-3-2-4-16,2 0 3 0,-2-4-1 0,2 0-1 16,-2-2 1-16,2-3 3 0,0 1 0 0,0-1 4 15,1-4-8-15,-1 0 2 0,-2 0 0 0,0-4 1 16,-3 1-1-16,3-1 5 0,-2-3 2 0,0 1-6 16,-2 1 1-16,-1-4-4 0,3 3 2 15,-3-3 0-15,1 2-2 0,4-1 4 0,-2 1 4 16,4 0 1-16,2 3-2 0,1-3-2 0,1 3 1 15,3 0-8-15,-2-1-7 0,2 3-4 16,2-2 10-16,0 1 5 0,2 1-4 0,2-2 5 16,7-1-3-16,-2 1 1 0,6-3 2 0,1 3-3 15,4-1 3-15,0 3-1 0,-1 0-2 0,3-2 4 16,0 1-1-16,1 3 1 0,-1 0-3 16,2 0 3-16,0 0-2 0,-2 5 4 0,7-1 1 15,-3 3 6-15,1-3-5 0,-3 5-1 0,-2 2 3 16,0-2 2-16,0 4-7 0,-4-2 2 15,-1 5-1-15,-3-3-2 0,1-2-2 0,-4 4 1 16,0-4-2-16,-2 3 1 0,0-3-2 0,-3 0 2 16,1-3-3-16,-3 1-4 0,1 0-3 0,-3 0-33 15,2-3 3-15,-1 3-20 0,-1-2-31 0,-2-3 12 16</inkml:trace>
  <inkml:trace contextRef="#ctx0" brushRef="#br0" timeOffset="272517.6722">19692 17877 117 0,'-3'20'26'15,"1"-7"-26"-15,-2-2-18 0,2-2 19 0,-3-2 17 16,5-3-1-16,-4-2-3 0,4 0-13 16,-2 1 5-16,2-3 1 0,-3 0 9 0,3 0-6 15,0-3 17-15,3 3-7 0,-3-4 3 0,2 2 8 16,0-3 15-16,0 3-21 0,3-2-9 0,1-3-5 15,-1 3 9-15,1-1-6 0,3 1 1 16,0-3-3-16,0 3-1 0,2-1 4 0,2 1 0 16,-2 0-6-16,4-1-2 0,-4 3-6 0,3-2-3 15,3-1 0-15,1 1 1 0,2 2-1 16,-3-3 1-16,1 5-1 0,4-4 1 0,-2 4-3 16,2 0 3-16,0 0 0 0,-2 2-2 0,2 0-1 15,0 0 3-15,-2 1-2 0,-3 3-1 0,-1-1-5 16,2 3-6-16,-3-1 10 0,-4 4 0 15,2 0 1-15,-6 0 2 0,2 2 4 0,-7 3 3 16,0-1 2-16,-4 1 9 0,-3 3-2 0,-1-3-4 16,-5 2 0-16,0-3-2 0,-2 3-3 0,-1-3 2 15,-1-2-2-15,2 1-3 0,-1-1-2 16,-1-2 0-16,2-2 1 0,2-3-1 0,2 3-2 16,-2-5 3-16,2 1 0 0,2-3 2 0,3 2 2 15,-3-10 3-15,5 4 1 0,0-1 1 0,2 3-4 16,-2 0 2-16,2-2 1 0,0 2 0 15,0 0 2-15,0 0-8 0,0 0 0 0,0 2-2 16,0 3-4-16,0-5-5 0,0 2 1 0,2-2 4 16,2 0 3-16,1-2 0 0,4 2-1 0,-1-2-1 15,4 2-1-15,1-3 0 0,-2 3-2 16,2 0 4-16,2 0-2 0,1 3 3 0,-3-1-4 16,3 0 1-16,-1 2 2 0,-2 1 1 0,7 1-1 15,-5 1 1-15,1 2-1 0,-1 0 1 0,-1 2-2 16,-1 0 3-16,0 0-2 0,-2 2 2 15,-2-2 0-15,2 2 4 0,-2 3 0 0,-3 1-2 16,-1-1 3-16,-1 1 1 0,-4 1-1 0,-2 2 0 16,0-5-2-16,-3 3-1 0,-1 0 3 0,-5-3 1 15,0-2-2-15,-3 1 3 0,-1-3 2 16,0-3 0-16,-5-1-2 0,0 0-1 0,-2-5-4 16,0 0-2-16,0 0-8 0,0-6-17 0,-3 4-7 15,1-5-7-15,0-1-19 0,-5 1-55 0,-4-3-39 16,-2-3-109-16</inkml:trace>
  <inkml:trace contextRef="#ctx0" brushRef="#br0" timeOffset="293075.2906">24428 7042 16 0,'4'3'12'0,"0"-3"5"15,3 2-4-15,-2 0 16 0,1-2-8 0,3 2-6 16,-5 0 16-16,3-2-11 0,2 0-8 0,-3 3-5 16,3-3 0-16,0 2-6 0,4-2-1 15,-2 0 0-15,5 0-3 0,1-2 1 0,5 2 3 16,0-3-2-16,5 3-3 0,13 0 0 0,1-2 7 15,-1 2-6-15,0 0 3 0,-3 0 0 0,1 2-3 16,-7-2 2-16,-3 0 1 0,-3 0 0 16,-3 3 0-16,-5-3 0 0,-1 2 2 0,-3-2-3 15,-4 0 1-15,0 2-1 0,-5-2 0 0,0 2 3 16,-10-2 6-16,6 0 6 0,-2 0 4 16,-1 0-3-16,3 0-1 0,-2 0-8 0,2 0-5 15,0 0 0-15,0 0-4 0,7 0 1 0,-5 0-5 16,0 0 3-16,0 0-8 0,1 0 2 0,-3 0 10 15,-3 0 0-15,1 0 0 0,-2 0 2 0,-3 0-4 16,-2 0 1-16,-4 2 1 0,0 1 0 16,-5-3 2-16,-2 0-2 0,-2 0 2 0,-2 0-2 15,0 2 0-15,-3-2 1 0,1-2-2 0,2 2 0 16,-3 0 0-16,1 0 2 0,-5-3 0 16,2 1-1-16,3 2-2 0,4-4 1 0,-2 4 3 15,4-2-3-15,0-1 0 0,0 1 2 0,5 0-1 16,-3 0 0-16,2-3-2 0,3 3 3 0,2 0 1 15,-2 0-3-15,2 0 0 0,2-1 5 0,3 1 4 16,1 2-2-16,5-2-5 0,2 2 3 16,-2 0 4-16,3 0-8 0,-3 0-3 0,0 0 0 15,-3-2 5-15,1 2-1 0,2 0-2 0,5 0 1 16,-1 0-1-16,0 0 1 0,7 0 0 16,0 2 0-16,3-2 0 0,-1 0-1 0,2 0 0 15,1 0 3-15,4 0-3 0,-3 0 2 0,1-2-2 16,2 2 2-16,-3 0-2 0,3 0 1 0,-4 0 1 15,-1 0 0-15,-2-3-2 0,-2 3 1 16,-2 0 2-16,2 0-3 0,-6 0 1 0,-1 0-12 16,0 0-5-16,-1 0 6 0,-6 3-66 0,1-1-20 15</inkml:trace>
  <inkml:trace contextRef="#ctx0" brushRef="#br0" timeOffset="294793.723">16113 5827 53 0,'0'0'36'0,"0"0"1"0,0 0-13 0,0 0-10 15,0-2-8-15,0 2-6 0,0 0-1 0,0 0-11 16,0 0 10-16,0 0 6 0,0 0 3 0,0 0 0 16,0 0-1-16,0 0 2 0,0 0-3 0,0 0-2 15,0 0-1-15,0 0 3 0,0 0-2 16,0 0-3-16,0 0 1 0,0 0-15 0,0 0-16 15,0 0 23-15,11 0 9 0,0-4-7 0,5 2-2 16,-1-3-10-16,5 3 5 0,0-5-9 16,8 3-2-16,1 0 16 0,0 1 1 0,-3-1 6 15,-2 0 2-15,1-1-3 0,-1 3 1 0,-2 0 2 16,-2-3-1-16,-3 3 0 0,1-2 0 0,-2 4-2 16,-5-5 8-16,-3 5 14 0,1-2-11 0,-2 0-6 15,-7 2-3-15,-2 0 0 0,2 0-6 16,0 0 6-16,0 0-14 0,0 0-24 0,0 0 15 15,-3 0 8-15</inkml:trace>
  <inkml:trace contextRef="#ctx0" brushRef="#br0" timeOffset="297574.4312">19806 5733 21 0,'0'0'26'0,"0"0"-8"16,2 0-7-16,-2 0-7 0,0-3 8 0,0 3 1 16,0 0-2-16,0 0-20 0,0 0-2 15,0-2 11-15,0 0-6 0,3 2 2 0,-3-4 7 16,0 4-6-16,0-5 1 0,0 5 2 0,0-2-3 15,0 0 0-15,0 0 1 0,0-1 4 0,0 3-3 16,0-2 1-16,0 0-1 0,0 2 1 16,0-2 1-16,0 2 0 0,0-2-2 0,0 2 5 15,0-3-5-15,0 3 3 0,0 0-1 0,0 0-1 16,0-2 1-16,0 2 0 0,0 0-2 0,0 0 1 16,0 0-4-16,0-2 1 0,0 2 2 15,0 0 1-15,0 0 5 0,0 0-1 0,0 0 7 16,0 0-2-16,0 0-3 0,0 0-2 0,0 0-3 15,2 0 2-15,-2 0-4 0,0 0 3 0,0 0-5 16,0 0 1-16,0 0 3 0,0 0-2 16,0 0-4-16,0 0-16 0,0 0-34 0</inkml:trace>
  <inkml:trace contextRef="#ctx0" brushRef="#br0" timeOffset="308290.7721">20525 5711 2 0</inkml:trace>
  <inkml:trace contextRef="#ctx0" brushRef="#br0" timeOffset="308650.0617">20596 5715 7 0,'2'-2'-1'0,"0"0"2"15</inkml:trace>
  <inkml:trace contextRef="#ctx0" brushRef="#br0" timeOffset="308665.6865">20600 5706 1 0</inkml:trace>
  <inkml:trace contextRef="#ctx0" brushRef="#br0" timeOffset="308853.1721">20260 5682 10 0,'-8'0'9'0,"1"0"-7"0,3-2-1 15,-1 2-2-15,1-2-2 0,2 2-2 0</inkml:trace>
  <inkml:trace contextRef="#ctx0" brushRef="#br0" timeOffset="309321.7789">20384 5671 4 0,'11'-2'22'0,"2"2"-1"0,-4-3-1 0,-2 3 4 0,1 0-9 16,-1 0-1-16,-3 0 4 0,-1-2-11 15,-1 2 4-15,2 0-5 0,-4 0-10 0,2 0-6 16,-2 0 6-16,3 0-8 0,-3 0 3 0,0 0 2 16,0 0 3-16,0 0 2 0,-3 0 1 15,-1 2 2-15,0-2-3 0,-3 3 3 0,-2-1 1 16,0 0-3-16,-2 0 0 0,0 1 3 0,0-1-2 16,3 0 0-16,-3 0 0 0,2 0-2 15,0 1 4-15,2-1-4 0,1-2 2 0,-1 0-7 16,3 2 8-16,-1-2 4 0,3 2-3 0,0-2-2 15,0 0 7-15,-1 0-13 0,1 2 17 0,2-2 7 16,0 0-17-16,0 0-3 0,0 0 3 0,0 0-5 16,0 0 3-16,0 0 2 0,5-2-3 15,3 2-1-15,1-2 4 0,2 2-1 0,2 0-2 16,5 0 2-16,-2-2-2 0,3 2 2 0,1 0 0 16,2 0-1-16,-2 0 0 0,-2 0 1 0,-1 0 12 15,-3 0 33-15,-3-2-12 0,0 2 2 16,-2 0-16-16,-3 0-9 0,-1 0-4 0,-1-3-2 15,0 3-6-15,-1 0-3 0,-1 0 3 0,-2 0-3 16,0 0 0-16,0 0 3 0,0 0-1 0,-5 0 3 16,-6 0-3-16,0 3 2 0,-2-3 2 15,-5 0 0-15,1 2-2 0,4-2 1 0,-3 0-1 16,1 0 0-16,1 0 1 0,1 0-3 0,2 2 3 16,-2-2 1-16,2 0-1 0,0 0 1 0,2 0-1 15,-2-2-1-15,4 2 1 0,-1 0 0 16,-1 0 0-16,2 0 1 0,1 0-1 0,-1 0 0 15,3 0-1-15,-1-2 3 0,3 2-4 0,-2 0 2 16,4 0-3-16,-3-3-4 0,1 3 2 16,2 0-20-16,0 0-14 0,0 0-29 0,-2 0 6 15,2 0 44-15</inkml:trace>
  <inkml:trace contextRef="#ctx0" brushRef="#br0" timeOffset="315335.9601">17676 17773 2 0,'11'-2'0'0,"0"0"3"0,0-2 5 0,0 1 5 0,0-1-8 15,-2 0 12-15,2 1 0 0,-2-1 1 16,2 0-1-16,-4 1 0 0,2 1-8 0,-5 0-4 16,0 0-4-16,1 2-3 0,-3-3 3 0,0 1-8 15,0 2-3-15,1 0-7 0,-3 0 3 16,2 0 2-16,-2 0 3 0,0 0 7 0,0 0 12 16,0 0 13-16,0 0-9 0,-2 0 5 0,2 0 14 15,0 0 1-15,0 0-17 0,0 0-3 0,-3 0-10 16,3 0 2-16,0 0-4 0,0 0 0 15,0 0-3-15,0 0-4 0,-2 0-54 0,-2 0-2 16,2 0 37-16,-5-2-3 0,0 2 22 0,-1-2 4 16,-1 2-1-16,-2-2 2 0,2-1-25 0</inkml:trace>
  <inkml:trace contextRef="#ctx0" brushRef="#br0" timeOffset="315695.2487">17815 17727 4 0,'11'-2'4'0,"-2"2"-3"16,-2-2 0-16,2 2 3 0,-5 0-5 15,0 0 3-15,1 0-3 0,-5-3-6 0,4 3 8 16,-4 0 21-16,2 0 0 0,-2 0-15 0,3 0 14 16,-3 0-1-16,0 0 0 0,0 0 20 0,0 0-13 15,0 0-19-15,0 0-3 0,-3 0-5 0,1 0-61 16,-2 0 32-16,-3 0 17 0,-6 0-1 15,0 0 9-15,-3 0 4 0,1 3 1 0,-3-3-14 16,1 2-26-16</inkml:trace>
  <inkml:trace contextRef="#ctx0" brushRef="#br0" timeOffset="326255.2795">20552 5446 14 0,'-3'-4'18'16,"1"4"-18"-16,0-3 4 0,2 1 3 0,-2 2-3 15,2 0-6-15,0 0 2 0,0 0-7 0,0 0-1 16,0 0 9-16,-3 0-2 0,3 0 0 0,0 0 0 16,-2 2 1-16,2 1-3 0,0-3 4 15,0 2 0-15,0 0 0 0,0 0-3 0,0 0 3 16,0-2 5-16,0 5 5 0,0-3-1 0,0-2-2 15,0 4-2-15,0-1-1 0,0-1 0 0,-2 2 9 16,2-2-11-16,0 1 2 0,-2 1 1 16,2 0 4-16,0-1 11 0,0 1 10 0,-2-2-1 15,-1 3-2-15,1-1-11 0,-2 1 3 0,2-1-11 16,-3 0 3-16,1 3-7 0,-3-3 3 16,1 3-7-16,-1 2 2 0,-2 0-2 0,3-1-1 15,-3 3 2-15,0-2-1 0,-2 2 0 0,2 0 0 16,-2 3-1-16,2-1 0 0,-2-2 0 0,2 0-1 15,1-2 1-15,1 2 0 0,-2-2 0 0,3-1 1 16,-3 3-2-16,4-2-1 0,-4-2 2 16,3 2-1-16,-1-1 1 0,1-1-1 0,-1 2 1 15,3-5-10-15,1 3-18 0,-1-3-24 0,2 1 18 16,0-1 6-16,2 1-6 0,-3-5-12 0,1 4 34 16,2-2-12-16,0-2-6 0</inkml:trace>
  <inkml:trace contextRef="#ctx0" brushRef="#br0" timeOffset="326880.1296">20115 5393 15 0,'0'5'30'0,"0"-1"-19"15,2-4 12-15,-2 4 7 0,0-1-9 16,2-3-10-16,1 0-15 0,-1 0 2 0,2 2-5 16,1-2 5-16,-1 2-1 0,3-2-2 0,-1 0 1 15,1 2-1-15,2 0 3 0,-3 1-3 0,3-1 3 16,-2 0 0-16,2 0 1 0,-5 0-4 16,5 3 6-16,-5-1-2 0,5-2 0 0,-2 3 0 15,-1-1 1-15,3 1 0 0,-2-1 1 0,-1 0-2 16,5 3 11-16,-2-3 17 0,0 3-1 15,0 0 7-15,0-3-12 0,-1 3 1 0,3-3-2 16,-2 3-3-16,2-1-6 0,-2 1 11 0,2-3-11 16,0 5-3-16,0-4 6 0,2 6 0 0,-2-3-5 15,3 3-3-15,1-4 5 0,0 2-3 0,1 0-6 16,2 0 2-16,-1-3-4 0,3-1 3 16,-2 1-2-16,2-1-1 0,-1-1 0 0,-1 0 0 15,0 1 0-15,-1-3 1 0,-3 0-1 0,-1 3 2 16,-2-5-4-16,0 4 2 0,-2-4-1 15,-3 2-2-15,-1 3 2 0,-1-5-2 0,0 4-2 16,-1-4 0-16,-1 4 0 0,0 1 3 0,0-3-2 16,0 3 4-16,-2-3-7 0,0 0 7 0,0 2-1 15,0-4 3-15,3 5-3 0,-3-3 3 16,-3 0-3-16,-3-2 2 0,1 2-5 0,10 1-25 16,-5-1-17-16,4 0-43 0,-4 0-44 0</inkml:trace>
  <inkml:trace contextRef="#ctx0" brushRef="#br0" timeOffset="330410.5325">20801 5373 16 0,'0'0'21'0,"0"0"-1"0,0 0-6 0,0 0-1 0,0 0 3 15,0 0-8-15,0 0 9 0,2 0 5 16,-2 0 3-16,0 0-2 0,0 0-3 0,0 0 0 16,0 0-1-16,0 0-12 0,0 0 7 0,0 0-3 15,0 0 3-15,2 0 0 0,-2 0 3 16,0-2 3-16,0 2-1 0,0 0-4 0,0 0-5 15,0 2-4-15,0-2 2 0,0 0-3 0,0 0-2 16,0 0 0-16,0 0 0 0,0 0-2 0,0 0 0 16,0 0 0-16,0 0-2 0,0 0 1 0,0 0 0 15,0 0 0-15,0 0-3 0,0 0 2 16,0 0-1-16,0 0-1 0,2 0 1 0,-2 0 0 16,0 0-1-16,0 0-1 0,0 0 6 0,0 0-3 15,0 0 2-15,0 5-2 0,0-3 0 16,0 0 1-16,0 2-2 0,0 1 0 0,2 2 1 15,-2-3 1-15,0 0 0 0,0 3-2 0,0 0 3 16,0-1-3-16,0-1 3 0,0 3-1 0,0-1 0 16,-2 2-1-16,0-3 0 0,2 3 1 15,-2-2 0-15,2 2 0 0,0-3 1 0,0 1-1 16,0 2-1-16,0-3 2 0,0-1-2 0,0 1 2 16,0-1-1-16,0 1 0 0,2-3-1 15,-2 1 2-15,2 0-3 0,-2-1 2 0,0 1 1 16,2-4-2-16,-2 2 0 0,3 0 2 0,-3-2-2 15,0 3 2-15,0-3-1 0,0 0-1 0,0 0 2 16,0 2 0-16,0-4-2 0,0 2 2 0,0 0-2 16,0 0 1-16,0 0 1 0,0-3-2 15,0 3 2-15,0 0-1 0,0 0 0 0,2 0 0 16,-2 0 1-16,2-2-3 0,3 0-7 0,1 2-18 16,-1-4-2-16,3 4 11 0,1-3-8 15,0 3 3-15,0-2-12 0,2 0 12 0,2 2-15 16,-4 0-4-16,4 0-33 0</inkml:trace>
  <inkml:trace contextRef="#ctx0" brushRef="#br0" timeOffset="330707.3311">20790 5323 5 0,'2'6'2'0,"2"-4"-1"15,1 1-1-15,-1-1-5 0</inkml:trace>
  <inkml:trace contextRef="#ctx0" brushRef="#br0" timeOffset="331035.3817">20884 5362 2 0,'0'5'27'0,"3"-5"-7"0,-3 2-10 0,0 0-5 15,0 0 6-15,0 0 2 0,0 1 4 0,-3-1-2 16,3 0 9-16,-2 2 5 0,2-1-19 16,0 1 2-16,0 1-5 0,0-1-2 0,0 0 6 15,2 1-5-15,-2 1 0 0,3 1-3 0,-3-3 7 16,0 3-9-16,0 0 10 0,0 1-9 0,0 1 1 15,0-2 1-15,0 2-1 0,0 2 0 0,-3 0-1 16,1 0-1-16,0 0-1 0,0 2 2 16,0 0-2-16,2 0 1 0,-3 3-2 0,3-3 2 15,0 3-1-15,0 1-1 0,3-4 2 0,-3 1-1 16,2 1-1-16,0-6 2 0,2 2-2 0,-1-2 2 16,-1 0-2-16,0-3 1 0,0-1 0 15,0 1-5-15,1 1-14 0,1-5-36 0,-2 2 6 16,-2 1-24-16,2-3 17 0</inkml:trace>
  <inkml:trace contextRef="#ctx0" brushRef="#br0" timeOffset="332347.5629">21103 5402 3 0,'0'0'2'0,"0"-2"-2"0,0 2 3 0,0-2-1 16,0 2 11-16,0-3-9 0,0 3 10 0,0 0-11 16,0 0 9-16,0 0 1 0,0-2 8 0,0 2-15 15,0 0-3-15,0-2-4 0,0 2 4 0,0 0-3 16,0 0-2-16,0 0 4 0,0 0-5 16,0 0 5-16,0 0 0 0,0 0 3 0,0 0 16 15,0 0 8-15,-2 0 7 0,2 0-18 0,0 0 10 16,0 0-14-16,0-2-16 0,-3 2-13 15,3 0 6-15,-2-3 1 0,-2 3 1 0,1 0 12 16,-3 0-3-16,-1 0 6 0,1 0-6 0,-1 3 1 16,0-3-2-16,1 2 0 0,-1-2 0 0,1 0-1 15,-1 0 0-15,-2 0-2 0,3 0 1 16,-3 0 0-16,2 0 0 0,-2 2 2 0,3-2 3 16,-1 0 8-16,0 0-8 0,3 0 1 0,0 0-3 15,1 0-1-15,1 0 0 0,0 0 1 0,0 0-2 16,0 0 0-16,2 0-2 0,-3 0 0 15,3 0-1-15,0 0-14 0,-2 0-9 0,2-2-6 16,0 2-3-16,0 0 37 0,0 2 4 0,2-2-6 16,-2 0 1-16,3 2 0 0,-3 1-2 0,0-3 4 15,2 2-1-15,0 0-3 0,-2-2 1 16,0 2 1-16,0 0 0 0,2-2 0 0,-2 5-1 16,2-5 2-16,-2 4-3 0,0-4 1 0,0 5-2 15,0-3 3-15,0 2 0 0,0-4-2 0,-2 5 4 16,2-5-3-16,0 4 2 0,0-4-2 15,0 4 1-15,0-1 2 0,0-3-3 0,-2 4 5 16,2-4-2-16,0 4 0 0,0-4 2 0,0 3-4 16,0-1 3-16,-2 0-5 0,2 2 3 0,-2-1-1 15,2-1 1-15,-3 2-3 0,1-2 0 16,2 3 2-16,-4-3 0 0,2 5-3 0,2-5 4 16,0 2-1-16,0-1-4 0,0 1 3 0,0 0 3 15,0 1 0-15,0-3 0 0,2 2-2 16,0-1 0-16,-2-1-2 0,2 0 6 0,3 0 15 15,-5-2-10-15,4 2-3 0,-2 1 2 0,0-1-7 16,3-2 1-16,-1 0-1 0,-2 0 1 0,3 0-2 16,-3 2-1-16,0-2 1 0,0 0-2 0,1 0 2 15,1 0 0-15,-2 0 1 0,3 0-3 16,-1-2 0-16,1 2-4 0,-1 0 0 0,3 0-8 16,-1 0 5-16,1 0 7 0,-3 0 3 0,5 0-3 15,-2 0 3-15,-1 0-3 0,1 0 3 0,-1 0-2 16,-1 0 1-16,1 2-1 0,-1-2-2 15,-1 0 2-15,1 2 1 0,-1-2-2 0,-2 0-1 16,3 0 2-16,-3 2-2 0,0 1 3 0,3-3-6 16,-3 2 2-16,0 0-1 0,2 2 3 15,-1-1 3-15,-1 1 0 0,0 0-4 0,2-1 4 16,-1 3-4-16,-1-1 2 0,0 1 0 0,0-1 0 16,0 1 1-16,1 3-6 0,-1-4 6 0,0 3-5 15,-2-1 5-15,0 2 2 0,0-3 11 16,0 3 9-16,0 0-1 0,-2-2-7 0,0 1-5 15,-3 1 1-15,-1-2 3 0,-3 2-6 0,2-3 1 16,-4 3-7-16,0-4 0 0,-2 1-3 0,-5-1 0 16,1-1 2-16,-10-2-4 0,-2 0-3 15,1 1-8-15,-3-3-14 0,2-3-46 0,-2 3 8 16,3-2-58-16</inkml:trace>
  <inkml:trace contextRef="#ctx0" brushRef="#br0" timeOffset="334597.0284">20388 17220 33 0,'0'-4'28'0,"-2"-3"35"0,2 0-21 0,0 1 44 15,0-1-43-15,0 3-1 0,0-1-6 16,0 3-1-16,-2-2-24 0,2 1-5 0,0 1-2 16,0 0-4-16,0 2-4 0,0-2-2 0,0 2 0 15,0 0 6-15,0 0 3 0,0 2 6 0,0 2 5 16,0 1-1-16,0 4-1 0,0 4 1 15,2 0 5-15,-2 5-4 0,0-1-5 0,2 3-3 16,1 2-1-16,-1 0-3 0,0 0 1 0,0 3-1 16,0-1 3-16,1 7-2 0,-1-5-1 0,0 1 2 15,0-5-3-15,-2 0 1 0,2-2 0 16,-2-1-1-16,3 1 2 0,-3-4-4 0,2-1 2 16,-2-2-1-16,2 1 2 0,-2-1-3 0,2-2 2 15,-2 0-2-15,2-2 2 0,1-3-2 0,-3 1 3 16,2 0-3-16,0-3 2 0,0 0 0 15,0 1-1-15,1-3-2 0,-3 2 3 0,4-4-2 16,-4 3-5-16,4-1-6 0,-4-2-5 0,0-7-18 16,0 3 3-16,0 2-23 0,0 2 5 15,3 2-101-15</inkml:trace>
  <inkml:trace contextRef="#ctx0" brushRef="#br0" timeOffset="335456.1947">20527 17266 53 0,'2'-2'63'0,"3"-2"-6"15,-1 1-1-15,-2 1-16 0,1 0-13 16,-1 2 6-16,0-2-3 0,-2 0-7 0,0 2-6 15,2 0-9-15,-2 0 3 0,3-3-10 0,-3 3 4 16,0-2-1-16,6 0-1 0,-4 0-3 0,3-3 2 16,1 1-1-16,-1 0-1 0,1-1 1 0,1 1 1 15,0-1 1-15,-1 1 3 0,1 0-5 16,-1-1 0-16,1 1-1 0,-3 2-1 0,3-3 0 16,2 5-2-16,-2-4 1 0,-1 4-1 0,5-5 3 15,0 5-4-15,0-2 1 0,0 2 1 16,0 0-1-16,0 0-4 0,0 2 6 0,0-2 2 15,-2 5-2-15,0-1 1 0,-2 1-1 0,1 1 3 16,-1 1 0-16,-3-1 1 0,1 8-2 0,-1-3 4 16,-2 4 2-16,-2 0-2 0,3-6 2 15,-6 5-1-15,1-1 2 0,0 0 3 0,-2 2 3 16,-3-1-2-16,0-1-3 0,1 0 0 0,-5 5-2 16,-2-5 0-16,4 0-3 0,0-4-1 15,2 0 2-15,1 0-1 0,-1-3-2 0,0-1 1 16,3 1 1-16,-3-1 2 0,3-1-3 0,0-2 2 15,-1 1 5-15,3 1 0 0,0-4-4 0,0 2 2 16,-3-2-1-16,5 2 0 0,-2-2-2 0,2 0 1 16,-2 0-6-16,2 0-1 0,0 0-1 15,0 0 1-15,0-2 1 0,0 2-4 0,0-2 0 16,0 2-6-16,0 0-1 0,2 0-4 0,0-2 7 16,0 0 1-16,3 2 0 0,-1 0 0 15,1 0 1-15,1 0 1 0,1 0 0 0,2 0 1 16,-3 0-1-16,5 2-1 0,0 0 0 0,0 0 2 15,0 3-3-15,0-3 3 0,3 2 6 0,-3-2-1 16,0 3-2-16,0-1 2 0,0 3 1 16,-2-3-4-16,-1 3 4 0,-1 2-3 0,2-3 1 15,-3 5 3-15,1 0-3 0,-5-2 4 0,3 2-2 16,-3 0 5-16,0 0-2 0,0 0 0 0,-2-2-1 16,-2 2 3-16,-2 0 0 0,1-2 5 15,-1 2-6-15,-3-2-2 0,1 0-2 0,-5-1 2 16,2-1-2-16,-2 2-1 0,-7-3-1 0,1 1 2 15,-3 2-1-15,2-5 6 0,-2 1-6 0,0-3-3 16,3 0-4-16,-1-2-8 0,1 0-5 0,-3-4-13 16,4 4-21-16,-1-5-52 0,-1 1-80 15</inkml:trace>
  <inkml:trace contextRef="#ctx0" brushRef="#br0" timeOffset="347562.9903">20278 6778 11 0,'0'0'7'0,"0"0"8"0,0 0-17 0,0 0 2 15,0 0 9-15,2 0 5 0,-2 0-3 0,0-2-14 16,3 2 1-16,1 0-3 0,0-3 2 16,3 1 0-16,2 0-2 0,2 0 2 0,0 0 2 15,4-3-3-15,3 1 3 0,0-1-4 0,4 3 4 16,6-2 1-16,1-1-1 0,-3 1-1 0,3-1 1 16,-5 3 0-16,1 0 1 0,-3-2 2 0,0 1-3 15,-7 3 2-15,3-4-2 0,-5 4 0 16,0 0 1-16,-2 0-1 0,-4 0 0 0,-1 0 1 15,1 0-3-15,-3 2-1 0,1-2 2 0,-1 2 2 16,-4-2 0-16,2 5-3 0,1-5 1 16</inkml:trace>
  <inkml:trace contextRef="#ctx0" brushRef="#br0" timeOffset="347719.2068">20715 6736 9 0,'-5'0'3'0,"1"2"-1"16,-3 0 1-16,-2-2-3 0,-4 0-1 0,0 2-2 15,-5-2 4-15,1 0-1 0,-5 3-1 16,2-3 1-16,-4 0 1 0,-1 0-2 0,-1 0 1 15,2 0 0-15,-1 0-3 0,1 0 2 0,-5-3 3 16,3 3-3-16,4 0 0 0,2 0 1 16,5 0-1-16,-1 3 1 0,3-3-1 0,2 0 1 15,0 2-1-15,2-2 0 0,0 0 1 0,3 0-2 16</inkml:trace>
  <inkml:trace contextRef="#ctx0" brushRef="#br0" timeOffset="363293.726">24580 8495 18 0,'0'0'28'0,"0"0"-12"0,0 0 4 15,0 0 2-15,0 0 4 0,0-2-4 0,0 2-10 16,0 0-4-16,0 0-3 0,2 2-3 16,-2-2-2-16,0 0 6 0,2 0 14 0,-2 0-7 15,0 0 7-15,0 0-3 0,0 0 2 0,0 0-10 16,2 0 2-16,-2 0-3 0,0 0-8 0,3 0 0 15,-3 0-5-15,4 3 4 0,3-3 2 16,-3 0-3-16,7 2-1 0,2-2 4 0,5 2-2 16,0 0-4-16,6-2 1 0,0 0 0 0,5 2 1 15,-1 1 3-15,8-3-2 0,-1 2 1 0,-2 0 1 16,-4-2 0-16,-3 2-1 0,-2 0 0 16,-2 1 1-16,-2-3-1 0,-4 2 2 0,-1 0-3 15,-2-2 2-15,-2 0 0 0,-2 2 1 0,-2-2-2 16,-7 2 0-16,0-2 1 0,0 0-2 15,0 0-4-15,0 0-23 0,-2 0-22 0,-1 0-6 16,8 0 70-16,-1 0-14 0,-4 0 7 0,0 0-3 16,-2 3-1-16,0-1 1 0,-3 0-3 0,-3 0 9 15,-1 0-8-15,-2 3 1 0,0-1 1 0,-5-2-4 16,1 3 2-16,-3-1 2 0,1 1 1 16,-5-1 0-16,2-2-4 0,-7 0 5 0,3 3-4 15,-9-3-1-15,0 3 0 0,0-5 0 0,0 0 0 16,4 2-1-16,0-2 4 0,3 0 7 15,2-2-3-15,2 2 7 0,2-3 6 0,4 1-6 16,1 0-6-16,2 0 4 0,2-1-7 0,0-1 1 16,4 2-2-16,0 0 5 0,3-3 4 0,-3 5-4 15,5-4-6-15,0 2 7 0,0 2-1 0,0-3 0 16,8 1-4-16,-8 2 2 0,-2 0 1 16,4-2-17-16,-3 2-8 0,3 0-2 0,0 0 14 15,3 0 3-15,1 2-2 0,0-2 2 0,5 0-6 16,2 5 9-16,0-3-13 0,2 2-15 0,5 1-31 15,0-1-4-15,-1 0-13 0</inkml:trace>
  <inkml:trace contextRef="#ctx0" brushRef="#br0" timeOffset="365605.6711">17604 5159 2 0,'0'-2'1'0</inkml:trace>
  <inkml:trace contextRef="#ctx0" brushRef="#br0" timeOffset="372822.6881">20369 5067 6 0,'6'-2'9'16,"1"2"-7"-16,-3-3 0 0,1 1-3 0,-1 2-1 16,-2-2 2-16,3 0-2 0,-3 0 1 0,0 2-3 15,2 0-1-15</inkml:trace>
  <inkml:trace contextRef="#ctx0" brushRef="#br0" timeOffset="373478.7778">20574 5062 5 0,'4'0'11'0,"-2"0"-4"0,0 0-9 15,-2 0 2-15,3 0-4 0,-1 0 4 0,-2 0-4 16,0 0 3-16,0 0 2 0,0 0-6 0,-2 0 6 16,-1 0-1-16,-1 0 1 0,0 0-2 0,-3-2 0 15,-2 2 1-15,-2 0-1 0,2 0-1 16</inkml:trace>
  <inkml:trace contextRef="#ctx0" brushRef="#br0" timeOffset="376728.0012">17509 8460 18 0,'0'0'6'0,"0"0"0"0,2 0 1 16,-2 0 1-16,0 0-2 0,2 0 1 15,-2 0-3-15,0 0 4 0,2 0-5 0,3 0-1 16,-1 0-1-16,3 0-1 0,-1 0 0 0,5-2 1 16,-2 2-2-16,0 0 2 0,4 0-2 0,1 0 0 15,-1-2 2-15,2 2-1 0,1 0-3 16,1 0 3-16,-1 0 0 0,-1 0 1 0,1 0 0 15,-3 0-3-15,2 2-1 0,-1 0 3 0,-3 0 0 16,2-2-1-16,-2 2 3 0,-2 1-3 0,-1-3 2 16,-1 2-2-16,-3 0 0 0,3-2 2 15,-3 0 2-15,-1 0-5 0,-1 0 0 0,0 2 3 16,0-2-3-16,-2 0 4 0,0 0-5 0,0 0 2 16,0 2 1-16,0-2 0 0,0 0 1 0,0 0-1 15,0 0 5-15,0 0-2 0,0 0 2 16,-2 0-5-16,0 0 2 0,2 0-1 0,-5 0 2 15,1 0-5-15,-3 0 2 0,-4 0 1 0,0 0-2 16,-2 0 2-16,0 0 0 0,-2 0-2 16,-1 0 1-16,1-2-1 0,-1 2 4 0,1-2-5 15,-1 2 3-15,1 0-1 0,2-2-1 0,-1 0 1 16,1 2-1-16,0-3 1 0,0 1 2 0,2 2-3 16,-2 0 0-16,1-2 1 0,1 0 1 15,3 2 0-15,-3 0 0 0,4-2-4 0,0 2 3 16,1-3 15-16,1 1 7 0,1 2-2 0,2 0-7 15,0 0-12-15,-1 0-2 0,1 0-1 0,2 0-3 16,-2-2 5-16,2 4-25 0,2-2 30 0,0 0-6 16,3 0 2-16,-1 0-1 0,3-2-1 15,4 2 0-15,-2 0 1 0,2 0 0 0,2 0-2 16,0 0 1-16,3 0 2 0,-1 0 0 0,0 0-3 16,1 0 3-16,1 0-1 0,1 0-1 15,0 0 1-15,-3 0-2 0,1-2 2 0,-3 2 1 16,-2 0 1-16,-2 0-3 0,2 0 4 0,-7 0 2 15,3 0 7-15,-3 0-3 0,1 0 0 0,-3 0-10 16,0 0-10-16,-2-2 4 0,0 2-7 16,-4 0 14-16,-1 0-2 0,-1-3-1 0,-3 3 1 15,-2 0-12-15,0 3-4 0,-3-3 14 0,3 0-7 16,-2 2-11-16,2-2-24 0</inkml:trace>
  <inkml:trace contextRef="#ctx0" brushRef="#br0" timeOffset="385475.8972">20545 18098 13 0,'-2'-5'51'0,"-3"1"-31"0,3-1-2 0,0 1-16 16,2-3-2-16,-2 1 5 0,2 1 13 15,0-1-6-15,0-1-3 0,0 0 2 0,0 1-3 16,2-1 22-16,-2 1-1 0,0-1 7 0,0 0-10 16,0 1-3-16,0-1 23 0,0 3-21 15,0-3-12-15,-2 0 9 0,2 3-7 0,0 0 6 16,-3-1-2-16,3 1-4 0,0 2-8 0,0-3-1 15,0 3-5-15,0 0-4 0,0 2-4 0,-4072 0 6 16,8144 0 4-16,-4069 0 14 0,-1 4 2 0,2 1-7 16,1 1 2-16,1 5-1 0,-1 2-2 15,-1 1 0-15,3 3 4 0,-1 1-7 0,-1 2 3 16,-1 2-6-16,-2 0 0 0,3 9-3 0,-1 0 1 16,1 0-2-16,-3-5 2 0,0 3-2 15,0-3-2-15,0 1 3 0,-2-5-2 0,5 0 2 16,-5 0-2-16,4-2-2 0,1-1 1 0,-3-1-1 15,0-3-1-15,2 1 3 0,1-3-2 0,-3-4 0 16,3 2-5-16,-1-4-5 0,-2-1-3 16,0 1 1-16,1-3-7 0,-1 1-9 0,-2-3-23 15,0-7-11-15,2 10-17 0,0-3 7 0,-2 0-154 16</inkml:trace>
  <inkml:trace contextRef="#ctx0" brushRef="#br0" timeOffset="386085.1297">20918 17939 4 0,'-3'-7'66'0,"1"1"5"15,2-1-9-15,-2 2-1 0,0 3-24 0,-1-2-5 16,1 2-8-16,0-3-8 0,0 3-11 0,0-2-1 16,-3 4-3-16,3-5 0 0,0 5-2 15,0 0 2-15,-3-2-3 0,3 2 0 0,0 0 1 16,-3 0 4-16,1 2-3 0,0 0 1 0,-3 3 0 15,-2 1-2-15,0 1 2 0,1 2-1 0,-6 2 0 16,3-2 5-16,-2 4 2 0,-2 0 6 16,1 3-4-16,1-1 2 0,0 3-3 0,0-5-1 15,-1 9-5-15,3-4 1 0,3-1-1 0,3-3 8 16,1-3-2-16,-1 2 2 0,3 0-3 0,2 2 4 16,2-4-2-16,1 0 1 0,1 0 1 15,3-2-5-15,-1-2 0 0,3 0 2 0,0-3-4 16,2 0 0-16,2-1 2 0,3-1-1 0,3-4-4 15,1-1 4-15,0-1-4 0,4-3 2 16,5-4-2-16,-3-2 3 0,-1 0 1 0,-8 2 1 16,3-5 0-16,-2 1 4 0,-3 0-1 0,-1-3-2 15,-3 0-2-15,-3 3-1 0,-3-5-1 0,-1 0-3 16,-2 0 0-16,-2-2-2 0,0 2 1 0,-4-2-2 16,2 2 2-16,-5 3-3 0,3 1 2 15,-7 1-2-15,2 2-3 0,-2 2 2 0,-2 2-3 16,2 2-1-16,-3 3-2 0,-3-1-5 0,-3 5 0 15,2 0-17-15,3 0 5 0,2 5-27 16,-5-3 18-16,5 5-26 0,-3-1 11 0,3 3-28 16,-2 2-69-16</inkml:trace>
  <inkml:trace contextRef="#ctx0" brushRef="#br0" timeOffset="386694.3592">20849 18245 150 0,'0'7'157'0,"2"-5"-78"0,1 2-31 16,-3-1-10-16,0-1-57 0,0 0 12 0,0-4-9 16,0 2 14-16,0-5-2 0,0 1 3 15,-3 0-2-15,3-3 0 0,-2 0 3 0,2-1 4 16,0-1 17-16,0 0-3 0,-4-2 8 0,4 2-7 15,-5-2-1-15,3 2-11 0,-2 0 0 0,-1 3-2 16,-1-3-1-16,-1 2-4 0,3 1 1 16,-5 1 0-16,2 1-1 0,1 2-2 0,-1 0 2 15,-4 2-1-15,7 0 0 0,-5 2 3 0,2 0-3 16,1 0 4-16,1 3-3 0,1-1 0 16,-3 0 0-16,5 3-1 0,-3 0 3 0,1 1-1 15,0 1 2-15,1 2 0 0,-1 0 0 0,2 3 1 16,0-1 2-16,-3 0-1 0,3 2 2 0,0 1-1 15,0 4 0-15,-1 0-2 0,1-1 1 16,0 1-1-16,2 0 1 0,0-2-1 0,-2 2-1 16,4-3-1-16,-2 1 1 0,4-3 0 0,1 3-1 15,-1-5 1-15,3 0 1 0,2 1-1 0,-1-3 1 16,4 0 1-16,1-3-2 0,2 1 0 16,3-2-1-16,-1 0 2 0,1-3 1 0,2-2-1 15,0 0 10-15,0-2-3 0,-1 0-7 0,1-2 4 16,-2-2-1-16,-3-3 2 0,1 3 1 0,-1-5-4 15,-2 0-1-15,1-2 1 0,-1 0 2 16,-2-2-3-16,-2-3-1 0,0 1-1 0,-1-5 1 16,-1 2 1-16,-3-1-2 0,3 1-1 0,-5-4-4 15,-2 2 4-15,0 0-1 0,-2 0-2 0,-2 1 1 16,-1-1-2-16,-4 2 0 0,1 0 0 16,-3 1 1-16,-3 4-4 0,-1 2 3 0,4-1-1 15,-5 6 0-15,-8-1 1 0,-2 5-10 0,6 0-5 16,-7 2-8-16,-1 0-3 0,4 4 5 0,-1 1-8 15,5 3-9-15,1-1 1 0,3 4-41 16,1 2-21-16,1-2-31 0,6 0-60 0</inkml:trace>
  <inkml:trace contextRef="#ctx0" brushRef="#br0" timeOffset="392802.2673">20256 5020 12 0,'2'0'37'15,"0"0"-15"-15,1 0 5 0,-1 0-4 0,2 0-11 16,1 0-8-16,-1-2 5 0,3 0-5 16,-3 0-1-16,5-3 1 0,0 5-2 0,0-4 3 15,-1 0-2-15,3-1 4 0,0-1 5 0,0 1 7 16,3 1-6-16,-3-3-5 0,2 3-2 0,-2-3-2 16,2 1-1-16,0 1-3 0,3-4-1 15,-1 5-2-15,-1-5 0 0,1 0 1 0,-2 3-3 16,3-1 2-16,-1-2-2 0,3 3-1 0,-3-5-20 15,-2 4-2-15,1 0-34 0,-1-4 7 0</inkml:trace>
  <inkml:trace contextRef="#ctx0" brushRef="#br0" timeOffset="394380.1063">20701 4853 17 0,'0'-2'24'0,"0"2"2"15,0-3-11-15,0 3-5 0,0 0 20 0,0 0-11 16,0 0 2-16,0 0-7 0,0 0 8 0,0 0 6 15,0-2-11-15,0 2-2 0,3 0 1 16,-3 0 3-16,0 0-12 0,0 0-5 0,0 0-1 16,0 0 0-16,0 0-2 0,0 0-3 0,0 0-3 15,0 0-4-15,0 0 11 0,0 0-4 16,0 0 0-16,0 0 4 0,0 0-1 0,2-2 2 16,-2 2-2-16,0 0 1 0,0 0-1 0,0 0 1 15,0 2-1-15,0-2 1 0,0 0-1 0,0 2 1 16,2-2 1-16,-2 3-2 0,0-1-1 0,2-2 2 15,-2 2 0-15,2 0-1 0,-2 1 1 16,0-1 2-16,3 0-3 0,-3 2 1 0,2-1 0 16,-2-1 1-16,0 2-2 0,2 1 1 0,0-1 1 15,-2 0-1-15,0 1-1 0,2 4 3 0,-2-7-2 16,3 4-1-16,-3-1 1 0,0-1 0 16,0 3 1-16,2-1-2 0,-2-1 1 0,0 2 0 15,0-3 0-15,0 3 1 0,0-3 0 0,0 0-3 16,2 1 2-16,-2-1 0 0,0 1 0 15,0-3 0-15,0 2 0 0,0 1-1 0,0-3 2 16,0 0-1-16,0 0-1 0,0 0 2 0,0 1-2 16,0-3 2-16,0 2-2 0,0-2 1 0,0 2 7 15,0-2 19-15,0 0-10 0,0 0 4 16,0 0 6-16,0 0-9 0,0 0-7 0,0 0-3 16,0-2-7-16,0 2 0 0,0-2-1 0,0 2-2 15,2-5 2-15,1 3 0 0,-1 0 1 0,0 0-2 16,2-1 1-16,-1 1 0 0,3-2-3 15,1 2-2-15,-1-3 2 0,3 5-4 0,2-4-2 16,-2 2 1-16,2-1-1 0,2 1-5 0,1 0 2 16,-3 2-6-16,2-2 7 0,-2 2-7 15,0 0 3-15,-2 0-8 0,-1 0 11 0,1 0-4 16,-2 2-1-16,0-2-8 0,-1 0-5 0,-1 2-2 16,-1 0 24-16,0-2-20 0</inkml:trace>
  <inkml:trace contextRef="#ctx0" brushRef="#br0" timeOffset="395004.9503">20825 4782 12 0,'-2'5'32'0,"0"-1"-22"0,-1 3 1 0,1-5-6 16,-2 5 1-16,1-1 2 0,-1-1 4 0,2 1-4 16,0 3 2-16,2-5 7 0,-3 3-3 15,1 2-8-15,2 0 2 0,0 0-2 0,0-1 1 16,-2 3-2-16,2 3 5 0,2-6-7 0,0 3 3 16,-2 5-3-16,3-9-1 0,-1 6-3 0,0-2 3 15,2 0-1-15,-1 2-1 0,-1-2 1 16,2 2-2-16,1 3 2 0,-1-3 0 0,1 0-2 15,-3 0 2-15,2 1-2 0,1-3 0 0,-1 0 0 16,0 0 1-16,-1 0 1 0,-1-2-3 0,2 2 4 16,-4-5-4-16,5 3 3 0,-5-2-1 15,0 1-2-15,2-3 4 0,0 1-2 0,-2-1 0 16,0 1-3-16,0-1-1 0,0-1-1 0,0-2-32 16,0 5-21-16,0-5 17 0</inkml:trace>
  <inkml:trace contextRef="#ctx0" brushRef="#br0" timeOffset="395989.0925">20981 4835 8 0,'0'0'4'0,"0"0"-3"0,0 0 31 16,0 0-19-16,0 0-2 0,0 0 1 15,0 0 3-15,0 0-3 0,0 0-1 0,0 0 4 16,0 7-4-16,-2 4-1 0,2-2-3 0,-2 0-2 15,2 2-2-15,-2-3 1 0,0 6-4 16,2-6 0-16,-3 3 0 0,3 5 1 0,0-9-3 16,0 6 1-16,-2-2-4 0,2 2 4 0,0-2 2 15,-2 4 0-15,2-6-2 0,0 2 9 0,0 0-8 16,-2 3 1-16,2-3 5 0,-2 4 0 0,-1-6-2 16,3 4-4-16,0 2 4 0,0-3 1 15,0 1-3-15,0-2 9 0,5 2-3 0,-3-2-1 16,2 0 1-16,1 0-3 0,1-2 0 0,-1 0-1 15,1 0-1-15,-1-1-1 0,2-3-1 16,-1 1 0-16,-1 1 0 0,1-3 2 0,-1 1-2 16,-1-3 3-16,0 2 0 0,1-1 0 0,-1-1 3 15,1 0-1-15,1 0-1 0,-1-2 0 0,-1 2-3 16,0-2 4-16,1 0-6 0,-1 0 5 0,1 0-1 16,-1 0 4-16,0-2 13 0,1 0-10 15,-1-2 3-15,1 1-4 0,-3-1 0 0,2 0-4 16,-1-1-4-16,-1 1 2 0,2-1 1 0,-2-1-2 15,3-3-3-15,-5 5-1 0,2-8 3 16,0 6-3-16,-2-3 0 0,2 0-1 0,-2 0 2 16,0-2-2-16,0 3 1 0,0-3 0 0,0 0 1 15,0 0 1-15,-2-1-2 0,0 4 2 0,2-1 0 16,-2 2-1-16,0-2 3 0,2 5-4 16,0-3 3-16,-3 3-2 0,3 0-2 0,-2 1 2 15,0 1-3-15,2 0 0 0,0 2 1 0,0-2 2 16,-4 2-1-16,4 2 1 0,-5-2-2 0,5 4 2 15,-4 1-1-15,-1 1 0 0,1 1 0 16,-1-3 0-16,-1 3 2 0,-1 0-1 0,3 1 0 16,-3 1-1-16,1-2 0 0,-1 2 2 0,0 0-3 15,-1 2 0-15,3-5-8 0,-1 1-24 0,-1-1-3 16,0 3 0-16,3-2-39 0,-3-1-36 16</inkml:trace>
  <inkml:trace contextRef="#ctx0" brushRef="#br0" timeOffset="420092.9113">6844 3118 11 0,'-2'0'0'15,"-1"0"-4"-15,3 0 2 0,0 0-2 0,0 0 5 16</inkml:trace>
  <inkml:trace contextRef="#ctx0" brushRef="#br0" timeOffset="420842.7319">6906 3212 8 0,'2'0'7'0,"2"-2"-6"0,1 2 4 0,1-6-5 16,1 1 1-16,-1 1-1 0,3-1 0 0,2-1-1 15,-2-1 3-15,2 1-3 0,-2-1 3 0,2 0 17 16,-2-1 4-16,0 3 20 0,-3 1-3 15,1-5-19-15,-3 2-12 0,1 3-7 0,-1 2-5 16,-2-3-2-16,-2 1 5 0,0 2-6 0,-2 2 5 16,0-3 0-16,-5 3-1 0,1-4 4 0,-3 4-9 15,0 4 7-15,-2-4-1 0,0 3-1 0,0-3 1 16,0 2 0-16,0 2 0 0,0 1 2 16,-2-1-3-16,2 3 1 0,0-5 1 0,0 7 0 15,0-5 2-15,-3 1-2 0,3-1-3 0,0 3 3 16,2-3-1-16,3 3-1 0,-3-1 0 15,5-1-1-15,-3 1 3 0,3-1 0 0,-1 1 4 16,3-4-4-16,0 3 1 0,2-1 4 0,0-2-5 16,0-2 7-16,4 3-8 0,-2-3 9 0,1 0-5 15,3-3 6-15,-1 3 5 0,1-2 3 0,1-2-4 16,-3-1 4-16,3 3-5 0,-3-4-6 16,3 1 3-16,-5-1-5 0,5 1 7 0,-5-4-4 15,0 5-2-15,3 0-4 0,-5-3 2 0,2 3-4 16,-2-1 2-16,2 3 0 0,-4-5-3 15,2 5 2-15,-2 0-4 0,-1 0 0 0,-3 2 3 16,-1 0-1-16,-2 0 1 0,-4 0 0 0,2 0 2 16,-4 4-3-16,1 3 0 0,1-3 2 0,0 1 0 15,0 1 0-15,2 3 0 0,2-5-1 16,2 5 0-16,-2-4 0 0,5 1 1 0,0-1-1 16,-1 1 0-16,3-4 1 0,2 3 1 0,-2-1 0 15,4-2 0-15,0-2-2 0,3 0 1 0,-1-2 1 16,5 2-1-16,0-6-2 0,2 1 1 15,0 5 1-15,-2-6 1 0,2 1-2 0,-3 1 1 16,-1-1 1-16,0 3 1 0,-1 0 0 0,-1-5-2 16,-1 3 1-16,0 4-2 0,-1-4-6 0,-1 4-108 15,0-3 31-15,-2 3 69 0</inkml:trace>
  <inkml:trace contextRef="#ctx0" brushRef="#br0" timeOffset="439026.0572">16349 2553 2 0,'0'0'7'0,"0"0"6"0,0-4-5 16,0 2-2-16,0-1 2 0,0 1 5 16,0 2-9-16,0-6-3 0,-2 3-4 0,0 1 0 15,-1 0 1-15,1-2 2 0,-2-1-4 0,-3 3-3 16,3 2 7-16,-1-4-2 0,-1 4-2 0,-1-3 3 16,1 3 4-16,-3 0-7 0,2 3 3 0,-2 1 3 15,-2-4 5-15,2 4 1 0,-4 3-6 16,0-3 0-16,-7 7-2 0,2 0 3 0,-1 0-2 15,-1 0 0-15,2-4 1 0,1 4-5 0,3-2 6 16,1 2-2-16,0-2 5 0,4-3-7 16,-2 3 3-16,4 0 1 0,1-2 3 0,-1 1-6 15,3 1 7-15,-1 0 1 0,1-2 0 0,2 2-8 16,-3-1 0-16,5-1-3 0,-2 2 5 0,2 0-3 16,2 2 6-16,-2 2 3 0,3-7-2 0,-1 6-9 15,0 3 7-15,2-6 2 0,-1 0 13 16,3 2 8-16,1-3 7 0,-1 3-16 0,1-4 10 15,2 0-15-15,4 2-4 0,-4-5 2 0,2 0-11 16,9 1 6-16,2-5 0 0,-5 2-2 16,3 0 1-16,7-4 5 0,-1 0 8 0,-2-3-6 15,3 1-3-15,-7 2 11 0,2-7-8 0,-5 4-3 16,1-1-6-16,-2-3 3 0,-3 2 0 0,-2-4 1 16,2 0-4-16,-2 0 2 0,-2 0-3 15,0 0 2-15,-1-2-2 0,1 0 0 0,0 2 2 16,-2-2-1-16,2-1-2 0,-3 3 2 0,-1-6-3 15,-1 3 2-15,-2 1-1 0,0-2-2 16,-2-1 0-16,0 1 3 0,-2 0-1 0,0 1-2 16,-2-3 1-16,-1 1-2 0,-1 5 1 0,-1-2-2 15,0 2 2-15,-4 0 0 0,0 2 1 0,-2 5-3 16,-2-5 0-16,-14 7-2 0,-2 2-2 0,-4 4-6 16,-5-2-1-16,-2 5-4 0,3 2 6 15,-1-7-5-15,2 7 4 0,3-3-7 0,4 3 3 16,-2 2-52-16,0 0-29 0</inkml:trace>
  <inkml:trace contextRef="#ctx0" brushRef="#br0" timeOffset="513571.5243">7022 7051 5 0,'3'-4'15'0,"-3"-1"7"0,0 1-4 0,0 0 2 16,0 1-2-16,0-1 14 0,0 2-7 0,-3-1-7 15,3 3 8-15,0-2-13 0,0 2-5 0,0-2 7 16,0 2-8-16,0 0 14 0,0 0 11 0,0 0 3 16,0 0 2-16,0 0-13 0,0 0-14 15,0 0-1-15,3 0-5 0,-6 0-2 0,3 0 0 16,0 0-5-16,0 0-1 0,0 0 2 0,0 0-1 16,0 0 2-16,-2 0 0 0,2 2 2 0,0-2-2 15,-4 2 1-15,4 1-1 0,-5-1 0 16,3 2 3-16,-2 3-2 0,2-3 1 0,-3 1 0 15,3 1-1-15,-2 1 2 0,-1 0-2 0,1 1 0 16,2-1 1-16,-3 2 1 0,-1 0-1 16,1 2-1-16,-1-3 0 0,1 4 0 0,-1-4 1 15,1 3-1-15,1-2 0 0,-1 0-2 0,-1 0 3 16,3-3-1-16,-1 1 0 0,0 0 1 0,1-1-3 16,-1-1 2-16,2 1 0 0,0-3-1 0,-1-1 2 15,1 2 1-15,2-2-1 0,0 1 6 16,0-3 2-16,-2 0 4 0,2 2 3 0,0-2-5 15,0 2 4-15,0-2-6 0,0 0 4 0,0-2-4 16,2 2 2-16,-2 0 2 0,0 0-7 16,0 0 1-16,0 0-4 0,0-2-1 0,0 2 5 15,0 0 0-15,0 0-6 0,2 0-4 0,-2-3 4 16,3 1-4-16,-1-2 3 0,0-1-2 0,2-1 1 16,-1 1 0-16,3-4 0 0,1-2 0 15,-1 0-1-15,1-2-1 0,2 0 4 0,2 0-3 16,0-1 2-16,0 1 0 0,0-2 0 0,-2 2-1 15,0 2 2-15,-1-3 2 0,-1 6 7 0,0-3 3 16,-1 4-4-16,1-2-2 0,-5 2-4 16,3 3-2-16,-3 0-2 0,0-1 2 0,0 1-3 15,0 2 1-15,-2-3 0 0,0 3 1 0,0 0-2 16,3 2-1-16,-3-2-3 0,0 2 3 0,0-3-2 16,0 3-2-16,0 0 2 0,0 0 0 15,0 0-1-15,0 0 0 0,-3 0-1 0,3 3 8 16,0-3-1-16,0 2 0 0,-4 0 3 0,4 0-5 15,-4 5 5-15,-1-1-3 0,-1 1 0 16,-1 2 0-16,0 2 2 0,1 0-2 0,-1 2 0 16,-2 0 0-16,0 1 0 0,1 3 1 0,-1-1-1 15,-2-1 2-15,2 3-3 0,-2-3 2 0,0 1-1 16,-5 3 2-16,3 1-3 0,2-2 1 0,-2-3 0 16,2-1 0-16,0-3 0 0,2 0 0 15,3-3-1-15,-1-1 2 0,0 0-3 0,5-3 2 16,-2 1-1-16,1-3 3 0,1 0-3 0,0 2 2 15,0-4-2-15,2 3-4 0,0-3-4 16,0 2-11-16,0-2 0 0,0 0-9 0,0 0-15 16,0 0 3-16,0 0-50 0,0-2-163 0</inkml:trace>
  <inkml:trace contextRef="#ctx0" brushRef="#br0" timeOffset="514774.3568">6782 6994 22 0,'-2'2'44'15,"2"0"-19"-15,-2 0-8 0,2 1-4 0,0-3-7 16,-2 0-5-16,2 2-2 0,0-2 8 0,0 2 3 15,0-2 21-15,0 0-4 0,0 0-2 0,2 0 6 16,-2 0-16-16,0 0 19 0,0 0-6 16,0 0 0-16,0 0-7 0,0 0 2 0,2 0-4 15,-2 0 2-15,0 0-3 0,0 0 9 0,0 0-6 16,0 0-4-16,0-2-2 0,0 2-1 16,0 0 1-16,0 0 3 0,0 0-9 0,0 0-1 15,0 0-5-15,2 0 2 0,-2 0-5 0,0 0 1 16,0 0-2-16,0 0-2 0,2 0 2 0,-2 0 0 15,0 0 0-15,0 0 0 0,0 0 0 16,0 0 1-16,0 2-2 0,0-2 0 0,0 2 0 16,3 3 2-16,-1-1 1 0,0 3-2 0,-2-1 0 15,4 3 1-15,-1 0-1 0,-1 0 2 16,2 2-2-16,1-2 3 0,-1 4-2 0,3-2 1 16,-3 0 1-16,3 0-3 0,-1 0 2 0,-1 0 2 15,1 0-5-15,-1 0 4 0,1 0 0 0,1-2-3 16,0 2 3-16,-1-2 0 0,3 2-2 0,-2 0 2 15,4-2-2-15,-5 2 0 0,5-3 0 16,-2 1 0-16,0 0-2 0,2 0 4 0,-4-3-1 16,1 1-3-16,-1 0 4 0,0-1-3 0,-3-1 1 15,0-3 0-15,1 2 1 0,-1 1 0 16,-2-5 0-16,1 4-1 0,-3-4 1 0,4 5-3 16,-4-5 4-16,0 2-4 0,2 0 4 0,0-2-3 15,-2 0-1-15,0 2 3 0,0 0-1 0,0 1 0 16,3-3-1-16,-3 2 0 0,2 0 1 0,-2-2 0 15,2 2 0-15,-2 0-1 0,2-2 2 16,0 3-2-16,-2-1 0 0,0-2 2 0,0 2-2 16,3 0 2-16,-3-2-2 0,0 2 0 0,0-2 3 15,0 0-3-15,0 0-1 0,0 0 3 16,0 0-2-16,0 0 0 0,0 0 2 0,0 0-1 16,-3 0-1-16,3 0 3 0,0-2-4 0,0 2 5 15,0 0 5-15,0 0 4 0,0 0 3 0,0-2 8 16,0 2-2-16,0 0-1 0,0-2-20 15,-2 2-1-15,2-2-1 0,-2-1 2 0,0-1-2 16,0 0-2-16,-1-3 2 0,1 3-1 0,-2-5 3 16,-1 0-1-16,1-2 1 0,-3 0-1 0,1 0-2 15,-1-2 2-15,-2-1 1 0,1 1-1 16,-1 2 1-16,-5-4 1 0,3 1-1 0,0 1 0 16,0 0-1-16,-4-5 1 0,0 5-1 0,1 0 0 15,1 0-1-15,0 2 3 0,2 2-2 0,0 2 2 16,2-2-1-16,2 5-1 0,1 0 2 15,-1-3-1-15,3 7 0 0,-1-4 0 0,3 4 1 16,0-3-1-16,4 6 2 0,-4-6-3 0,0 1 1 16,0 2 0-16,-1-2 1 0,1 0 3 0,2 0 0 15,0-1-2-15,-2 3 2 0,2-2-2 16,-2 2-1-16,2 0 0 0,0 0 1 0,0 0-2 16,0 0 0-16,0 0-1 0,0 0 0 0,0 0-3 15,0 0-4-15,2 0 9 0,0 2-2 0,-2 1 2 16,2-1 0-16,3 2-3 0,-1 3 3 15,1 2 0-15,3-1-2 0,-1 1 0 0,2 2 3 16,0 5-2-16,4-3 0 0,-2 0-1 0,0 3 3 16,0-3-2-16,0 2-1 0,2 1 2 15,0-1 0-15,1 1-2 0,-1 1 2 0,2-1-2 16,-4-3 1-16,3 0 0 0,-6-2 1 0,3-2-3 16,-2 0-2-16,-2-3-12 0,-1 1-25 0,1 0 2 15,-3-3-12-15,1 0-13 0,-1 1-28 0,-2-3-60 16,-2 2-51-16</inkml:trace>
  <inkml:trace contextRef="#ctx0" brushRef="#br0" timeOffset="517039.4418">6888 7752 23 0,'-4'-4'9'0,"-1"-1"5"0,3 3 3 15,0-2 3-15,-3-1 1 0,5 3 4 0,0-2 7 16,-2 2-2-16,2-1-2 0,-2 1 13 0,2-2-25 15,0 4 11-15,0-2-8 0,0-3 13 0,0 3-16 16,0 0-2-16,0-3-7 0,0 3-2 16,-2-2 2-16,0-1 0 0,2 3 1 0,-3-2 0 15,1-1 0-15,2 3 4 0,-2-2-5 0,0-1 3 16,2 3 4-16,-2-2 0 0,2 1 2 0,0 1-1 16,0-2-1-16,0 4 3 0,0-5-10 15,0 3 2-15,0 2 0 0,0-4-3 0,0 4 2 16,0-2 0-16,0-1-5 0,0 3-2 0,0 0 0 15,0 0-2-15,0-2-3 0,0 2 4 16,0 0-4-16,0 0 4 0,0 0-1 0,0 0-3 16,0 0 4-16,0 0-5 0,2 0 1 0,-2 2 3 15,0-2 0-15,0 0-1 0,0 5 0 0,2-3 1 16,0 5 1-16,0-1 0 0,1 3 1 16,1 0-1-16,0 2-2 0,1 0 2 0,1 2-2 15,-1 3 3-15,-1-1-1 0,3 0 1 0,-1 3-3 16,5 4 3-16,-4 0-1 0,2 0-1 0,-3 0 2 15,3 3-2-15,-2-1 1 0,2-2-1 16,-5 0 2-16,1 2-2 0,1-2 1 0,-1 0 0 16,-1 0 1-16,0 0-1 0,1-2 0 0,-1-2 3 15,1 2 3-15,-5-3 2 0,4-1-3 0,-4-1-4 16,0 3 1-16,0-3 1 0,0 1-1 16,0-1-2-16,-2 1 3 0,0-1-1 0,-1 0-3 15,3-1 3-15,-2-1 3 0,0 0-3 0,2 0 2 16,0-2-2-16,-2-2 1 0,2 0 0 0,0-2-3 15,0 1 3-15,2-1-3 0,-2-3 1 16,0 3-1-16,0-2 3 0,0 1 0 0,0 1 1 16,0-1 10-16,-2 1-5 0,2 2-4 0,-2 0-1 15,-1-1-3-15,-1 3 0 0,0 0 0 0,-1 1 0 16,1-1-3-16,-3 0 2 0,3-3 0 16,-1 3-2-16,1-4 2 0,0 0 1 0,1-1-2 15,1-1 2-15,0-1-1 0,0 0 0 0,2-1 2 16,0-1-2-16,0-7 0 0,0 5 2 15,0 0-2-15,0 0 2 0,0 0 2 0,0 0 0 16,0 0 1-16,0 5-3 0,0-1 0 0,0-2-2 16,0 1 0-16,0-3 0 0,0 2 0 0,0-2 0 15,0 0 2-15,-3 0 0 0,3 0-1 0,0 0 2 16,0 0 0-16,0 0 1 0,0 0-2 16,0 0 1-16,0 0 1 0,0 0 5 0,3-2-2 15,-3 2 2-15,0-3-3 0,0 3 5 0,0 0-3 16,0 0 2-16,0 0-8 0,-3-2-3 15,3 0 2-15,-2 0-3 0,2 0 1 0,-4-1-2 16,4-1-2-16,-5 0 2 0,3-1-2 0,0-1-1 16,-2-3 3-16,1 2 2 0,1-2-1 0,0-2 0 15,-2 0 2-15,1 0 0 0,1 0-1 0,-2-2 3 16,2 0-2-16,-3 0-1 0,1 2 1 16,-1 0 0-16,1 0 1 0,0-1-2 0,-1 4 2 15,1 1 0-15,2-2-2 0,-3 5 0 0,3-1 2 16,0 1-2-16,0-3 1 0,-1 5 1 15,3 0-1-15,-2 0-2 0,2 0 3 0,-2 2-2 16,2 0 0-16,0-3-1 0,0 3-2 0,0 0-4 16,0 0 0-16,0 0 7 0,0 3 0 0,2-3 3 15,0 4-3-15,-2-2 1 0,5 5 2 16,-1-1-4-16,1 3 3 0,-1 2 0 0,0-2-1 16,3 7-1-16,-3-3 1 0,3 0 1 0,2 0-1 15,-5 0 0-15,5 3 0 0,-2-3 1 0,1 0 0 16,-1 1-2-16,2-3 2 0,-2 2-2 15,-1-2 0-15,-1 0 2 0,1 0-1 0,1-2 1 16,-3 0-1-16,1-1 1 0,-1 1-1 0,-2-4 2 16,3 1 1-16,-3-1 1 0,2-1 5 0,-4 0 3 15,2-4 0-15,1 5 3 0,-3-5-5 16,2 0-2-16,0 0-4 0,2-5-1 0,-1 3-2 16,1-4-1-16,0-1-1 0,1-2-1 0,-1 0 3 15,3-2-4-15,-3 0 2 0,3-2 1 16,0-2-14-16,-1-3-8 0,5 0-8 0,-2 1-27 15,2-10-19-15,0 3 0 0,2 2-66 0,-2 0-141 16</inkml:trace>
  <inkml:trace contextRef="#ctx0" brushRef="#br0" timeOffset="518476.5936">7221 7194 81 0,'-7'0'77'0,"3"0"-18"0,-1 0-9 0,1-2-29 15,4 0 24-15,-2 0-1 0,0 0-20 0,2-1-3 16,-3 3 1-16,3 0-6 0,-2-2-2 0,0 2 1 16,2-2-6-16,0 2 6 0,0 0-14 15,0 0 0-15,0 0-7 0,0-2-1 0,2 2 5 16,-2 0-2-16,0 0-2 0,2-2 4 0,-2 2 1 16,0 0 1-16,0 0-1 0,0 0 5 0,3 0 2 15,-1 0-2-15,0 0 5 0,2 0 3 16,1 0-4-16,-1 0 1 0,3 2-3 0,-3 0 0 15,5-2 2-15,-2 2-1 0,2 0 0 0,2 3-3 16,0-3 1-16,0 2-2 0,4 1 4 0,-2-3-1 16,3 2 0-16,1 1 0 0,1-1-4 15,-3 1 2-15,3-1-2 0,6-2 4 0,-2 1-4 16,0 1 1-16,3-2 1 0,-1 0-2 0,0-2-1 16,3 0 3-16,1 0-2 0,3 0-1 0,-2 0 1 15,4-2 2-15,-2 0-6 0,2 2 4 16,2-4-2-16,-2 1-2 0,-2-1 3 0,-4 2-3 15,1 0 0-15,-1-3 1 0,1 3 2 0,-1 0-3 16,4-3 3-16,-7 3-1 0,2 0 0 0,-4 0 0 16,-2 2 0-16,-2-3 2 0,-3 1 0 15,-4 2 7-15,0 0-1 0,-4 0-4 0,0-2 2 16,-3 2-2-16,-2 0-1 0,-13 2-3 0,7-2-1 16,2 0-1-16,-1 0 1 0,1 0 2 15,4 0 0-15,-2 0 0 0,5 2-2 0,-1-2 1 16,1 3-1-16,-3-3 0 0,0 2 1 0,-2-2 1 15,4 2 1-15,-1-2 1 0,-3 0 4 0,2 0 0 16,-2 0-4-16,0 2-1 0,2-2 1 16,-2 0-3-16,-2 0 1 0,2 0-2 0,0 0 0 15,0 2 2-15,-2-2-3 0,2 0 1 0,0 0 2 16,0 0-4-16,0 0-2 0,-3 0-5 0,3 0-1 16,-2 0-16-16,2 0 14 0,0 0-5 0,-2 0-2 15,2 0-9-15,0 0 7 0,0-2-4 16,0 2 14-16,-2 0 9 0,2 0 4 0,0 0 4 15,0 0 0-15,-2 0-4 0,2-2 3 0,0 2-1 16,0-2-2-16,0-3-2 0,0 1 0 16,0-3-4-16,0 1 2 0,0-3 6 0,-3-2-2 15,1 2 0-15,0-2 4 0,0 0-2 0,-3 0 3 16,3 0 0-16,0 2 0 0,-2-2-2 0,-3 2 1 16,3 1 6-16,-1-1-4 0,1 0 0 15,-3 2-3-15,1 1 5 0,-1 1-5 0,0-1 1 16,1 1 1-16,-1 1-5 0,3-1 2 0,-1 3-2 15,1 0 0-15,-3 0-2 0,5 2 0 0,0-2 2 16,0 2-3-16,-1 0 1 0,3-3-3 16,-2 3-2-16,2 0 6 0,-2 0 3 0,2 3-2 15,0-1 1-15,0 0-1 0,0 2 3 0,2 1-4 16,0-3 0-16,3 5 2 0,-3-1-1 0,5-1-2 16,-3 1 3-16,3 1-3 0,1 2 3 15,1-3 0-15,0 5 2 0,2-2-2 0,0 0-1 16,2 2-1-16,-2-2 1 0,5 2 1 0,-3-2-1 15,2 2-2-15,-1-2 2 0,-1-1 1 16,-2 3-4-16,4-2 3 0,1-2 1 0,-7 2 0 16,-1-5 0-16,-1 0 0 0,-2 1-1 0,-1-1 2 15,0-1-1-15,-1-1 2 0,-1 0 2 0,0-2 1 16,-2 2-1-16,0 0 3 0,2-2-3 0,-4 3-5 16,2-1 3-16,-2 0-1 0,2 2 1 15,-5-1-1-15,3 1-2 0,-2 0 3 0,-3 3 2 16,0 0-4-16,1 1 2 0,-3 1 0 0,-2 2 5 15,-2-2-6-15,0 2 0 0,-1 0 1 16,-8 2-4-16,2-2 0 0,1 3 1 0,-1-3-1 16,0-3-1-16,2-1 2 0,5 2-4 0,0-5-2 15,2 3-17-15,2-3-28 0,2-1-16 0,3-1-15 16,0-4-31-16,1 4-64 0</inkml:trace>
  <inkml:trace contextRef="#ctx0" brushRef="#br0" timeOffset="556249.1807">7117 7287 4 0,'-2'0'43'0,"0"0"-3"0,0 0-11 15,2 2-21-15,0-2-4 0,-3 0 0 0,1 0-7 16,2 0-3-16,0 0 0 0,0 0-15 0,0 0-20 16,-2 0 10-16,2 0 14 0</inkml:trace>
  <inkml:trace contextRef="#ctx0" brushRef="#br0" timeOffset="562701.2381">23422 5876 10 0,'2'0'19'0,"-2"0"-11"16,0-2-4-16,3 2 0 0,-3 0-3 16,0 0-2-16,0 0 3 0,0 0-1 0,2 0 6 15,-2 0-2-15,0 0-2 0,0 0-2 0,2 0 0 16,-2 0-1-16,0 0 4 0,0 0-4 0,0 0 6 15,0 0-3-15,0 0 3 0,0 0 3 0,0 0 11 16,2 0 1-16,-2 0-6 0,0 0-4 16,0 0 3-16,0 0-7 0,0 0-12 0,2-2 1 15,1 2 3-15,-1-3-1 0,0 3 0 0,2-2 3 16,-1 0-3-16,-1 0 0 0,2 2 2 16,-1-2 2-16,1-1-3 0,-2 3 8 0,0-2-1 15,3 0 0-15,-3 2 3 0,2 0-2 0,-4-2-1 16,3-1-5-16,-1 3 1 0,0 0 0 0,-2-2-2 15,2 2-2-15,-2 0 1 0,2-2 1 16,-2 2 0-16,3 0-1 0,-3-2 0 0,2 2 2 16,0 0-2-16,-2 0 0 0,2 0 0 0,0 0 1 15,1 0 1-15,-3 0-2 0,4 0 2 0,-4 0-3 16,4 0 2-16,-1 0 1 0,-1 0-1 16,2 0-1-16,-2 0 0 0,3 0 1 0,-1 0-1 15,1 0 1-15,-1 0-1 0,1 0 1 0,1-2 0 16,-1 2 2-16,-1-3-3 0,5 3 2 0,-3-2 0 15,1 0-2-15,0 2 1 0,-1-2-1 16,3 2 2-16,0-2-3 0,-3 2 4 0,5 0-5 16,-2 0 4-16,2 0-1 0,-2 0 1 0,0 2-1 15,2 0-1-15,-2-2 1 0,2 4 1 16,-2-4-3-16,2 5 4 0,-2-3-3 0,-1 0 2 16,3 3-3-16,-2-3 2 0,2 2 1 0,0 1-2 15,0-3 2-15,-2 2-1 0,0-1-1 0,0-1 0 16,0 2 1-16,-3-4 1 0,-1 0-1 0,-1 2 0 15,0-2 0-15,-6 0 16 0,2 0 8 16,2 3-2-16,3-3-5 0,-5 0-1 0,2 0-6 16,0 0 7-16,-2 0-21 0,0 0-2 0,0-3 4 15,0 1-1-15,-2 2-1 0,2-4 2 16,0 2 4-16,-2-1-5 0,0 1 2 0,-1-2-2 16,1 2 3-16,0-1-2 0,2 1 0 0,-4 0-1 15,1 0 2-15,-1-3 0 0,2 5-1 0,-5-2 2 16,3 0-1-16,-1 2-1 0,1 0-1 0,-3-2-1 15,-2 2-1-15,3-3-2 0,-3 3-6 16,2 0-6-16,-1 0-5 0,-1 0 10 0,-2 0 8 16,0 0 0-16,0 0 4 0,-5 0 4 0,3 0-3 15,0 0 1-15,-3 0 1 0,-1 3 2 16,1-1-2-16,-1-2-1 0,-1 2 1 0,0-2-2 16,-4 2 2-16,2 0-1 0,3-2 2 0,-1 5-1 15,3-5-2-15,-1 2-1 0,5 0 4 0,0 1-4 16,0-1-1-16,2 2 0 0,1-2-4 15,-1 1-3-15,2-1 5 0,1 2-1 0,-1-4 8 16,0 2-4-16,1 1-4 0,-1-1 4 0,-2 0 1 16,3-2 1-16,-3 0 2 0,2 2-2 0,1-2 1 15,-3 2-1-15,0-2 2 0,2 0-4 16,-4 0 4-16,5 0-3 0,-3 0 3 0,5 0-2 16,-1-2-1-16,1 2 3 0,-1 0-1 0,1 0 0 15,2 0-1-15,-3 0 2 0,5 0-2 0,0 0 3 16,-2 0-2-16,2 0 2 0,0 0-1 15,0 0-4-15,0 0 4 0,0 0-6 0,0 0-7 16,0 0 1-16,2 0-5 0,-2 0-8 0,0 0 22 16,2 0 5-16,1 0 1 0,-1 0 3 0,2 0 0 15,1 0-4-15,4 2-4 0,-3-2 1 16,5 3 1-16,2-3 3 0,-2 0-2 0,3 0-1 16,-1 0-3-16,2 0-1 0,-1 0-2 0,-1 0 2 15,0-3 5-15,-2 3-2 0,2-2 1 0,-2 0-2 16,0 2 2-16,3-2-2 0,-6 0-1 15,3-1 1-15,-2 1 2 0,0 0-3 0,0 0 2 16,-3 2-2-16,-1-2-5 0,1 2-22 0,-1 0-21 16,-1 0 18-16</inkml:trace>
  <inkml:trace contextRef="#ctx0" brushRef="#br0" timeOffset="565934.8974">23693 5684 28 0,'3'18'-23'16</inkml:trace>
  <inkml:trace contextRef="#ctx0" brushRef="#br0" timeOffset="566059.8673">23698 5726 9 0,'0'4'-2'0,"0"-4"18"15,0-4 12-15,0 0 7 0,0-3-8 0,0 3-2 16,0-5 9-16,0 2-5 0,0-2-9 0,-2 3-2 16,2-3-4-16,-3 4-15 0,3-1 0 15,0 1-6-15,0 1 1 0,-2 2-3 0,2 0-35 16,0-1-41-16,-2 1 28 0</inkml:trace>
  <inkml:trace contextRef="#ctx0" brushRef="#br0" timeOffset="608893.8624">19775 16766 12 0,'3'-2'12'0,"1"-3"9"0,-2 5 15 0,0-4-7 15,1 4-14-15,-1-2 12 0,0-1-9 0,-2 3 5 16,0 0-8-16,2 0 0 0,-2 0-6 16,2-2-5-16,-2 2-2 0,0 0-1 0,0 0 6 15,0-2-3-15,0 2 3 0,0 0 0 0,0 0-4 16,0 0-1-16,0 0-1 0,0 0 2 0,0 0 6 15,0 0 6-15,0 0-7 0,0 0-1 16,0 0 6-16,0 0 12 0,0 0-10 0,0 0-1 16,0 0-5-16,0 0-5 0,0 0-1 0,0 0-1 15,0 0 1-15,0 0 0 0,0 0 0 0,0 0 4 16,0 0-1-16,-2 0 1 0,2 0 8 16,0 0-6-16,0 0 3 0,0 0 6 0,0 0 3 15,0 0-8-15,0 0-21 0,0-2 3 0,0 2 7 16,-2-5 0-16,2 5 1 0,0-4-3 0,-2 2 2 15,2-3 1-15,-2 3 1 0,2-2 0 16,-3-1-1-16,1 3 1 0,0-2-4 0,0-1-1 16,0 3-2-16,2-2 0 0,-5 1 0 0,5 1 2 15,-4-2-1-15,2 2 0 0,-1-1 1 16,-1 1 1-16,0 0-4 0,-1 2 2 0,-1-2 3 16,1 0-2-16,1-1-1 0,-3 3 3 0,-2-2-2 15,5 0 1-15,-3 2-1 0,3 0 1 0,-3 0 0 16,1-2-1-16,-1 2 2 0,3 0-3 15,-3-2 2-15,3 2-2 0,-3 0 4 0,3 0-3 16,-3 0 0-16,3 0 1 0,-3 0-1 0,2 0 1 16,-1 0-1-16,-1 0 1 0,1 0-1 0,1 0 0 15,-4 0 0-15,3 2 4 0,-3-2-3 16,2 2 4-16,-1-2 0 0,-1 2 3 0,2 0-2 16,-2 1 0-16,3-3-3 0,-1 2-1 0,0 0-1 15,1 0 0-15,-1 0-2 0,1 1 3 0,1-1-3 16,1 2 1-16,-3 1 1 0,1-3 0 15,1 2 0-15,-1 1 0 0,1-1 1 0,1-2-2 16,-1 3 1-16,1-3-1 0,2 0 1 0,-3 2-1 16,3-1 0-16,-2-1 1 0,4 2 0 0,-3-1-1 15,1 1 1-15,2-2 1 0,-2 0-1 16,0 3-1-16,2-3 1 0,-2 0 1 0,2 5-2 16,0-5 1-16,0 5 2 0,0-3-3 0,0 0 3 15,0 3 0-15,2-3 0 0,0 3 2 0,-2 0 0 16,0-1-1-16,4-1-3 0,-1 1 1 15,-3 1-1-15,2 0 0 0,0-1 0 0,0 1 2 16,0-1-2-16,1 1 1 0,-1 0 0 0,0-1 1 16,0 1 0-16,-2-1 1 0,5 1 0 0,-5 0 1 15,4-1-2-15,-2 1 0 0,1-3 1 16,-1 3-3-16,2-3 1 0,-4 3 0 0,5-3-1 16,-5 3-1-16,2-3 2 0,0 3-2 0,0-3 2 15,0 1-3-15,1-1 4 0,-1 3-1 0,0-3-1 16,0 1 3-16,0 1 1 0,3-1-2 15,-5-1 0-15,4 3-1 0,-2-3 1 0,1 1-2 16,1-1 1-16,-2 0-1 0,3 1-1 0,-3-1 2 16,2 1-2-16,-2 1 1 0,3-1 0 15,-1-1 1-15,1 0-2 0,-3 1 1 0,2 1 0 16,1-1 1-16,-1-1 2 0,1 1-1 0,-1 1 1 16,0-1 3-16,3 1-4 0,-3-1 0 0,5-1-3 15,-2 1 3-15,2-1-1 0,-1 0-2 16,-1 1 1-16,4-3 0 0,0 2 0 0,-2-1-2 15,0-1 2-15,0 0 1 0,-5 0-1 0,3-2-1 16,-3 2 3-16,0 1-2 0,1-3 2 0,-1 2 0 16,1-2-1-16,-3 2 0 0,2-2 1 15,-4 0 0-15,5 0 2 0,-3 0-1 0,0 0-2 16,3 0 3-16,-1 0-2 0,0-2-1 0,-1 2 0 16,1-2 3-16,0 2-4 0,1-5 3 0,1 5-1 15,-3-4 1-15,1 2-3 0,0-3 2 16,1 3-1-16,-1 0-2 0,3-3 2 0,-3 1-3 15,1 0 3-15,1-1-1 0,1-1 1 0,-3 1-1 16,3-2 1-16,-3 1-2 0,3-1 3 0,0 1-2 16,-1-1 3-16,-1 0-3 0,-1 1 1 15,3-1-1-15,-3 1 0 0,0-1 0 0,1-2 1 16,1 3 0-16,-1-1-1 0,-1-2 4 0,1 2 1 16,-1-1-1-16,0-3 1 0,1 4 1 0,-3-4-3 15,5 0-1-15,-5 4 0 0,0-1 1 16,3-1 0-16,-3 2 2 0,2 0-2 0,-4 1 0 15,5-1 0-15,-5 1 1 0,2-1-5 0,0 3 2 16,0-3-1-16,0 3 1 0,-2-3-1 0,3 3-1 16,-1-3 2-16,0 3 0 0,-2-3 1 15,0 3 1-15,0-3-1 0,2 3 3 0,0-1 0 16,-2 1-2-16,0-1 3 0,0-1 0 0,0 1-1 16,3-1-2-16,-3 1 0 0,0 1-1 0,0-3 0 15,0 3 6-15,-3-1-8 0,3-1 6 16,0 1-1-16,-2 3-3 0,0-2 1 0,2-1 2 15,0 3-1-15,-2-2-3 0,0 2 2 0,2-1-1 16,-3-1 0-16,1 4 2 0,2-2-4 16,-2-1-1-16,0 1 2 0,2 0-3 0,-2 0 2 15,-1 2-2-15,1 0 2 0,2-2-1 0,-2 2 1 16,0-3-2-16,0 3 2 0,-1 0 1 0,1 0-2 16,0-2-1-16,-2 2 3 0,1 0-2 0,-1-2-1 15,-1 2 0-15,1 0 0 0,2-2-6 16,-3 0 5-16,-1 2-3 0,1-3 7 0,-1 1-2 15,-3 2-3-15,2-2-5 0,-4 0 3 0,0 0-4 16,0-1 2-16,-2 1 2 0,0 2 6 16,0-2 0-16,-3 0 2 0,-4 2-1 0,5 0-1 15,-3-2-1-15,5-1 1 0,2 3-10 0,-2 0-6 16,4-2-14-16,0 0 14 0,3 2-9 0,-1 0 3 16,0 0 3-16,3 0-1 0,-3 2-13 15,1 0 0-15,-3 1-23 0,2-1-9 0,-4 2-23 16,5-2-84-16,-5 5 72 0</inkml:trace>
  <inkml:trace contextRef="#ctx0" brushRef="#br0" timeOffset="609878.0814">19643 17099 5 0,'-2'9'127'0,"2"-1"-100"0,-5-1-16 16,5-3-13-16,-4-1 5 0,2-1 1 0,-3-2-9 15,5 0-18-15,-2 0-26 0,0 0 9 0,2 0 8 16,0 0 35-16,2-2-2 0,0-1 1 16,1 1 29-16,-3 0 6 0,4 0-3 0,-4 0-7 15,2-1 15-15,0 1-18 0,-2 0-8 0,0 2-8 16,3-2-9-16,-3 2-3 0,0-2-35 16,2 2-6-16,-2 0-36 0,0 0 22 0</inkml:trace>
  <inkml:trace contextRef="#ctx0" brushRef="#br0" timeOffset="611424.6325">19032 16913 125 0,'0'12'153'16,"-2"-1"-137"-16,0-5-46 0,0 1 18 0,-3-5 0 15,-1 2 10-15,1-1 4 0,1-3-1 16,2 2-36-16,-1 0-9 0,3-2-35 0,0 0 17 15,0 0 66-15,0 2 2 0,0 0-6 0,0-2-1 16,3 0 7-16,-1 5 2 0,0-5 9 16,0 2-8-16,-2 0 0 0,3 0-8 0,-1-2 7 15,-2 3-10-15,2-1 6 0,-2-2-6 0,2 2 3 16,-2 0-7-16,0 3 0 0,0-3-1 0,2 0-18 16,-2 2 23-16,0-1-5 0,0-1 2 0,0 0 1 15,3 0 9-15,-3 1-1 0,-3-3-3 16,3 2 0-16,0-2 7 0,0 2 13 0,0-2-6 15,0 0-11-15,-2 0-3 0,2 0-1 0,0 0-9 16,0 0-33-16</inkml:trace>
  <inkml:trace contextRef="#ctx0" brushRef="#br0" timeOffset="623562.417">20624 10960 3 0,'-2'0'11'0,"2"0"-1"0,0 0 9 0,0 0-5 16,0 0 16-16,0 0 1 0,0 0-6 16,0 0 10-16,0 0-9 0,-2 0-3 0,2 0-5 15,0-2-3-15,0 2-8 0,0 0-2 0,0 0 1 16,-2 0-15-16,2 0-3 0,0-2 1 15,0-2 8-15,0 1 4 0,0 1 0 0,0-2 1 16,0-1-3-16,0 1 4 0,-3-3 0 0,3 3 2 16,0-1-2-16,-2 1-4 0,2 0 1 0,0-3-3 15,-2 5-2-15,0-3 1 0,0 1 3 16,-1 0-2-16,1-1 0 0,0 1-2 0,-2-1 3 16,-1 3-13-16,1 0 9 0,-1-5-2 0,1 5 7 15,0 0 3-15,-1-2-3 0,-1 1 1 0,1 1 1 16,-1 2 0-16,1-2-2 0,-2 0 0 15,1 2 3-15,-1-2-4 0,1-1 4 0,-1 1-3 16,0 2 0-16,1 0 0 0,-3-2 0 0,0 2 0 16,3-2 0-16,-3 2 1 0,0 0 2 0,-2 0-4 15,2 0 2-15,0 0 1 0,3 0-1 16,-3 0 1-16,0 2-5 0,2-2 4 0,-1 0 0 16,1 0 1-16,0 0-4 0,1 2 4 0,-3-2-3 15,2 2 1-15,-2-2-1 0,3 3 2 0,-1-1 0 16,-2 0-2-16,3 0 3 0,-1 0-6 15,3 3 5-15,-3-3-3 0,1 2 2 0,1 1-3 16,-1-3 5-16,1 2-2 0,1 1 2 0,-1-3-1 16,1 2 1-16,-1 1-1 0,1-3 1 0,2 0-2 15,0 3 4-15,-3 1-1 0,3-4 9 16,-2 3-4-16,4 1 0 0,-5-1 0 0,5-1-3 16,-4 3 0-16,4-3 1 0,-5 3 1 0,3 0 0 15,2-1-4-15,-2-1 6 0,0 1-1 16,2 1-2-16,0-1-5 0,-2 1 0 0,2 0 1 15,0-1 0-15,0 3-1 0,0-2-1 0,0-1 2 16,2 1-1-16,-2 0-2 0,2-1-1 0,0 1-4 16,-2-3 7-16,5 3 0 0,-3-3-1 15,0 1 1-15,2-1 1 0,1 3 1 0,-3-5-3 16,2 0 2-16,-1 2 0 0,-1-1 1 0,2-1-1 16,-2 2 0-16,1-2 0 0,1 3 0 0,-2-3 1 15,3 0-2-15,-5 3 3 0,4-3-2 16,-2 0 5-16,1 3-1 0,1-3 2 0,-4 2 2 15,4-2-2-15,-1 1-1 0,1 1-1 0,-2-2-1 16,0 0-2-16,3-2 6 0,-3 5-6 0,0-3 1 16,3-2-5-16,-3 2 2 0,2 0 0 15,-2-2 6-15,1 3 2 0,1-1-1 0,-2-2 3 16,3 0-4-16,-1 2-3 0,-2-2-2 0,0 2 0 16,3-2 3-16,-3 0-4 0,0 2 0 0,3 1-1 15,-1-3 3-15,1 2-2 0,-1-2-3 16,3 4 5-16,-1-4-3 0,-1 2 1 0,1 1-2 15,1-3 4-15,-1 2-1 0,-1 0-1 0,1-2 1 16,-1 0-2-16,1 2 2 0,-1-2 0 0,-1 2 2 16,1-2-3-16,-1 0 3 0,0 0-4 15,1 3 2-15,-3-1 1 0,3-2-1 0,-1 2 0 16,0-2 2-16,1 0 0 0,-1 0-2 0,1 0 2 16,1 2 1-16,-1-2-2 0,1 0-1 0,1 0 0 15,-1-2-2-15,3 2 1 0,-2 0 0 16,2 0 2-16,0-2-3 0,-3 2 1 0,1-2 0 15,-1-1 2-15,1 3 1 0,0 0 2 0,-3-2 2 16,0 0 2-16,1 2-5 0,-1-2 4 16,1 0-1-16,-1 2 4 0,-2-5-6 0,3 3-1 15,-1-2 3-15,-2 1-7 0,3-1 1 0,-1 0-2 16,1-1 3-16,-1-1-4 0,0 1 4 0,1-1-2 16,-1 1 1-16,3-1-1 0,-3-1 4 0,-2 2-2 15,1 1 2-15,1 0-2 0,-4-1 0 16,2 3-2-16,3 0 4 0,-5-3-1 0,0 1 0 15,2 2-1-15,0-3 4 0,-2 1-5 0,0 0 3 16,2-3-4-16,-2 0 1 0,0 1-2 16,0-5 1-16,0 2-2 0,-2 0 3 0,2-2 0 15,-2 0 0-15,0 0 0 0,-1 0 1 0,1 0 0 16,2 2 0-16,-4-2 1 0,2 2-5 0,-1-2 2 16,-1 0 0-16,4 2-1 0,-4 1-1 0,1-1-3 15,1 2 3-15,0 3-2 0,0-3-1 16,0 1-3-16,-1-1 0 0,1 3-12 0,-2-1-8 15,-1 1-4-15,1-3 15 0,-3 3-9 0,3-1-31 16,-3 1 35-16,-2-3-15 0,-2 3-43 16,-2 2-77-16</inkml:trace>
  <inkml:trace contextRef="#ctx0" brushRef="#br0" timeOffset="632310.3181">16274 14713 11 0,'2'-2'16'0,"-2"2"0"15,2-2-7-15,-2-1 0 0,3 3-7 0,-3 0-1 16,0 0-2-16,0-2 5 0,2 2-6 16,-2 0 7-16,0 0 0 0,0 0 10 0,0 0 11 15,0 0-6-15,0-2 1 0,0 2 9 0,0 0 13 16,2 0-17-16,-2 0-29 0,0 0 6 0,2-2 4 15,3 2-8-15,-1-5 1 0,3 3 1 16,-1-2-1-16,5-1-2 0,-2 1-2 0,2 0 0 16,-2-1 0-16,2 1 0 0,0-1-7 0,2 1-5 15,-4 2-7-15,4 0 8 0,-2-1 3 16,0 3 8-16,0 0 1 0,0 0 2 0,0 0 4 16,3 3-4-16,-3-1 2 0,0-2-1 0,0 2-1 15,0-2 4-15,0 2-5 0,0-2 2 0,-2 0 0 16,2 0 0-16,-2 0 2 0,2 0-4 15,-3 0 1-15,1 0 1 0,0 0-2 0,-2 0-6 16,-1 0 8-16,1 0-6 0,-1 0 0 0,-3 0 1 16,1 0 1-16,0 0-2 0,-4 0 10 0,3 0 5 15,-3 0-9-15,2 0 1 0,-2 0 1 0,0 0-1 16,0 0 1-16,0 0-1 0,0 0 6 16,0 0-2-16,0 0 0 0,-2 0 1 0,2 0-4 15,0 0-1-15,-3 0 4 0,3 0 1 0,0 0-4 16,0 0 3-16,0 0 1 0,0 0 7 15,-2 0 0-15,2 0 0 0,0 0 7 0,-2 0-10 16,2 0-7-16,0 0 4 0,-2 0 9 0,2 2-1 16,0-2-6-16,0 0-4 0,0 0 0 0,0 0-4 15,0 0-2-15,0 0 2 0,-2 0-3 16,2 0 2-16,0 0-1 0,0 0 2 0,-3 0 0 16,3 0 0-16,0 0 1 0,0 0 1 0,0 0-1 15,0 0 0-15,0 0 4 0,0 0 1 0,0 3 1 16,0-3-1-16,0 0 2 0,0 0 2 15,0 0-7-15,0 0-1 0,0 0-2 0,0 0-1 16,0 0-1-16,0 0 1 0,0 0 0 0,0 0-1 16,0 0 1-16,-2 0 0 0,2 0 0 0,0 0-1 15,0 0 2-15,0 0-1 0,0 0 0 0,0 0 2 16,0 0 0-16,0 0-2 0,-2 0 4 16,2 0-1-16,0 0 2 0,0 0 0 0,0 0-2 15,0 0-1-15,0 0-2 0,0 0 1 0,0 0-3 16,0 0 3-16,0 0-2 0,0 0 1 15,0 0-1-15,0 0 0 0,0 0 1 0,0 0 0 16,0 0-2-16,0 0 3 0,0 0 2 0,0 0 0 16,0 0 3-16,0 0 6 0,0 0-6 0,0 0 0 15,0 0 1-15,0 0-4 0,0 0 1 16,0 0-3-16,0 0 1 0,0 0-4 0,0 0 2 16,0 0-2-16,0 0 1 0,0 0-1 0,0 0 0 15,0 0-5-15,0 0 4 0,0 0-3 16,0 0-3-16,0 0 3 0,0 0 1 0,0 0 0 15,0 0 0-15,0 0-3 0,0 0-2 0,0 0-15 16,0 0-17-16,0 0 2 0,0 0 1 0,0 0 34 16,0 0-63-16,0 0-65 0</inkml:trace>
  <inkml:trace contextRef="#ctx0" brushRef="#br0" timeOffset="640980.1133">19491 14715 2 0,'11'-2'0'0,"2"2"2"16,0-2-1-16,1 2-1 0,-3 0-1 16,2-2 0-16,-2-1 0 0</inkml:trace>
  <inkml:trace contextRef="#ctx0" brushRef="#br0" timeOffset="641261.2989">19617 14704 2 0,'8'0'1'0,"-3"0"5"16,1-2 4-16,-1 2-8 0,-1 0 4 0,1 0 0 15,-5 0 0-15,4 0-7 0,-4-2-5 16,0 2 4-16,2 0 3 0,-2 0-1 0,0 0-9 16,0 0 5-16,0 0 0 0,0 0 2 0,0 0-4 15,0 0 5-15,0 0 0 0,0 0 3 0,-2 0-4 16,2 0 1-16,0 0 1 0,0 0 0 16,0 2-2-16,0-2 3 0,0 0-2 0,0 0 4 15,0 0 2-15,-2 0 3 0,2 0 11 0,0 0 5 16,0 0-9-16,-2 0-2 0,2 0-8 15,0 0 1-15,0 0-5 0,0 0 0 0,0 0 0 16,0 0-2-16,0 0 0 0,0 0-2 0,0 0 1 16,0 0 0-16,0 0-6 0,-2 0 3 0,2 0-4 15,0 0-4-15,0 0-2 0,0 0 3 0,0 0 9 16,0 0 3-16,0 0-3 0,0 0 3 16,-3 0-3-16,3 0 1 0,0 0 0 0,0 0-1 15,0 0-2-15,0 0 4 0,0 0-5 0</inkml:trace>
  <inkml:trace contextRef="#ctx0" brushRef="#br0" timeOffset="642089.2216">19718 14720 4 0,'2'0'17'0,"-2"0"-2"0,2 0 7 15,-2 0 2-15,0 0-17 0,0 0 10 0,0 0-8 16,0 0-1-16,0 0-5 0,0 0-19 0,0 0 8 15,0 0 0-15,-2 0 5 0,0 0 6 16,-5 0-6-16,1 0 3 0,-1 0 0 0,-4 0 0 16,2 0 3-16,-4 0-4 0,2 2 5 0,0-2 2 15,-2 2-3-15,2-2-2 0,-2 0-1 16,2 2 1-16,-5 0 1 0,3-2-3 0,0 3 0 16,-1-3 2-16,-1 0-1 0,2 2 9 0,-3 0 11 15,3-2-3-15,-2 0 3 0,4 0-5 0,0 0-10 16,0 0-2-16,2 0-1 0,0 0-4 15,0 0 3-15,3 0 0 0,-1 0 6 0,3 0 7 16,-3 0 11-16,3 0-8 0,1 0-11 0,1 0 1 16,2-2-2-16,-2 2-8 0,0 0 3 0,2 0-1 15,0 0 1-15,0 0-3 0,0 0 1 16,0 0 0-16,0 0-5 0,2 0 8 0,-2 0 0 16,2 0 0-16,3 0-1 0,-1-2 0 0,3 2 1 15,-1 0-1-15,5-3-4 0,0 1-3 0,0 0-6 16,0 0-12-16,2 0-3 0,1-1 3 15,-1 1 1-15,0 0-4 0,0 0-3 0,3 2 9 16,-1-2 14-16,-1-1-3 0,1 3 6 0,0-2-1 16,-1 2 8-16,-1 0-3 0,-2-2 4 0,0 2-4 15,0 0 2-15,-2 0 0 0,0 0 1 16,-5 0 1-16,3 0 2 0,-3 2 8 0,-2-2 2 16,0 0 9-16,1 0-8 0,-1 0-6 0,-2 0-7 15,0 0-1-15,0 0 0 0,2 0 6 0,-2 0-5 16,0 0 1-16,0 0 3 0,-2 0 9 15,2 0 4-15,0 0-3 0,-2 2-2 0,-1-2 1 16,-1 0-3-16,2 3-1 0,-3-3-7 0,1 0 0 16,2 0-2-16,0 0-1 0,-1 0 3 15,1 2 8-15,0-2-3 0,0 0 0 0,2 0-3 16,-2 0-1-16,2 0 2 0,-3 0 7 0,3 0-5 16,0 0-6-16,0 0 2 0,0 0-3 0,-2 0 2 15,2 0-6-15,0 0 1 0,0 0 2 0,0 0-3 16,0 0 2-16,0 0-4 0,0 0 1 15,0 0 3-15,0 0-3 0,0 0 1 0,0 0-1 16,-2 0 2-16,2 0-1 0,0 0-1 0,0 0-2 16,0 0 5-16,0 0-1 0,0 0 0 0,0 0 1 15,0 0-4-15,0 0 4 0,0 0-1 16,0 0-1-16,0 0 0 0,0 0 3 0,0 0-4 16,0 0-5-16,0 0 6 0,0 0 1 0,0 0-1 15,0 0 2-15,0 0-3 0,0 0 4 16,0 0-2-16,0 0-1 0,0 0-1 0,0 0 4 15,0 0-5-15,0 0-3 0,0 0-10 0,0 0-4 16,0 0 5-16,0 0 9 0,0 0-4 0,0 0-7 16,0 0 7-16,0 0-5 0,0 0-32 15,0 0 6-15,0 0-17 0,0 0 15 0,0 0 22 16,0 0 15-16</inkml:trace>
  <inkml:trace contextRef="#ctx0" brushRef="#br0" timeOffset="647384.8295">19692 13128 3 0,'0'0'8'15,"0"0"0"-15,0 0-2 0,0 0-1 0,0 0-2 16,0 0-2-16,0 0 1 0,-3 0 0 0,3 0-3 16,0 0 1-16,-2 0-1 0,2 0-2 0,0 0 2 15,0 0 2-15,0 0-2 0,-2 0 2 16,0 0-1-16,-3 0 1 0,3 2-2 0,-2-2 2 15,-3 0-1-15,-2 0-1 0,3 2-2 0,-3-2 2 16,0 0 0-16,0 0 0 0,-2 2 0 0,0-2 0 16,-2 3 2-16,2-3-2 0,-2 2 1 15,4-2-4-15,-4 2 2 0,2-2 0 0,0 2 5 16,2-2-4-16,-2 2-1 0,0-2 2 0,2 3-4 16,0-1 3-16,-2-2 0 0,4 2-1 15,-1-2-1-15,1 2 1 0,0-2 1 0,1 2 0 16</inkml:trace>
  <inkml:trace contextRef="#ctx0" brushRef="#br0" timeOffset="648243.998">19405 13161 5 0,'2'0'10'15,"0"0"-2"-15,3 0 1 0,1-2-4 0,5 2-2 16,-2 0 0-16,4-3-3 0,1 3 2 0,-1 0-2 16,5 0-2-16,-1-2 1 0,1 2 1 15,-3 0 2-15,5-2-4 0,-2 2 3 0,-1 0 5 16,-1 0 14-16,-1-2 8 0,-1 2-10 0,-1-2 12 15,-2 2-15-15,-2-3 0 0,2 3-9 0,-5 0 12 16,1 0 4-16,-3-2-3 0,1 2-10 16,-3-2 10-16,2 2-7 0,-2 0-2 0,1 0-5 15,-3 0-4-15,0-2-3 0,2 2 1 0,-2 0 0 16,2 0-2-16,-2-2 1 0,0 2-2 0,-2 0 2 16,2 0-13-16,-2 0 2 0,2 0 0 15,-5 0 0-15,1-3 12 0,-1 1 0 0,-1 2 2 16,-3 0 1-16,-2 0 0 0,0 0-3 0,0-2 2 15,-2 2 1-15,2-2-2 0,-5 2 0 0,3 0 2 16,0-2 1-16,0 2-2 0,-1 0 5 0,3 0-6 16,0 0 3-16,2 0-3 0,1 0 2 15,-3-3-4-15,4 3 4 0,0 0-2 0,1 0-2 16,1 0 4-16,-1-2-2 0,1 2 0 0,1 0 0 16,0 0 1-16,4 0 2 0,-5 0 0 15,5 0-3-15,-2 0 2 0,2 0-1 0,-2 0 0 16,2 0 0-16,0 0 1 0,0 0 7 0,0 0-2 15,0 0-7-15,4 0 1 0,-2 0-2 16,5 0 0-16,2 0 2 0,2 0-2 0,4 0 1 16,3 0-1-16,2 0 0 0,2-2 1 0,2 2 1 15,-2 0-3-15,2-2 2 0,-2 2 0 0,0 0 0 16,5 0 0-16,-5-2 0 0,-2-1 0 16,-5 3 1-16,-4 0 0 0,0 0 7 0,-4 0 9 15,-1 0-3-15,-1 0 3 0,-1 0-5 0,-2-2-8 16,1 2-2-16,-1 0-4 0,-2 0 5 0,2 0-6 15,-2 0 3-15,0 0 2 0,-2 0-2 0,2 0-1 16,-5 0 3-16,-3 0-4 0,-1 0 1 16,-2 0 0-16,-5 2 2 0,1-2-2 0,2 0 3 15,-5 0-2-15,0 0-1 0,1 0 0 0,-1 0 1 16,1 0 1-16,-1 0-2 0,2 0 2 16,-1 3-1-16,4-6 0 0,-3 3-2 0,1 0 1 15,2 0 1-15,1 0 1 0,1 0-3 0,3 0 3 16,-1 0 0-16,0 0-2 0,2 0 0 0,1 0 3 15,1 0-4-15,1 0 4 0,0 0-4 16,-1 0 1-16,3 0 4 0,0 0-5 0,2 0 2 16,0 0 0-16,-2 0 0 0,2 0-1 0,0 0 3 15,0 0-3-15,0 0 2 0,0 0-2 0,0 0 1 16,0 0-3-16,0 0-6 0,0 0-4 16,0 0 4-16,2 0-1 0,-2 0 3 0,0 0-2 15,0 0 10-15,0 0 0 0,2 0-1 0,0 0 0 16,-2 0 1-16,2 3-1 0,-2-3 1 0,3 2-2 15,-1-2 0-15,-2 0 0 0,2 0-1 16,-2 0 0-16,2 2 0 0,-2-2 1 0,2 0-2 16,1 2 0-16,-3-2 0 0,0 0-2 0,0 0 1 15,0 0-3-15,0 0-3 0,0 0 2 0,2 0 5 16,-2 0-6-16,0 0 3 0,2 0-4 16,-2 2-9-16,0-2-3 0,0 0-15 0,0 3-6 15,0-3-3-15</inkml:trace>
  <inkml:trace contextRef="#ctx0" brushRef="#br0" timeOffset="651493.2149">19423 5768 16 0,'2'-2'9'0,"-2"2"7"0,0 0 1 0,2-2-3 15,-2 2 6-15,0 0-5 0,0 0-11 16,0-3-6-16,2 3-3 0,-2 0-3 0,0 0 4 16,0 0-4-16,2 0-7 0,-2 0 13 0,0 3-3 15,5-3-2-15,-3 2 9 0,2-2-3 0,3 4-3 16,0-2-2-16,2 1 6 0,-3-1 0 16,5 0 0-16,-2 0 0 0,4 0 3 0,-2 1-3 15,5-1-1-15,-3 0-2 0,0 0 3 0,3 0 0 16,-1 1 1-16,7-3-4 0,0 2 4 0,-2 0-1 15,-2-2-1-15,-3 0 4 0,-4 0-4 16,2 0 3-16,-2 0 31 0,-4 0 1 0,2 0-2 16,-3 0-4-16,-1 0 4 0,-1-2-9 0,1 0 1 15,-3 2-14-15,0 0-2 0,0-3-2 0,0 1-1 16,-2 2 3-16,0-2-1 0,0 2-1 16,0 0-4-16,0-2 3 0,0 0-7 0,0 2 8 15,0 0-7-15,-2-3 2 0,0 1-3 0,2 2-1 16,-4-2 0-16,-1 0 1 0,1 2-1 0,-3-2 2 15,-2-1 0-15,-2 3 1 0,-2-2-2 16,-2 0 0-16,-1 0-2 0,3 2 3 0,-2-2 0 16,-1-1 2-16,-2 3-2 0,3-2 0 0,0 0 2 15,-1 2-1-15,3 0 0 0,-3-2-1 0,1-1 2 16,-3 3-2-16,-1-4 0 0,3 4 1 16,-4-2-1-16,5-3 2 0,-1 5-1 0,1-2-1 15,0 0 1-15,1 0 1 0,3 0-1 0,2 2 1 16,1-5-1-16,1 5 2 0,3 0-1 0,1 0 2 15,3-2-2-15,0 2-1 0,3 0 4 16,-1 0-2-16,-2 0-6 0,-5 0-1 0,5 0 7 16,0-2-1-16,3 2-2 0,1 0 0 0,5 0 1 15,0 0 0-15,2-2 0 0,2 2 0 0,2 0 0 16,3 0 0-16,-3 0-1 0,1 0 2 16,2 0-1-16,-3 0-1 0,-2 0 1 0,3 0 1 15,-5 2-2-15,0-2 2 0,-3 2-2 0,4-2 1 16,-8 2 0-16,3-2 0 0,-3 0-1 0,0 0 3 15,1 0-1-15,-3 0 2 0,0 0 3 16,-2 0 5-16,2 0-2 0,-2 0-5 0,3 0 5 16,-3 0-3-16,0 0-11 0,0 0-1 0,0 0 1 15,0 0-2-15,0 0-4 0,0 2 3 0,0-2 2 16,0 0 3-16,0 0 4 0,-3 0 3 16,3 0 6-16,0 0 1 0,0 0 10 0,0 0-5 15,-2 0-4-15,2 0-7 0,0 0-2 0,0 0-1 16,0 0 0-16,0 0-1 0,0 0 0 0,0 0 3 15,0 0-2-15,0 0 0 0,0 0-2 16,0 0 0-16,0 0 2 0,0 0 0 0,0 0 4 16,0 0-4-16,0 0 1 0,0 0-1 0,0 0-1 15,0 0-1-15,-2 0-2 0,2 0 3 16,0 0-2-16,0 0 0 0,0 0 1 0,0 0-2 16,0 3 4-16,0-3-2 0,0 0-2 0,0 0 2 15,0 0 1-15,0 0-1 0,0 0 1 0,0 0-1 16,0 0 5-16,0 0 1 0,0 0 0 15,0 0-1-15,0 0 1 0,0 0-3 0,0 0-3 16,0 0 1-16,0 0-2 0,0 0 1 0,0 0 1 16,0 0-2-16,0 0 1 0,0 0 0 0,0 0-3 15,0 0 3-15,0 0-1 0,0 0 0 16,0 0 2-16,0 0-2 0,0 0 2 0,0 0-1 16,0 0 0-16,0 0 0 0,0 0-2 0,0 0 2 15,0 0-1-15,0 0 0 0,0 0 2 0,0 0-1 16,0 0 0-16,0 0-2 0,0 0-1 15,0 0 0-15,0 0 0 0,0 0 1 0,0 0 1 16,0 0-1-16,0 0 2 0,0 0 2 0,0 0-2 16,0 0-1-16,0 0 2 0,0 0-2 0,0 0 2 15,0 0-2-15,0 0 0 0,0 0-7 16,0 0-24-16,0 0-37 0,0 0 72 0,0 0-12 16,0 0-24-16,0 0-5 0,0 0-40 0,0 0-14 15</inkml:trace>
  <inkml:trace contextRef="#ctx0" brushRef="#br0" timeOffset="654086.3463">19648 5056 32 0,'4'0'42'0,"0"0"-1"0,1-2-10 15,-3 2-13-15,0 0 7 0,0-3-11 16,1 3 12-16,-1 0-1 0,-2 0-9 0,2-2-2 16,-2 0 2-16,2 0-4 0,-2 2 1 0,-2 0-2 15,2 0 3-15,-2-5-7 0,0 5-9 0,2-2-2 16,-5 0-3-16,3 0-3 0,0-1 6 16,-3 1-1-16,-1 0 0 0,-1 2 2 0,0-4-3 15,1 1-2-15,-3 3 2 0,0-2 0 0,0 0 1 16,1 2 4-16,-1 0-1 0,0 0 2 15,2-2-2-15,1 2-2 0,-3 0-2 0,2 0-6 16,3-2 5-16,-1 2-18 0,1 0-2 0,0 0 14 16,1 0 3-16,1 0 4 0,0 0 6 15,0 0-1-15,2 0 5 0,-2 0-5 0,2 0 5 16,0 0-3-16,-3 0 2 0,3 0-2 0,0 0-3 16,0 0-5-16,0 0 9 0,0 0-5 0,0 0-1 15,3 0 1-15,-3 0 2 0,0 0 0 0,0 2 2 16,0-2-1-16,0 0 0 0,0 0 1 15,0 0 0-15,0 0-2 0,0 0 0 0,0 0 3 16,0 0-3-16,0 0 1 0,0 0 2 0,0 0-3 16,0 0 3-16,0 0-2 0,0 0 2 0,0 2-2 15,0-4 0-15,0 2 0 0,0 0 2 16,0 0-1-16,0 0 7 0,0 0 3 0,0 0 4 16,0 2-3-16,0-2 3 0,0 0-4 0,0 0 1 15,0 0-3-15,0 0 1 0,0 0-3 0,0 0 2 16,2 0 0-16,-2 0 1 0,0 0 1 15,0 0-2-15,0 0-4 0,0 0-2 0,0 0-2 16,0 0 1-16,0 0 1 0,0 0-3 0,0 0 2 16,0 0 3-16,0 0-3 0,0 0-4 15,0 0-2-15,0 0 0 0,0 0 5 0,0 0-2 16,0 0-1-16,0 0 2 0,0 0-3 0,0 0 1 16,0 0 2-16,0 0-2 0,0 0 3 0,0 0-6 15,0 0 0-15,0 0-4 0,0 0 0 16,0 0 2-16,0 0 2 0,0 0 3 0,0 0 2 15,0 0 0-15,0 0 0 0,0 0 1 0,0 0-2 16,0 0 2-16,0 0-6 0,0 0-1 0,0 0-4 16,0 0 0-16,0 0-5 0,0 0-10 0,0 0-20 15,0 0-16-15,0 0 48 0,0 0 24 16,0 0-67-16,0 0 15 0</inkml:trace>
  <inkml:trace contextRef="#ctx0" brushRef="#br0" timeOffset="657476.2158">2813 3446 8 0,'-2'2'54'0,"-4"-2"-18"0,1 0 46 15,5 0-48-15,-2 0-15 0,2-13 10 0,2 9-1 16,-2-3-9-16,-2 9 13 0,0 1-19 0,2-3-3 15,2-7 5-15,0 0-8 0,-2 5-5 0,0 0-2 16,0 6 0-16,-2-1-3 0,0 1-1 16,2-4 1-16,0 0-4 0,0 2-6 0,0-2-17 15,0 0-3-15,0 0 17 0,0 0 10 0,0 0 3 16,0 0 0-16,0 0 2 0,0 0 1 0,0 0 0 16,0-2 0-16,0 2 0 0,0 0 1 15,0 0-2-15,0 0 2 0,0 0-2 0,0 0 2 16,0 0-1-16,0 0 0 0,2 0 1 0,-2-4-1 15,0 4 0-15,0 0 0 0,0-3 0 0,0 3 1 16,0 0-2-16,0 0 2 0,0 0-2 16,2 0 3-16,-2 0-2 0,0 0-1 0,0 0 1 15,0-2-1-15,0 2-2 0,0 0-36 0,0 0-20 16,0 0-13-16,0 0 32 0</inkml:trace>
  <inkml:trace contextRef="#ctx0" brushRef="#br0" timeOffset="658397.8748">2906 3005 18 0,'4'-4'24'16,"3"4"-9"-16,-7-7-9 0,7 3 1 0,-3 2-1 15,-4-3-4-15,4 1 5 0,-1 2-6 0,-1-7 4 16,4 7-3-16,-3-5 4 0,3 0-6 0,-3-2 12 15,1 3-10-15,0-1 0 0,3-4-5 0,0 2 3 16,-1 1-3-16,1 1 1 0,2-6 2 16,-1 2-1-16,1 0 0 0,2 2-6 0,0 0 5 15,3-2-6-15,-1 4 7 0,0-6 0 16,5 4 0-16,-1-2 1 0,1 3-2 0,-3 1 2 16,3-2-1-16,-3 7-1 0,1-5 2 0,-1 3 0 15,1 2-1-15,-3-3 1 0,2 5-1 0,-4-2 1 16,5 2 4-16,-10 2-3 0,5-2 2 0,-2 7-4 15,2-7 3-15,-4 4-1 0,2 3-1 16,0-3 3-16,-5 3-6 0,5 0 5 0,-5 1-5 16,3 1 2-16,-3-2 5 0,1 2-3 0,-1 2-1 15,3 0 2-15,-3 0 0 0,0 0-3 16,1 0 4-16,-1 0-3 0,3 0 0 0,-5-7 5 16,3 5 0-16,-1 2-2 0,-2-9-1 0,3 7-3 15,-1-5 5-15,-2 1-3 0,0-1 1 0,3 1 1 16,-1 1-1-16,-2-3 6 0,-2 1-6 0,5 3 1 15,-1-7 5-15,-4 2 2 0,2 2-2 16,1 1 0-16,-3-5-3 0,0 2 4 0,0 0 7 16,0 0 5-16,2-2 11 0,-2 0-11 0,0 5 6 15,-2-5 5-15,2 0-6 0,0 0-8 16,0 0-10-16,0 0-3 0,0 0-1 0,0 0-2 16,0 0-2-16,0 0-1 0,0 0 1 0,-3 0-3 15,3 0 2-15,0 0-1 0,-2 0-1 0,2-5-15 16,0 5-25-16,0 0 3 0,0 0 1 15,0 0-25-15,0-2-29 0</inkml:trace>
  <inkml:trace contextRef="#ctx0" brushRef="#br0" timeOffset="658616.5698">3418 2754 5 0</inkml:trace>
  <inkml:trace contextRef="#ctx0" brushRef="#br0" timeOffset="658928.992">3407 2765 4 0,'0'2'27'15,"0"0"2"-15,0 1-16 0,4 1 11 0,-2-4 0 16,0 2-1-16,5 3-4 0,-3-1-12 0,3-2 6 16,0 0-8-16,-1 1-2 0,5-1-7 15,-6 2 0-15,1 1 2 0,1 1-2 0,2-1 1 16,-5 1 0-16,3-1 3 0,2-1 0 0,-5 3-1 16,0 1 0-16,1-1 1 0,1 0-2 0,-1 4 2 15,-5-7 0-15,4 5-1 0,-2 2 1 0,1-7 0 16,1 5 0-16,-2 0 1 0,0-2 0 15,1-1 10-15,1 5 2 0,-4-6 2 0,0 1 7 16,2 1-9-16,-2 0-1 0,2-1-5 0,-2-1 3 16,0-1-3-16,0 3-2 0,0-5-3 0,0 2-1 15,-2 1-1-15,2-1 1 0,0-2-1 16,0 0 2-16,0 3 1 0,0-5 1 0,0 2 4 16,0 0 1-16,0-2 7 0,-2 0-1 0,2 2 0 15,0-2 5-15,0 0-11 0,0 0-13 0,-4 0-4 16,1-2 5-16,-1 2 0 0,2 0 0 15,-3-2-3-15,1 0-13 0,2 2-24 0,-5-5-12 16,3 3-28-16,-3 0 2 0,1 2 43 0</inkml:trace>
  <inkml:trace contextRef="#ctx0" brushRef="#br0" timeOffset="659678.8159">3731 3034 32 0,'-3'-5'16'0,"-3"3"3"0,1 2-4 0,3 0 5 16,-2-2-11-16,4 2-3 0,-2 0-8 0,-1 0-5 16,3 0 12-16,0-2-8 0,0 2-3 15,0 0 0-15,0 0-1 0,0 0 6 0,3 0 0 16,1-5 0-16,3 3 1 0,4 0 2 0,0 0-2 15,4-5-1-15,3 3-1 0,2-3-5 0,4 1 3 16,-2-1 3-16,2-2 1 0,0 3-2 0,12-8 2 16,-3 3-3-16,2 0 4 0,-2-2-1 15,5 2 0-15,-1 0-2 0,1 0 5 0,-1 0-4 16,7-2 13-16,-4 2-5 0,-7 2-2 0,-2 4-3 16,-3-6 9-16,-3 5-4 0,-1-1 2 15,-2 1 2-15,0 1-6 0,-4 1 0 0,-1 2-1 16,-3 2-1-16,-1 0-1 0,-2 0 0 0,0 0 0 15,-2 2-5-15,4 2 2 0,-9-2 0 0,3 7-1 16,-1-7-1-16,-1 9 5 0,-1-4 1 16,-2 4-2-16,1 0 3 0,1 2-4 0,-4 3-1 15,2-3 2-15,1 0 0 0,-3 0-2 0,2 3 3 16,0-1-4-16,0-1 3 0,0 1-2 0,-2-2 1 16,5-2 1-16,-5 0-1 0,2-2 0 15,0 2-2-15,0-4 3 0,1-1-1 0,-1-1 2 16,-4 1-4-16,4 3 3 0,-2-4-3 0,0-1 1 15,0 3-17-15,0-3-13 0,0 0-6 0,0 1 20 16</inkml:trace>
  <inkml:trace contextRef="#ctx0" brushRef="#br0" timeOffset="660147.4534">4602 2899 34 0,'0'9'26'16,"4"-4"-6"-16,-2 1 17 0,0 3-6 0,3-2-15 15,1-1 8-15,3 5 0 0,-2-6-9 0,2 4-8 16,2 2-3-16,-3-5-5 0,4 1 2 0,-1 4-1 16,0 0-2-16,-3-5 2 0,1 3-2 15,4 2 1-15,-2 0 1 0,0-2-4 0,1 4 1 16,-6-6 1-16,1 4-1 0,-3-2-1 0,1 0-5 15,-1-3-3-15,-4 3-5 0,0-2-3 16,0 4-7-16,-2-9 4 0,0 9 7 0,-3-9 17 16,-1 7-2-16,1-7 3 0,-1 3 3 0,1 1-6 15,-4-4 1-15,3 1 1 0,-3 3 0 0,-2-6 3 16,-2 2-1-16,2-2 8 0,-5 3-6 16,1-1-1-16,-1 2-3 0,-4-8-1 0,3 4 2 15,1 0-10-15,3-2-15 0,2 4-20 0,2-2 19 16</inkml:trace>
  <inkml:trace contextRef="#ctx0" brushRef="#br0" timeOffset="660834.7844">5045 3029 20 0,'-9'-4'23'0,"-2"4"-7"16,6-2-1-16,-1-3-14 0,1 5 8 16,1-2-3-16,0 0-18 0,4 0 3 0,0 2 8 15,0-5-1-15,4 3 1 0,0-2 1 0,5 2-2 16,2-5 3-16,0 3-1 0,5-1-1 15,1-1 0-15,3-1 2 0,2 3-2 0,5-3 0 16,4 0-1-16,13 1 3 0,2-3-1 0,-2 2 1 16,5 1-2-16,-5-1 5 0,0 0 4 0,0 3 8 15,13-3-12-15,-2 3 8 0,3-3 1 16,12 1 3-16,-6 6-4 0,-9-5 7 0,-4 3-1 16,-5 2-4-16,-2-4 2 0,1 4-4 0,3 0-8 15,3-5-1-15,-3 10 5 0,-4-5-3 0,0 0-1 16,-6 4 5-16,-3-4-5 0,0 2 0 15,5 3-3-15,0-5 2 0,2 2 3 0,0 0 2 16,-3 0 1-16,-6 5-3 0,-4-3-2 0,-5 3 2 16,-2-5-2-16,-4 3-1 0,-5 1-3 0,3-1 0 15,-8 1-1-15,6 1 0 0,-1-1 1 0,0 3-2 16,3 2 2-16,-1-4 1 0,0 4-3 16,3 0 2-16,-5-2 0 0,3 2 0 0,-7-7 3 15,2 5 2-15,-3 0-2 0,1-5 1 0,-2 1-1 16,-1-1-2-16,1 1-2 0,-3 1 2 15,-1-4-2-15,1 3 0 0,-4 1 2 0,2-6-1 16,1 5-2-16,-3 1-5 0,2-3-7 0,0-1-20 16,0 4 3-16,0-3-32 0,-2-1-21 0,5 0 35 15</inkml:trace>
  <inkml:trace contextRef="#ctx0" brushRef="#br0" timeOffset="661194.0732">7113 2818 9 0,'0'6'17'0,"2"1"0"0,0 0-3 0,3 1-3 0,-3-1-2 15,2 4-3-15,1-2-7 0,1 4 3 16,1-2-1-16,0 5-2 0,-1-1 0 0,5-2 2 16,-2 3 1-16,2 4-2 0,-2-3 2 0,0 5-1 15,0-2 13-15,-3-4-7 0,-4 3 9 0,1-5 3 16,-3 1 0-16,-3-2-5 0,-3 3 7 15,-1-3-13-15,-6 0-8 0,-3 0-5 0,1 1 2 16,-7-3-3-16,-2 6-7 0,-5-8-33 0,-4 7-24 16,-2-3 39-16</inkml:trace>
  <inkml:trace contextRef="#ctx0" brushRef="#br0" timeOffset="1.19723E6">14623 17518 51 0,'-18'15'61'0,"-4"-6"-87"16,0-7 12-16,0-2 23 0,0-2-8 0,0 0-13 16,2-5-45-16</inkml:trace>
  <inkml:trace contextRef="#ctx0" brushRef="#br0" timeOffset="1.19796E6">14413 17491 39 0,'-9'-6'86'16,"3"-5"7"-16,1 4-6 0,1 0-28 0,0 1-16 15,-1 1-8-15,5 1-19 0,5 6-14 0,-3-2-3 16,-2 0-12-16,2 0-6 0,-2 2 9 0,-2-4 13 16,0 0 11-16,-1 2 9 0,3 4-12 15,3-2 8-15,1 3-11 0,3 1 9 0,4 1-4 16,4 0-2-16,7 2-2 0,2-5 2 0,9 5-10 16,5-3 3-16,17 1 1 0,0 0-2 0,0-3-3 15,3 3 5-15,21-3-3 0,-6 0 3 16,-1-4-2-16,12 5 2 0,-15-5-2 0,-12 0 1 15,-4 0 1-15,0 0-1 0,0 0-1 0,0 0 1 16,-3 0-3-16,-1 2 5 0,-5 0-3 0,-7-2 3 16,-1 0-2-16,-5 0-1 0,-1 2-2 15,-1-2 1-15,-5 0-2 0,-2 0 1 0,-4 3-2 16,-7-3-1-16,-2 0 2 0,-3 0 2 0,-1 0 1 16,-14 0 1-16,5 0 2 0,-1 0 1 0,3 0 0 15,0 0 2-15,2 0-2 0,0 0 2 16,0 0-3-16,0 0 3 0,-2 0-3 0,-1 0-6 15,3 0 4-15,0 0-5 0,5 0 1 0,-3 0-3 16,0 0 0-16,-2-3-5 0,0 1-6 0,0 2-2 16,-2-2-7-16,0 0-7 0,-3 0 9 15,1-1-6-15,0 1 14 0,-5-2-8 0,2 2 4 16,-2-1 5-16,1-1 1 0,-1 0 5 0,0 1 2 16,-2-1 2-16,0 0 3 0,0-3 0 0,0 0-2 15,2 1-1-15,-2 1 3 0,0-3 0 16,0 1-2-16,-2-2 2 0,2 0-4 0,-5 3 3 15,3-3-3-15,-2-2 2 0,-10 2-1 0,3-2 2 16,-2 0-1-16,-2 0 3 0,-1 2-1 16,-2-2-2-16,3 4 1 0,-1-1 2 0,-3-1 3 15,5 2 0-15,3 3 2 0,2-1 10 0,5 1-1 16,2 0 0-16,4 1 2 0,7 3 8 0,0 0 5 16,2 3-29-16,-3-3-3 0,6 0 1 0,-3 0-4 15,-5-3 4-15,5 3 1 0,0 0 4 16,7-2-2-16,-3 0 0 0,5 2 0 0,2 0 0 15,9 0-2-15,0 2-1 0,4 0 0 0,2-2-5 16,1 5 6-16,-1-1 6 0,1 1 11 16,-1 1-5-16,1-1-5 0,-3 3-1 0,-2 1-2 15,7 4-2-15,-5-1-2 0,-2 1 0 0,-4-2 2 16,-5 0-2-16,2 0 1 0,-6 0-1 0,0 2 1 16,-2-2-1-16,-1 2 1 0,-4-2 1 15,3 3 3-15,-5-1 2 0,0 0 0 0,-5 0 3 16,1 3-3-16,0-1 0 0,-3 3-1 0,-2-1-5 15,0 1 1-15,-2 2-4 0,0-5 1 0,-2 5 0 16,0-4-7-16,-5 1-6 0,-2 1-6 16,-2 0-26-16,-4-3-46 0,-1 3-6 0,-6-3-94 15,0 0-93-15</inkml:trace>
  <inkml:trace contextRef="#ctx0" brushRef="#br0" timeOffset="1.19899E6">14230 18340 58 0,'-13'-13'68'16,"0"-3"-40"-16,-1 1-20 0,-1 0 0 0,2-1-12 15,2 1-6-15,2-3-19 0,0 5 4 0,3-3 24 16,1 3 36-16,3 0 54 0,0 2-18 0,0 0-19 15,-1 2-3-15,3 5-7 0,0-1-15 16,0 3-6-16,9 4 1 0,-4 3-11 0,-3-5-4 16,-2 0-10-16,0 0-1 0,2 0-2 0,-4 0 14 15,2 0 6-15,2 0-4 0,0 2 3 0,5 0 2 16,2 2 1-16,4 3 0 0,2 2 5 16,5-3-6-16,4 3-4 0,5 0-2 0,4-2-2 15,18 4-5-15,6 0 2 0,0-2-3 0,10-3-3 16,21 5 2-16,0-2-2 0,20 0 8 0,-20 0 0 15,-11-3-1-15,-6 1-1 0,-7-3-2 16,-7-1 2-16,-6 1-1 0,0-4 2 0,-1 0-2 16,-1 0 4-16,-1 0-5 0,-1-2-1 0,-5 0 1 15,-3-1 1-15,-3 3 1 0,-6-2-5 0,-3 2 1 16,-3 0 1-16,0 0-1 0,-2-2-2 16,-4 2 1-16,-5 0 2 0,1-2 0 0,-8 2 0 15,1 0 5-15,-3 0-1 0,-2 0 3 0,-10 2 2 16,1-2-2-16,5 0-4 0,0 0 0 0,-1 0-1 15,1 0-1-15,2 0-2 0,-2 0 1 16,2 0-4-16,0 0 3 0,2 0-5 0,0-2 3 16,1 2-5-16,-6 0-2 0,-1 0-3 0,2-2 5 15,-3 2-10-15,1 0 4 0,-3 0-1 0,1 0-8 16,-3 0-7-16,2 0 9 0,-2 0-5 16,1-3 10-16,-1 1-12 0,0 2 6 0,2 0-3 15,-4-2 2-15,5 0-13 0,-3 2 10 0,0-5-19 16,2 3 4-16,-1-2 1 0,-3 1 12 0,2-1 14 15,-2-3 8-15,-2 3-6 0,4-3 5 16,-7 1 11-16,5-3 1 0,-4 0 0 0,2 0-3 16,-5-4-4-16,-2-2 4 0,0-1 2 0,3-1 2 15,1-1 6-15,-1 5 4 0,1-5 10 0,1 3-1 16,4-1-3-16,-3 1 4 0,6 4 1 16,-3-2-4-16,4 2-1 0,0 2-3 0,1 2 9 15,1-2-8-15,3 5-3 0,0-1-8 0,0 3 0 16,4 4-2-16,0-2 5 0,0 3-12 0,-2-3-4 15,0 0-3-15,0-3 4 0,-2 3 3 16,4 0 5-16,1 0 0 0,5 5 3 0,1-1 0 16,7 1-2-16,3 1-3 0,6 3 3 0,3 0 0 15,3 2 1-15,4-2 2 0,12 6-2 16,-1-2-2-16,3-2-4 0,-3 5 2 0,5-3-1 16,15 7-3-16,-7-2 2 0,-8-1-1 0,-7 1-1 15,-9-5 0-15,-8 0 0 0,-5 1-3 0,-7-3-1 16,-4-3 4-16,-4 1 0 0,0 2 2 15,-5 2 5-15,-4-1 3 0,-3 3 0 0,-4 0-4 16,-4 3 0-16,-5 0-1 0,-1 1-2 0,-6 4-5 16,-8-1 5-16,0 2-3 0,0 0-4 0,-2-2-11 15,2 0-26-15,2 0-14 0,2-2-11 16,-2 0 9-16,7-2-48 0,2-1-19 0,2-1-114 16</inkml:trace>
  <inkml:trace contextRef="#ctx0" brushRef="#br0" timeOffset="1.20146E6">17584 17156 2 0,'-22'15'6'0,"0"3"0"0,-3 11 10 0,1-1-7 15,0 1-4-15,0 0-1 0,-1-1-2 0,3 1 2 16,0 0 1-16,5-3 6 0,1 1-3 0,3-3 3 16,2 0-8-16,2-2 1 0,3-2-1 0,1 2 0 15,3-2-1-15,0 2 2 0,2-2 8 0,4 2-4 16,1 0 4-16,1 0 10 0,5 0 0 16,5-2 20-16,-1 0-13 0,5 0-18 0,2-1-4 15,2 3 3-15,3-4 9 0,1 0-8 0,1-3 0 16,0 1 4-16,4-3-11 0,2 2-4 15,7-6-2-15,0 0 4 0,0-2-3 0,0-3 11 16,-3-2 6-16,-1 0-2 0,-1-4 4 0,-6-2-11 16,-4-5 3-16,-1 2 15 0,-4-2-10 0,0 1 3 15,0-6-2-15,-4 3 2 0,-1-4-5 16,1 2 2-16,-2-7-9 0,1 0 2 0,-1-4-4 16,-1-3-1-16,0-6-4 0,-1 0 1 0,-1-2-2 15,-4-11 0-15,0 2 0 0,-5-1 1 0,0 4-6 16,-1 1-5-16,-3-2-7 0,-5 2 0 15,-4-2 13-15,-6 5-1 0,-3 2 2 0,-6 2-10 16,-2 6 6-16,-5 5-14 0,-5 7 13 0,-8-1-17 16,-2 7-14-16,-11 5-7 0,-3 8 14 0,-4 1-18 15,-4 6-14-15,4 6-32 0</inkml:trace>
  <inkml:trace contextRef="#ctx0" brushRef="#br0" timeOffset="1.20221E6">18016 18100 12 0,'11'-9'43'0,"-4"0"-32"0,1-4-10 15,-3-5 16-15,4 1-7 0,-5-3-3 16,0-5-9-16,-1 3 2 0,-6 0-18 0,1 3-2 16,-7-1 11-16,1 0 11 0,-8 0 6 0,3 2 17 15,-7 1-11-15,2 3 4 0,-4 3 9 16,3 0-13-16,-1 3-4 0,-2-1-11 0,-5 2-1 15,-1 3-2-15,-10-1-5 0,-4 5 8 0,-9 3-2 16,-1 5 13-16,-1 1-3 0,4 2 9 0,5 2 12 16,0 3 16-16,-2 4-17 0,2 0-13 0,2-1 1 15,0 6-12-15,9-1 0 0,0 5-5 16,6 1 1-16,1 4 1 0,8-1 4 0,5 0 8 16,4-5 0-16,7 3-4 0,0 0-2 0,2 0 17 15,4-2-12-15,3 1-6 0,-1-1 4 16,7 2-4-16,1 0 0 0,8 2 3 0,0 2 0 15,2 3 0-15,7-1-1 0,0-2 1 0,4-1-3 16,5-6 5-16,-1-1 1 0,-1-7 0 0,6-1 0 16,-2 3-6-16,4 3 8 0,3-3-7 0,1 2 1 15,3-11-2-15,0-2-2 0,0-6 1 16,-2-1 0-16,-7-11 0 0,-4-1 2 0,-7-14 0 16,0-5 7-16,-2-6 3 0,-5 2-5 15,-2 5-3-15,-2-1 4 0,-4-6-4 0,2-2-5 16,-5-7-2-16,-4-4-1 0,-2-3-1 0,-4-2-6 15,-1 1-2-15,0-3 0 0,-1-2-7 0,-3-5-6 16,0-6 2-16,-9-2-7 0,-4 4-4 0,-1 0-24 16,-1 11 14-16,-5 0-18 0,-4 7 18 15,-9 4-7-15,-7 11-6 0,-6 4-62 0</inkml:trace>
  <inkml:trace contextRef="#ctx0" brushRef="#br0" timeOffset="1.20797E6">4242 14448 9 0,'9'-13'49'0,"0"0"84"15,-5-7-62-15,1 3-20 0,-1 1-4 0,-2 5-15 16,0 0-24-16,1 4-3 0,-1 1-13 0,-2-1-1 16,2 5-11-16,-2-2 21 0,0 1 15 15,2 3-6-15,0 0 0 0,1 5-4 0,-1-1-4 16,0 5-1-16,2 2 2 0,1 7-1 0,-1 4 2 15,1 11 0-15,-1 4-3 0,-4 5-4 0,2 4 4 16,-4 3-2-16,0-1-1 0,-2 10 3 16,-3-5 2-16,0-9 2 0,3-9 0 0,-1-4 1 15,5-7-2-15,-2-4 3 0,2-2 3 0,0-7 0 16,2-2 2-16,-2-1 9 0,0-1-4 0,3-14-6 16,-1 12 4-16,-2-3-3 0,2-2-3 15,2 0 1-15,1-2-5 0,4 0 1 0,0-5 3 16,4-2-2-16,4 0-8 0,5-2 3 0,-2-2-3 15,7 2-1-15,-1-2 0 0,3 2 0 16,2 0 1-16,0 4-1 0,-3 1-2 0,3 3 3 16,0-1-2-16,-2 6 1 0,-1 3-8 0,3-1-6 15,2 5 1-15,0 2-4 0,-4 2-22 0,0 2-16 16,-1 3-58-16,-1 0-6 0</inkml:trace>
  <inkml:trace contextRef="#ctx0" brushRef="#br0" timeOffset="1.20849E6">5461 14173 268 0,'11'31'54'0,"-6"-9"-10"0,-1-11-45 0,-2-5-22 16,-8-6-2-16,4 0 17 0,-1 0-5 16,6 5 14-16,-1-1 9 0,-2 1-4 0,-5 3 3 15,3 3 10-15,-2 5-9 0,-3 2-5 0,1 1-3 16,-3 6 2-16,0 1-2 0,0 3-4 16,0 4 4-16,-4 11 2 0,4 2-6 0,0-2 6 15,7-2-5-15,0-4 4 0,4-5 9 0,7-2 1 16,0-7-4-16,6-2 6 0,1-4-6 0,6-5-4 15,2 0 8-15,3-6 6 0,3-1-3 16,3-4-5-16,3-2-4 0,1-4-1 0,-1-3 0 16,1-4 3-16,-2-2-1 0,1 0-7 0,-3-7 2 15,-5-4 3-15,-1 2 0 0,-5-2-2 0,-2-5-2 16,2 0-1-16,-7-10-3 0,5-6 1 16,0-1-4-16,0 0-12 0,0 0 6 0,-3-1 1 15,3 5 5-15,-5 0 5 0,1 5 2 0,-7 6 8 16,2 11 12-16,-7 5-1 0,1 6-19 0,-5 5-5 15,2-1-7-15,0 3-2 0,-2 2 11 16,-2 4 15-16,0 7 2 0,-5 3-3 0,0 1-4 16,1 9-2-16,-3 5-4 0,-7 6 0 0,3 9-1 15,-7 23-2-15,1-1 1 0,5-2-1 0,1-5 0 16,6-6-1-16,5-2 0 0,2-7-15 16,5-7-7-16,3-1-16 0,1-8-10 0,9 3-74 15,0-11-2-15,-1-2-82 0</inkml:trace>
  <inkml:trace contextRef="#ctx0" brushRef="#br0" timeOffset="1.20891E6">6701 14285 296 0,'-29'33'84'0,"5"-2"-59"0,6-7-20 0,0 1-17 16,7-5 15-16,3-5 21 0,3 0 19 0,3-1-17 15,6-5-6-15,7 2 3 0,3-3-6 0,8-1 0 16,2 2-7-16,20 0 0 0,7 2-7 0,4-3 1 15,4 1-2-15,25 2-1 0,0-2 0 16,24 0-3-16,-9-7 2 0,-13-4-1 0,5-2 0 16,-30-3-1-16,3-2 0 0,0 0 0 0,7 0 2 15,-12 3 3-15,-1-1 3 0,-3 1 2 16,-5-1-2-16,1 3-4 0,2-1 2 0,-2 3-4 16,-3-2-2-16,-4 4 2 0,-4-3-3 0,-11 3 3 15,2-2-2-15,-7 2-12 0,0-2-1 0,-4 2-8 16,-5-2-14-16,-1 2-9 0,-6 0-33 0,-1 0-17 15,-3 0 10-15,1 2-77 0</inkml:trace>
  <inkml:trace contextRef="#ctx0" brushRef="#br0" timeOffset="1.20939E6">7102 14021 466 0,'-5'37'75'16,"1"-13"-40"-16,0-8-36 0,-1-5-3 0,3-2-5 15,-2-5-2-15,4 1-6 0,-3-5 13 0,10-5-3 16,-11 10 4-16,4-1 2 0,-5 5 0 15,-1 2-4-15,-1 4 4 0,-4 3-1 0,0 2 0 16,-9 6 2-16,-4 3-3 0,-3 2 5 0,-1-5-2 16,-3 1-1-16,0-5 0 0,2-5 5 0,1 1-4 15,1-5 10-15,1-2-2 0,4-2 5 16,6 0-6-16,1-5 2 0,2 1-6 0,4 1 4 16,0-1-3-16,2-1-1 0,1 1 1 0,-1-1-1 15,3 0 2-15,1 1 0 0,-1-1 2 0,4 3 4 16,-2-1-7-16,2 3 0 0,0 0 0 15,2 2 2-15,-2-2-2 0,4 4 4 0,-1-2 0 16,3 0-2-16,-1 2 2 0,6-2-1 0,-2 3 2 16,-1-3-1-16,6 4 2 0,-1-2-5 15,4 3 1-15,3-1-3 0,0-2 6 0,2 3 1 16,2-1 0-16,1-2-5 0,10 5-2 0,-2-2-2 16,2-1-2-16,1 0 1 0,-6 1-2 0,4-3-3 15,-6 3-6-15,1-3-36 0,0-2-18 0,-5 2-11 16,4-2-42-16,-3 4-115 0</inkml:trace>
  <inkml:trace contextRef="#ctx0" brushRef="#br0" timeOffset="1.21054E6">4185 15901 47 0,'-2'-15'26'0,"-3"2"5"0,3 0 13 15,-2 2 36-15,1-3-38 0,-1 3-28 0,4 5-16 16,-2-1-5-16,-3 9 1 0,3-4 14 0,2 2 31 16,0 4 8-16,0 5-4 0,0 5-15 15,-2 8-12-15,0 8 9 0,0 12-13 0,-5 9-8 16,-2 31-3-16,3-1-1 0,-10 40 0 0,3-6 1 16,-3 17 0-16,8-32 0 0,3-45-1 15,3-18 3-15,0-17 1 0,2-4 2 0,0-8 1 16,0 1 5-16,0-4 6 0,0-3 0 0,0-11 1 15,0 2 1-15,-2 12-19 0,2-5-4 0,-3-2-12 16,-1-5 2-16,0-9 8 0,-1 5 1 0,3-6 2 16,-2-10 1-16,4-4 1 0,-3-6-2 15,3-5 2-15,0-2-1 0,5-20 2 0,-3 0-2 16,2 0 0-16,3 0 0 0,4-20 1 0,2 5-1 16,0 13 0-16,-2 9 1 0,7-5-1 15,0 11-1-15,4 9 1 0,-2 3 2 0,4 6-4 16,2 2 3-16,-4 6 1 0,5-1-2 0,-1 2 0 15,5 4 0-15,-2 2 0 0,6 5 0 0,7 2 1 16,-7 4-1-16,1 5-1 0,-1 2-3 16,0 7-6-16,-6 2-2 0,-3 4 12 0,-4 2 2 15,3 5 0-15,-10 2 0 0,-2 2 0 0,-6 1 2 16,-3 3 4-16,-4-3 4 0,-9 1 1 16,-4 0 4-16,-7 1-4 0,-6 2-4 0,-5-1-1 15,-6-1 2-15,-19 1 2 0,8-1-3 0,2-3-2 16,8 0-5-16,3-4-1 0,11 0 0 0,2-7-2 15,4 3 2-15,0-3-2 0,3-2 2 0,4-2-1 16,-2-3 0-16,2 1-2 0,4 0 3 16,-2-3-2-16,0 3-1 0,3-3-1 0,1 0-3 15,3 3-4-15,2 0 1 0,0-1 6 0,4 1 0 16,3 2 0-16,4 0-2 0,2-1 0 16,5-1 2-16,2 0 3 0,4-1 1 0,3 1-1 15,1-1 1-15,3 1 1 0,2 0-2 0,2-1 2 16,-2 3-1-16,3 0-1 0,-3 2 2 0,-2 0 2 15,-3 0 5-15,-3 4-2 0,-3-1-4 0,-7-1 1 16,-2 0 5-16,-4 3 6 0,-2-1-9 16,-5 0 0-16,-4 3 0 0,-5-3-3 0,-4 3 4 15,-4 2 1-15,-5-2 0 0,-7-1-6 0,-1 3 1 16,-14-4-1-16,-4 1-1 0,-1-6 1 16,5 0-2-16,5-2 2 0,2-5-4 0,4 1-8 15,2-5-20-15,5 0-4 0,-3 0 2 0,3-2-30 16,0-3-22-16,2 1-32 0,0-3-105 0</inkml:trace>
  <inkml:trace contextRef="#ctx0" brushRef="#br0" timeOffset="1.21089E6">5230 16151 257 0,'-20'8'74'0,"2"3"-16"0,3-4-33 16,0 0-19-16,4-3-6 0,0 0 5 0,2-1 6 16,2 1 6-16,3-2-2 0,1 1 2 0,3-1 5 15,5 2-1-15,4-2-6 0,6 3-6 0,5-1-7 16,13 3 0-16,7-3-7 0,2-2 3 16,4 1 1-16,2-3-4 0,16-5-1 0,3 3-11 15,-4-2-12-15,15-3-21 0,-12 0-18 0,-9 3 2 16,-13 0 8-16,-6 4-55 0</inkml:trace>
  <inkml:trace contextRef="#ctx0" brushRef="#br0" timeOffset="1.21152E6">6088 15701 385 0,'6'15'28'0,"-1"1"-5"0,-1-10-29 15,-2 3-14-15,0-4 34 0,1 3 21 0,-1 1 7 16,0 4-13-16,0 3-16 0,0 4-6 16,1 2 6-16,-1 6-8 0,0 5 0 0,-4 18-1 15,-3 9-4-15,3-1 1 0,-2 5-1 0,-5 29-2 16,0-3 4-16,-4 20-1 0,4-19 1 15,3-25-1-15,3-13-1 0,3-18 1 0,0-6 4 16,0-9-3-16,-2-3 1 0,2-3 4 0,2-6-2 16,-2-1 4-16,0-3 10 0,0-10 2 0,0 1 3 15,0 1-8-15,0 4 2 0,0-2-6 0,0 0 1 16,0 6-15-16,0-4-9 0,0-4-9 16,0-1 1-16,0-10 3 0,3-5-21 0,-1-13 17 15,-2-5-1-15,2-6-2 0,0-9 5 0,0-19-1 16,1-6 11-16,-1-27 1 0,2 3 7 15,1-21 2-15,-1 30 2 0,3 22 0 0,-3 14 2 16,-2 13 3-16,0 4 4 0,-2 12 0 0,0-1 3 16,-2 7-4-16,0 2 6 0,2 5-3 0,-2 4-1 15,0 0 0-15,2 6 0 0,-3-1-3 0,3 1-8 16,-2 1-2-16,2 15 0 0,0-7-6 16,2-8 4-16,1 4-1 0,1 0 4 0,3 0 8 15,6 4 2-15,2 1 1 0,5 1 0 16,2 3-1-16,5 0-3 0,6 0 1 0,2 0-4 15,5-3-3-15,6 1 1 0,5-1 2 0,15 1-1 16,-2-3-2-16,-2-1 0 0,6-3-1 0,-4-7-2 16,-7 0 0-16,-4-1 1 0,-2-1-2 0,-5-2 0 15,-2 2 1-15,-11-2-2 0,3 2-1 16,-10-2-12-16,0 2-2 0,-1-2-19 0,-3 2 11 16,-7 5-15-16,-2-3 8 0,-2 5-12 0,-6 0-5 15,-1 0-58-15,1 0-44 0,-5 2-29 16</inkml:trace>
  <inkml:trace contextRef="#ctx0" brushRef="#br0" timeOffset="1.21174E6">6092 16285 570 0,'4'31'20'0,"1"-7"-1"16,-3-13-30-16,0-6 9 0,3 1 16 0,1-4 18 16,3 3 3-16,11-5-22 0,2-2-8 0,9-3-6 15,15-6-3-15,9 0 2 0,5-4-4 16,19-7-53-16,-2 0 1 0,-4 4-32 0,-7 0-68 16,-2-1-70-16</inkml:trace>
  <inkml:trace contextRef="#ctx0" brushRef="#br0" timeOffset="1.213E6">8841 15099 45 0,'0'-9'33'0,"0"0"-4"0,0 3-8 15,0 1-13-15,0 1-8 0,3-1-13 0,-3 1 22 16,2 2 34-16,0 2 0 0,3 4-11 16,-1 3-3-16,0 2-6 0,5 4-5 0,0 7 4 15,0 2-7-15,4 20-5 0,0 4-4 0,0 7 7 16,-4 11 0-16,2 33 1 0,-2 42 3 16,-4 81-2-16,-14-110-1 0,0 12 5 0,-2 1-11 15,0 3 3-15,0 0 2 0,0-16 1 0,2 2-1 16,0-28 3-16,7 0-9 0,-2-20-3 0,1 0 1 15,6-9 4-15,-1-4 0 0,0-12-1 16,5-4-4-16,1-1-1 0,3-4 5 0,0 1-4 16,3 0 3-16,-3 0-2 0,2-7 1 0,-4-2-3 15,2-2 1-15,-5-7-2 0,-1-2 2 0,-1-4 0 16,-2 0-1-16,1-1 1 0,-1-4 1 0,-7-6 6 16,5 0 2-16,-2 1-6 0,2 1 2 15,0 2-5-15,0-2 3 0,0 2-4 0,0 0-1 16,0 0 8-16,-2-2-3 0,2 2-2 0,0 0-1 15,0 0-2-15,0 0 4 0,0 0 0 16,2 2-4-16,-2 2 0 0,2-4-2 0,-2 3-1 16,0-1-2-16,0 0 3 0,0-2-3 0,3 0 2 15,-1 0 1-15,0 0-3 0,2 0 4 0,5-2-2 16,2 2 1-16,5 0 1 0,10-2-2 0,5-1 2 16,4 3-1-16,7-2 2 0,2 0-2 15,7 0 1-15,17-3 1 0,5-1-2 0,22-1 0 16,-7 3-1-16,-8-1 5 0,-10 3-2 0,-8 2 0 15,-5 0-1-15,-2-2 0 0,-2 2 2 16,-7 2 1-16,-4-2-2 0,-11 2 0 0,-7 1 1 16,-4 1 0-16,0-2-8 0,-9 3 1 0,-2-1 3 15,-2 0-4-15,-1 1 1 0,-1 1-2 0,-1-1-4 16,0 4-26-16,1 0-10 0,-3 2-1 16,3 0-15-16,-5 2-7 0,4-2-73 0,-4 2-41 15</inkml:trace>
  <inkml:trace contextRef="#ctx0" brushRef="#br0" timeOffset="1.21472E6">8802 14872 55 0,'-9'-16'26'16,"2"3"28"-16,5 2-36 0,2 2 4 0,0-2-14 16,2 5 10-16,3-3 5 0,4 2 9 15,-1 3 1-15,6-1-12 0,1 3-2 0,3 0 5 16,-1 6-13-16,5-1 7 0,-2 3-9 0,5 5-3 16,1 5 5-16,3 1 0 0,1 8 1 0,6 1 7 15,3 5 3-15,8 2 3 0,21 15-9 16,5 1-3-16,28 8 1 0,1-10-3 0,28 6 3 15,-40-27-1-15,-2 0-2 0,7 3 0 0,-2 4-3 16,-1-2 3-16,1 7-8 0,0-3 6 0,-1 2-4 16,5-1 3-16,-2 1 4 0,2 1 2 15,0 8-5-15,-2-2 2 0,-3 9-7 0,3-2-1 16,0 4 0-16,-2-2 1 0,-1 2 2 0,-6 0-1 16,0 4 2-16,-4 1 4 0,-1-1 2 0,-8-1 3 15,-4-12-6-15,-3-2-3 0,-2-4-3 16,-9-3 2-16,0 3-5 0,-11 0 3 0,-2-5-3 15,-9 0-1-15,-2-4 5 0,-3-7-3 0,1 1 2 16,0-6-4-16,-5-3 0 0,-4-1 0 16,0-4 1-16,-5-2-1 0,-2-2-3 0,-4-1 2 15,2-3 1-15,-4-1 0 0,-1 2-1 0,1-2-2 16,0 1 3-16,-5-1-1 0,2-2-1 0,-10-5-1 16,4 5 3-16,-1-2-1 0,1 0-2 0,2 2-1 15,-2 0-3-15,2 0-6 0,0 0 13 16,-2-2-1-16,2 2-1 0,-3 0-3 0,3 0 0 15,3 4-2-15,1-2 8 0,-4-2-1 0,0 5 2 16,-4-1-5-16,-1 1 4 0,-1 1-1 0,-5-1-1 16,0 4-2-16,-7 2 4 0,0 0-2 15,-13 4-1-15,1 3 2 0,-3 1 0 0,-3 1 1 16,1 5-2-16,-5-3 1 0,1 4 2 0,-21 7-3 16,-2 2 1-16,-17 10 0 0,6-10 1 0,3 0 4 15,-1-6-3-15,-22 2-2 0,16-5-4 16,-11 1-3-16,0-1 0 0,-13 0-6 0,-3 1-3 15,-6-1 9-15,-1-1-11 0,-1-1-2 0,-3-4 5 16,-2 0 7-16,1-5 3 0,5-2-9 16,1-2-5-16,6-2-8 0,1 0-9 0,4-3-10 15,2-1-19-15,4-1-20 0,-2 3 16 0,11-3-127 16,-2-1 160-16</inkml:trace>
  <inkml:trace contextRef="#ctx0" brushRef="#br0" timeOffset="1.21608E6">9479 16783 123 0,'0'16'270'0,"0"-3"-229"0,-3 0-30 0,-1-2-9 16,0 0-3-16,-3-2 10 0,0 2 5 16,-4 0-4-16,3 5-5 0,-3-1 1 0,-3 9-4 15,-3 1 10-15,-1-1-4 0,3 0 0 0,-5 0 4 16,4-4-9-16,1 0-2 0,-3 0-2 15,3-5-1-15,-1-1-2 0,1-3-4 0,0 2-11 16,-1 0-1-16,-2 0-19 0,3-2 16 0,-3 3 2 16,1-3 8-16,1 2-11 0,1-4-2 0,2 2-6 15,-3-3 2-15,5 1-1 0,-2-2-44 16,4-1-18-16</inkml:trace>
  <inkml:trace contextRef="#ctx0" brushRef="#br0" timeOffset="1.21633E6">9095 16753 134 0,'9'6'64'16,"0"3"-30"-16,-5-5-2 0,3 1 17 0,-1 4 8 15,1-1-12-15,4 3-12 0,0 7-7 0,0 0-11 16,4 2-4-16,5 13 2 0,0-2-2 15,2-3-1-15,-2 3-7 0,4 0-4 0,1-5 2 16,-1 3-3-16,2 0-1 0,1 2 0 0,10 2-1 16,3 2-17-16,4-6-35 0,0-1-31 0,7 3-12 15,-5-7-61-15</inkml:trace>
  <inkml:trace contextRef="#ctx0" brushRef="#br0" timeOffset="1.21694E6">14063 16640 4 0,'4'7'107'0,"-2"-3"-44"0,0 1-36 0,1-5-19 16,-1-3 15-16,-2 1 4 0,4-2 7 15,-4-1-12-15,2-1-12 0,1-1 17 0,-1 0-8 16,-2 1 11-16,2-1 9 0,0 1-19 0,-2-1 14 16,0 3-11-16,0-1-3 0,0 1-10 15,0-1-2-15,-2 3 2 0,0 0 8 0,-3 2-6 16,-1 4 7-16,-3 1-3 0,-6 6 2 0,-7 4 6 16,-5 7-10-16,-17 11 0 0,-2 3-2 0,2 1-10 15,-3 1 1-15,-10 12-2 0,13-6-6 16,4-8 1-16,9-5-2 0,7-9 2 0,4-5-17 15,5-4-5-15,4-2-2 0,2-6-4 0,0 2-9 16,5-3-4-16,-1 0-31 0,1-4-33 0,2 0-28 16,-1 0-24-16</inkml:trace>
  <inkml:trace contextRef="#ctx0" brushRef="#br0" timeOffset="1.21721E6">13498 16534 98 0,'5'-4'187'0,"-1"2"-127"0,-2-1-15 0,3 3-18 0,-1 5 1 0,-2-1 5 31,0-6 8-31,-2 0-16 0,7 4 9 0,-3 0-12 16,5 7-1-16,2 2 9 0,5 2 1 0,1 3-11 16,3 4 0-16,2 4-8 0,14 11 1 0,-1-2-4 0,2 2 4 0,3 5-7 0,11 11-1 15,-1-3-1-15,-6-1 0 0,5 8 2 0,-12-11-3 16,-8-11-2-16,-5-4-1 0,-4-7-3 0,0-5 3 15,0 3-4-15,-5-7-6 0,-1-2-27 0,-3 0-21 16,0-4-7-16,-5-3-6 0,1-1-37 16,2 1-127-16</inkml:trace>
  <inkml:trace contextRef="#ctx0" brushRef="#br0" timeOffset="1.2208E6">9554 15163 83 0,'2'4'53'0,"-4"-4"-6"0,-3-4-20 16,1-3 10-16,-3-2-1 0,5 5-14 0,-2 0-2 15,-1-5 3-15,1 0-10 0,-1-2-9 0,1 0 6 16,0 0-6-16,-1-2 5 0,1 2-2 15,-1 0 1-15,1 0 5 0,0 2-2 0,-1 2-12 16,3-2-2-16,-3 5-1 0,1 2 2 0,0-1 0 16,-1 6 12-16,-4 3 7 0,1 8-1 15,-6 3 3-15,-1 5-4 0,-7 16 7 0,-5 1-8 16,-1 5 2-16,-1 3-5 0,-13 17 0 0,0-5-5 16,5-4 1-16,-7 3-6 0,11-14-4 0,6-11 0 15,7-7 1-15,3-4 0 0,1-2-1 16,3-2 0-16,0-3-1 0,4-4-8 0,2-2-24 15,1-2-13-15,-1-3-12 0,3-2 0 0,-1 1-8 16,1-1-32-16,0-4-52 0</inkml:trace>
  <inkml:trace contextRef="#ctx0" brushRef="#br0" timeOffset="1.22108E6">9225 15002 52 0,'-6'-11'56'0,"-5"2"22"0,-1-2 14 0,1 4-24 0,3 1-18 16,-3 1-19-16,0 1 4 0,2 2-23 15,0 0-2-15,5-1-8 0,-3 3-2 0,5 0-3 16,0 9 1-16,-3-9 8 0,5 2 6 0,0 5 4 16,-2 0-5-16,4 1 4 0,-2 3-2 0,7 5 0 15,2 4-2-15,-1-3 0 0,8 3-5 16,-1 0-2-16,5 0 1 0,4 2-4 0,3 0 5 15,12 9-8-15,6-2-3 0,1-1 4 0,5-4-4 16,26 10-13-16,2-8-39 0,23 5-50 16,-14-9-38-16</inkml:trace>
  <inkml:trace contextRef="#ctx0" brushRef="#br0" timeOffset="1.22155E6">13386 14446 65 0,'0'-13'68'0,"0"4"33"0,-2 0-24 0,-1 3-19 15,1-1-32-15,0 3-4 0,0 2-7 0,2-3-8 16,-9 10-5-16,4-5-4 0,5 0 14 0,0 0 8 16,-2 2 11-16,0 2-4 0,-5 5-8 15,1 2-6-15,-5 2-7 0,0 7-1 0,-7 2 2 16,0 5-1-16,-1-1-5 0,-6 5 4 0,-10 11-3 16,0-3 0-16,4-3 0 0,0-1-2 15,2-2-2-15,3-4 1 0,4-1-1 0,2-3-1 16,5 1 1-16,1-6 1 0,3 2 2 0,3-4-10 15,1-1-20-15,3-1-14 0,1-3-36 16,1-2-3-16,2-2-41 0</inkml:trace>
  <inkml:trace contextRef="#ctx0" brushRef="#br0" timeOffset="1.22178E6">12984 14318 266 0,'-6'20'194'0,"-3"-4"-118"0,2-3-65 0,3 0-19 15,0-2-7-15,-1-2 18 0,3 0 23 0,0 2-6 16,4 0-2-16,0 4-4 0,7 5-4 0,0 0-7 16,6 4-2-16,5 0-5 0,13 14 1 15,2-3-2-15,1 0 3 0,1-1-3 0,1 1-25 16,15 5-6-16,-3-1-30 0,1-1-17 0,-5-3-44 15,12 2-73-15</inkml:trace>
  <inkml:trace contextRef="#ctx0" brushRef="#br0" timeOffset="1.22308E6">9258 15390 102 0,'-4'13'39'16,"-3"-2"15"-16,1-6-7 0,1-5-24 0,-4 0 9 16,3 0 10-16,1-3-22 0,-1 1-11 0,1 0-8 15,3 0 1-15,-2 0-7 0,1-3 4 16,1 3-5-16,0 0-6 0,0-3-11 0,0 3-3 16,-1 0 10-16,3 2 13 0,-2-2 4 0,0 2-1 15,0 0 0-15,2 0 4 0,-2 0 1 0,2-2 0 16,-3 2-5-16,3-3 0 0,-2 3-3 15,2 0-5-15,-2 0-9 0,2 0-10 0,-2 0 3 16,2-2-4-16,0 2-4 0,0 0 0 0,0 0 6 16,0 2-6-16,0-2 1 0</inkml:trace>
  <inkml:trace contextRef="#ctx0" brushRef="#br0" timeOffset="1.22381E6">9476 14850 13 0,'-4'-9'31'0,"0"-2"-10"16,-3 0 1-16,0 2 11 0,1-2-11 0,-1 0 2 15,1 0 2-15,-5 0 11 0,2-2-9 16,-2 4-6-16,2 0-6 0,0 0-5 0,-2 3-2 15,2-1-8-15,-2 5 0 0,2-3 4 0,-4 3-4 16,-2 2 2-16,-3 2-2 0,3 1-2 0,-5 3 5 16,-2 3 8-16,-2 2-1 0,-1 2 3 15,1 3 3-15,-2 1-4 0,1 3-2 0,1 4-2 16,0 1 6-16,-3 6-3 0,3 2-2 0,-5 11 1 16,3 4-3-16,2-4-6 0,-1 3-1 15,3-5-2-15,-2 10 2 0,4-5-3 0,3-1 1 16,1-2 1-16,1 0 0 0,4-2-1 0,2-2-1 15,2-3 4-15,5-6 0 0,2-2 2 0,0 2 1 16,0-5 2-16,2 3-3 0,3 0 10 0,1-1-7 16,3 3-2-16,7-4 0 0,-1-1 5 15,3 0-1-15,6-4 1 0,0 1-4 0,0-4 7 16,5-3-5-16,0-1 5 0,2-6-2 0,2 2 0 16,11-11 3-16,2 2 0 0,3-4-2 15,-1-2 3-15,1-3-9 0,-3-2-1 0,-2-4-2 16,-2-2-3-16,-2-1 1 0,2-6-2 0,-1-4 1 15,-1-1 0-15,0-6 0 0,-5 0 1 0,-6-4 5 16,-5-1 3-16,-6-2-1 0,-5-1 10 16,-2-1-7-16,-5-2-1 0,-1-5-4 0,-5-4 2 15,-2-2-3-15,-5-5 0 0,-4 5-7 0,-2 0 2 16,0 2-2-16,-5 0 3 0,3-2-2 0,-5 0 1 16,-2 7-2-16,0 1 4 0,0 12-2 15,-1 6-4-15,-1 5-5 0,-2 2-20 0,-3 4-5 16,0 3-8-16,-1 4 15 0,-3 2-24 0,-1 9-16 15,-3 5-55-15,-7 10 0 0,-5 5-102 0</inkml:trace>
  <inkml:trace contextRef="#ctx0" brushRef="#br0" timeOffset="1.22466E6">8910 14404 111 0,'-9'29'145'0,"0"-9"-118"0,5-7-7 0,-1-4 9 15,1-2 3-15,2-3-19 0,8-6 17 0,-6 0-4 16,3 2-21-16,-6 2-1 0,3 0 10 0,0-4-6 15,0 0-3-15,0-3 8 0,0-1 2 0,0 1-8 16,3-2 0-16,-3 1-5 0,2-5 0 16,2 0-1-16,-2-2 1 0,3-1-2 0,1-1 2 15,1-5 1-15,0 0 0 0,1 0 2 0,-1-4-4 16,4 0 7-16,-2-5 6 0,-2 3-3 0,6-12-1 16,-2 1 1-16,0 2-3 0,-2 4 2 15,-3-2-3-15,-1 2-3 0,-1 2-2 0,0 0 0 16,-1 3-3-16,-1-1 3 0,-2 1-2 0,0 4 2 15,0 0 0-15,0 2-3 0,0 5 2 16,-2 1-4-16,2 6 3 0,-3 1-2 0,3 0-1 16,-2 14 0-16,2-5-2 0,0 0-3 0,0-2-3 15,0-4 10-15,0 4 0 0,0 0 1 0,2 4 0 16,1 1 1-16,-3 1-1 0,2 5 1 16,-2 3 0-16,0 3-1 0,2 3 2 0,-2 2-1 15,2 2 1-15,1 5 4 0,-1 0-1 0,0 4-1 16,2 13 1-16,3-2-1 0,0 0-1 0,1 0 0 15,1-4 0-15,2 0-3 0,5-3 1 16,-1 1 0-16,7 8 0 0,-2-6-1 0,-2-5 1 16,-1-2-2-16,1-4 2 0,-3-1 0 0,3-1-3 15,-5-5 5-15,0-2-5 0,-2-5 3 0,-2 1-2 16,0-8 0-16,-2 4 0 0,-1-4-3 16,-1-3-18-16,-1 1 3 0,3-1-12 0,-5-1 1 15,2-4-16-15,-1 2-23 0,-6-10 15 0,6 10-54 16,-3-2-107-16</inkml:trace>
  <inkml:trace contextRef="#ctx0" brushRef="#br0" timeOffset="1.22489E6">8696 14404 261 0,'-11'16'130'0,"4"-7"-98"0,1-3-13 0,1-4-6 16,1-2 3-16,-1 0-11 0,12-8 3 0,-7 10-2 15,2-4-1-15,3 2-2 0,1-5-4 0,8 3 1 16,-1-2-2-16,2 1 2 0,5-1-2 16,4-3-2-16,3-1-11 0,4 1-32 0,0-2-2 15,2-2-7-15,0 0-2 0,9-2 9 0,-1 0-54 16</inkml:trace>
  <inkml:trace contextRef="#ctx0" brushRef="#br0" timeOffset="1.22567E6">9479 14221 66 0,'-3'-8'70'16,"1"1"9"-16,-2 0-1 0,4 1-15 0,-5-1-25 16,5 3-24-16,-2-1-7 0,0 3-7 0,2 0-3 15,0 0-3-15,-2 2 6 0,2 0 8 0,-2 2 2 16,2 2 6-16,0 1-4 0,-3 6-4 15,3 2 1-15,0 2-5 0,0 3 1 0,-2 0 1 16,0 1 1-16,0 4 5 0,0-4-4 0,-1 1 3 16,1 0-7-16,0 0 1 0,2-2-3 15,-2 4-3-15,2-5 3 0,0 1-4 0,0-5 1 16,0 3 3-16,2-8-2 0,0 3 3 0,0-4-1 16,1 0-1-16,-3-1-1 0,2-1 1 0,0-8 1 15,-2 3-2-15,0 0 1 0,0 3 3 0,0-3-1 16,2 2 0-16,-2 0-2 0,0 0-1 15,0 0 0-15,0-2 0 0,0 0 2 0,0 0 0 16,0 0 3-16,0 3 0 0,0-6 2 0,0 3-3 16,0 0 1-16,0 0 1 0,0 0-3 15,0 0 3-15,0 0-2 0,0 0 3 0,0 0-4 16,0-2 3-16,0 2-2 0,0 0 0 0,-2 0-1 16,2-2 0-16,0 2-3 0,0 0 1 0,0 0-1 15,0 0-1-15,0 0 1 0,0 0 0 16,0-2-1-16,0 2-5 0,0 0-15 0,0 0-4 15,0-2-8-15,0 2-14 0,0 0-21 0,0 0-15 16,0 0-8-16,0 0-120 0</inkml:trace>
  <inkml:trace contextRef="#ctx0" brushRef="#br0" timeOffset="1.22708E6">8950 13855 42 0,'0'-4'25'0,"0"0"3"16,0 1 9-16,0-1-5 0,0 0 5 15,0 1 5-15,0 1-24 0,0 0-6 0,0 2 4 16,0-2 4-16,0-1 4 0,0 3-5 0,0 0-6 16,2 0-2-16,-2 0-2 0,0-2-1 15,2 2 0-15,-2 0 3 0,0 0-1 0,0 0 7 16,0 0 0-16,0 0 6 0,0 0-8 0,2 0 1 15,-2 0-4-15,0 0 0 0,2 0 0 0,-2 0-3 16,0 0-1-16,0 0-3 0,0 0 0 0,3 0-5 16,-3 0 3-16,0 0-2 0,0 0-1 15,2 0 1-15,-2 0-1 0,0 0 3 0,0 0-2 16,0 2 1-16,2-2 2 0,-2 0 3 0,0 0 1 16,0 0 0-16,0 0-2 0,0 0 2 15,0 0 0-15,0 0-3 0,0 0 1 0,0 0-3 16,0 0 3-16,0 0-1 0,0 0 1 0,0 0 1 15,0 0-3-15,2 0-2 0,-2 0 1 0,0 0 1 16,0 0-2-16,0 0-2 0,0 0 1 0,2 0-6 16,-2 0 2-16,0 0 0 0,0 0-1 15,0 0 5-15,0 0-2 0,0 3-1 0,0-1 4 16,0 2-4-16,0 1 4 0,3-1-4 0,-3 3 2 16,2-1 0-16,-2 1 2 0,0 0-2 15,0 1 4-15,2-1-1 0,-2 0 1 0,0-1 1 16,2 1 1-16,-2-3-5 0,0 3 0 0,0-3 1 15,0 1 1-15,0-1-2 0,0-2 0 0,0 1 2 16,0 1 0-16,0-4 1 0,2 2-1 0,-2 0 2 16,0 1 1-16,0-3 4 0,0 0-3 15,0 0 2-15,0 0-3 0,0 0 4 0,0 0-6 16,0 0 3-16,0 0-2 0,0 0-2 0,0 0 2 16,0 0-1-16,0 0-1 0,0 0 1 15,0 0 0-15,0 0-2 0,0 0 1 0,0 0 0 16,0-3-2-16,0 3 1 0,0 0 1 0,0 0 0 15,0 0-3-15,0 0 2 0,0-2-4 0,0 2 1 16,0-2 3-16,0 2-4 0,0 0 3 16,0-2 0-16,3 2-3 0,-6-2 0 0,3 2 1 15,0 0-1-15,0 0 2 0,0 0-2 0,0 0 1 16,0 0 1-16,3 0-3 0,-3 0 1 0,-3 0 1 16,3 0 2-16,0 0-2 0,3 0-2 15,-3 0 3-15,0 2 0 0,0 0-2 0,2 0 3 16,-2 3 0-16,2 1-1 0,-2 1-2 0,2 2 2 15,0 2 2-15,-2 0-3 0,0 4 1 0,3 3 1 16,-1 2-1-16,-2 2 0 0,4 11 0 16,-2-5 0-16,1 5-1 0,1-2 2 0,0-2 0 15,1 2-2-15,1-3 3 0,1 1-3 0,0-5 2 16,2 1-1-16,-1-1 2 0,1-4-1 16,0 0 0-16,2-1 0 0,4-3 0 0,5-3 0 15,-4-2 0-15,6-2-2 0,2-2 1 0,0-3 0 16,3-4 2-16,-1-2 2 0,1-3-4 0,-3-1 1 15,0-1 0-15,3-4 1 0,-8-2-1 0,1 2 1 16,-2-5-1-16,-3 3 0 0,-1 2 2 16,-3-4 1-16,-3-1-3 0,-1 1 0 0,2-3 1 15,-2-2-3-15,-3-2 0 0,0-2 1 0,-1-2-1 16,-3-3 1-16,0-4-2 0,0-2-1 0,-3-1 2 16,-1-1-2-16,0 2 0 0,-1-1 2 15,-2 3 0-15,1 5-1 0,-1 1 1 0,1 1 1 16,-1 4 0-16,0 2 0 0,3 4-1 0,0 3 4 15,1 2-1-15,1 4 1 0,-2 1-2 16,4-1 1-16,-2 3-1 0,-1 4-2 0,6 11 0 16,-3-7-1-16,0-2 1 0,0 1-2 0,-3-8 1 15,3 5 3-15,0 2-1 0,0 3 1 0,3 6 0 16,-3-2-1-16,2 4 0 0,-2 0 1 16,2 7 1-16,0 0-2 0,3 2 0 0,-3 0 2 15,2 2-1-15,-2 5-1 0,3-3 0 0,-1 3 1 16,3 0-2-16,-1-1 2 0,1 8-2 0,2-3 1 15,0-2 0-15,2-3-6 0,-2-1-14 16,2-3-26-16,0-2-30 0,-3-2-11 0,3 0 8 16,-2-3-109-16,0 1-54 0</inkml:trace>
  <inkml:trace contextRef="#ctx0" brushRef="#br0" timeOffset="1.22786E6">9073 14900 36 0,'-7'20'226'16,"1"-4"-135"-16,-1-5-54 0,3 0-24 0,-1-5 1 15,1-1-3-15,-3-1-6 0,5 1-5 0,0-3-9 16,2 0 3-16,-2 0 1 0,-1 0 3 15,3-2 1-15,3 3-3 0,-1-1 4 0,2 0-2 16,3 2 2-16,0-1 1 0,4 1 4 0,0 3-3 16,2-1 5-16,4 1-1 0,3 2 5 0,2 0-4 15,3 2-6-15,10 6 11 0,-2-1-4 16,2 1 0-16,-2 1 4 0,5 2-3 0,1 2-1 16,14 11-1-16,3-2 1 0,1 4-2 0,13 7 2 15,-3-2 2-15,-10-3 2 0,-6-4-7 0,1 0-1 16,4-2-3-16,3 2-1 0,1 0 1 15,1 3-3-15,-3 3 3 0,-1 3-2 0,3 7-1 16,6-3 1-16,0 7-3 0,4 0 3 0,-1 2 1 16,6-2-2-16,-2 11 2 0,8-3-1 0,-2 6 0 15,-1-1 3-15,-1-9-2 0,0 0 3 16,0-8 11-16,0-1 5 0,-2-3-10 0,0-1-5 16,0-5 2-16,11 1-2 0,0-7-5 0,7-4 3 15,-3-7-3-15,14 0-1 0,-3-11-1 0,14-2-4 16,-3-5 1-16,7-4-6 0,0 2-2 15,-4-2 1-15,0 3 4 0,-14 1 5 0,-2 3 5 16,-13 1-1-16,0 3 2 0,-15 3-1 0,0-1 6 16,-19 0 2-16,1 0-3 0,-9 1-4 0,-6 1-1 15,-5-2-2-15,-7-2-14 0,-3 2-9 16,-6 1-14-16,-4-3-36 0,-2 0 11 0,-6 2-25 16,-3 2-80-16</inkml:trace>
  <inkml:trace contextRef="#ctx0" brushRef="#br0" timeOffset="1.22903E6">9585 14347 54 0,'-3'7'10'0,"1"-3"-22"0,0 0-3 15</inkml:trace>
  <inkml:trace contextRef="#ctx0" brushRef="#br0" timeOffset="1.22933E6">9549 14305 30 0,'0'5'37'0,"0"-1"-4"0,2 0-2 0,-2 3 3 16,0 2-6-16,3 0-10 0,-1-1-3 15,-2 1-6-15,2 0-4 0,0 0 0 0,-2 0 8 16,5-3-4-16,-5 3-1 0,2-2 3 0,0 2-7 15,0-3 0-15,3 1-3 0,-1-1-3 16,1 3 0-16,-1-4 3 0,5 3-5 0,2-1-21 16,2 0-14-16,2-1-104 0</inkml:trace>
  <inkml:trace contextRef="#ctx0" brushRef="#br0" timeOffset="1.22972E6">9915 14149 10 0,'-4'15'147'0,"4"-2"-81"0,-5-4-33 16,3 2-20-16,0-6-5 0,0 1-9 16,0-1-9-16,-1-3 7 0,3 2 3 0,0-2-3 15,0 3 4-15,-2-1 6 0,2 1 16 0,0 1-4 16,0 3-10-16,0 0 11 0,0 4-10 0,-2 5-5 15,2-3-5-15,0 3 1 0,-4 2-6 16,1 2 3-16,1 0-1 0,0-2-10 0,0 2-8 16,-3-5-10-16,3 3 10 0,0-2-33 0,2-3-62 15</inkml:trace>
  <inkml:trace contextRef="#ctx0" brushRef="#br0" timeOffset="1.22995E6">10193 14023 61 0,'0'26'54'0,"-4"1"-9"0,1-5 1 0,3-7-26 0,-4 1-1 16,2 1-4-16,-3 8-16 0,1-3-1 0,0 4 1 15,-1-2-11-15,1 9 2 0,2-2 1 16,2-2-1-16,2-3-22 0,0-1-28 0,2-5 24 16,1-1-38-16</inkml:trace>
  <inkml:trace contextRef="#ctx0" brushRef="#br0" timeOffset="1.23164E6">13212 12962 42 0,'8'-6'73'0,"1"-5"-22"15,-2 6-6-15,2-3-7 0,-3 3-21 0,-1 1-7 16,-1-1-13-16,-2 3 2 0,0 0-2 0,1 0 7 15,1 2 8-15,-4 0 11 0,4 4 14 0,-4 0-18 16,5 8-1-16,-3-4-11 0,0 8 2 0,3 4 4 16,-3-1-9-16,0 6 1 0,0 3-1 15,1 12-3-15,-3 0-1 0,0 2 1 0,-3 0-2 16,-1 2 0-16,4 0 1 0,-2 2 0 0,-3 9 0 16,3-6-1-16,-2-10 3 0,4-1 4 15,0-10-1-15,0-1 3 0,0-7-1 0,0-5 0 16,2-2-1-16,0-2 2 0,-2-2 0 0,2-2 3 15,0-3 6-15,-2 1 3 0,3-14 6 0,-3 4 1 16,0 3 0-16,2 0-23 0,-2 4-5 0,2-2 1 16,0-4-3-16,-2-5-1 0,3 2 3 15,1-4-2-15,-4-2 0 0,4-4 1 0,-1-1-3 16,1-4 2-16,0 0-3 0,3-2 1 0,2-1-1 16,0-1-1-16,2-1 2 0,0 3-1 15,9-7 2-15,-1 3 2 0,1 6 1 0,0 0 0 16,0 6 0-16,0 3 0 0,-3 2-2 0,3 4-2 15,-2 5-4-15,-1 2 7 0,-1 4 0 0,-3 5 2 16,-2 2-1-16,-2 7 1 0,0 0-2 16,-3 6 6-16,1-2 1 0,-5 4 0 0,-2-1-1 15,-2-1 5-15,0 0 3 0,-5 0-8 0,-4-4 0 16,-4 0-2-16,-3-5-3 0,-4 3 2 16,7-7-5-16,-14 0-7 0,3 0-9 0,-1-2-26 15,1-2-15-15,1-3-1 0,3 0-14 0,2 1-41 16,1-3-40-16</inkml:trace>
  <inkml:trace contextRef="#ctx0" brushRef="#br0" timeOffset="1.23198E6">12945 13624 311 0,'-9'35'153'0,"0"-6"-127"0,2-9 3 16,3-5-20-16,0-6 3 0,-1 0 3 0,3-5-14 16,2 1-1-16,-2-3-5 0,4-2 1 15,2 0 4-15,3-2 1 0,4 2 0 0,2-5-4 16,3 1 3-16,8-1-2 0,2 1 0 0,8-3 1 15,3 3 0-15,16-7 0 0,4 2-1 16,3-2 1-16,2 2-5 0,24-2-4 0,-3-2 3 16,12 0-5-16,-18 2 6 0,-19 4-12 0,-8 3-7 15,-8-1-15-15,-6 5 15 0,-6-2-12 0,-1 0-30 16,-5 2-8-16,-2 2-84 0</inkml:trace>
  <inkml:trace contextRef="#ctx0" brushRef="#br0" timeOffset="1.23319E6">13150 13842 42 0,'6'16'214'0,"-1"-1"-158"0,-3-2-74 0,0-4-13 16,0 2 16-16,1-4 14 0,-3 1 18 0,-3 4 4 15,1 1-13-15,-2 4 0 0,-3 10-2 0,-2 6-7 16,1 0 4-16,-1 4-5 0,0 3 3 15,-2 2-1-15,2-2 0 0,-2 10 5 0,2-8 2 16,3-6 3-16,1-8-9 0,3-8 3 0,2 0-2 16,0-7 3-16,2-2 2 0,3 0 2 15,-1-6 5-15,5 1 11 0,-3-1-10 0,8-5-9 16,-3-3 3-16,4-1 2 0,3-5 1 0,-1 0 4 16,1-2 7-16,2-4-3 0,-5 2-13 0,3-7 2 15,-3 0-1-15,-1-4-6 0,-3 0-5 16,2-3 1-16,-2-2-3 0,-2-4 2 0,0 0 0 15,-1 0 1-15,-1-2 1 0,0 2-1 0,-1 0-1 16,-1 2 5-16,-1 7 5 0,-2 2 3 0,0 4 7 16,-2 5-9-16,0 2-9 0,0 2-4 15,-4 9-1-15,2 0 4 0,4-5 3 0,-2 5 2 16,-2 7 14-16,0 2-6 0,-3 0-7 0,3 6 0 16,-5 3-2-16,1 6-2 0,-1 3 1 0,3 1-3 15,-3 1 2-15,3 2-1 0,4-3 1 16,-2 10-3-16,2-5-4 0,4-2-16 0,3-5 1 15,1-1-13-15,1-6-42 0,4-1-3 0,-2-5-9 16,5 0-114-16</inkml:trace>
  <inkml:trace contextRef="#ctx0" brushRef="#br0" timeOffset="1.23339E6">13767 14124 52 0,'2'-13'79'0,"1"0"-26"0,-3 6-14 15,0-2-5-15,-9 9-21 0,2 0-7 0,9-2 10 16,-4 0 5-16,2 2 2 0,-4 4 25 0,2 1-17 16,-5 4-8-16,0 2-6 0,1 2-4 15,-3 5-8-15,0 1 3 0,-2 3-8 0,2 3-1 16,-2 1-4-16,2-2 2 0,1 1-6 0,1-1-11 16,-2 0-19-16,5 0-25 0,-3-4 18 0,3 2-12 15,1-2-97-15</inkml:trace>
  <inkml:trace contextRef="#ctx0" brushRef="#br0" timeOffset="1.23359E6">13888 14093 31 0,'0'23'98'0,"3"-8"12"16,-3 0-57-16,0 3-24 0,-3 0 40 0,3 2-30 15,-4 4-12-15,-3 9-12 0,3 2-11 0,-5 3-3 16,0-1-2-16,1 1-4 0,-6-1 0 16,3-2-1-16,0 3-11 0,-2-5-35 0,2-2-16 15,0-5 21-15,0-2-9 0,2 1-100 0</inkml:trace>
  <inkml:trace contextRef="#ctx0" brushRef="#br0" timeOffset="1.2348E6">14241 13503 9 0,'-11'-22'31'16,"0"-7"0"-16,0-9 33 0,0-4-38 0,-7-15 32 16,3 0-36-16,0 4 11 0,1 2-19 0,-5-11-1 15,1 12-1-15,2-1 6 0,3 7-16 0,-4 2 0 16,-5 2-5-16,-1 7 10 0,-5 7-10 0,-5-3-1 16,-5 5 2-16,-4 0-8 0,-6-1 6 15,-3 1 1-15,3 0-2 0,-1 2 4 0,3 4-2 16,-7-2 0-16,-4 5 3 0,-3 0-8 0,-4 6 7 15,2 0-1-15,5 4-2 0,0 5 4 16,-1 0-2-16,-6 5 3 0,1 6 6 0,1 2 6 16,4 7 3-16,10 0-1 0,4 4-1 0,2 3-7 15,0 1 7-15,-2 3-4 0,2 7-7 0,2-3 3 16,3 9-2-16,4 0 2 0,4 11-2 16,5 7-1-16,2 17 2 0,0-6 2 0,0 15-4 15,-2 0 1-15,1 20-8 0,1-4 1 0,-2 17 3 16,7-2 3-16,-3 7-3 0,6-2 0 0,1 1 0 15,11 1 1-15,0 0-2 0,19-3-4 16,-1-4 5-16,17-4 12 0,2-12-1 0,9 1 7 16,5-20 8-16,4 0-6 0,2-25 0 0,13 1-3 15,1-12 4-15,-1 1-7 0,0-10-5 0,-4 3 2 16,0-11-3-16,5 0 2 0,-3-13-3 16,0 1 12-16,0-14-9 0,0-1 6 0,7-10-1 15,4-3-7-15,0-20-6 0,3 5 5 0,-3-25-2 16,9 3 7-16,-2-18-5 0,-1 2-2 15,1-10-3-15,-7-1-5 0,-2-17-1 0,0-1-9 16,-2-13 2-16,-5-1 1 0,-2-10-2 0,-2 0-9 16,-2-13-2-16,-5-2 10 0,1-2 7 0,-23 0 1 15,3 4 8-15,-23-2 3 0,-2 4-6 16,-17-2 2-16,-1 11-1 0,-14 1-2 0,-4 10-5 16,-12-2-3-16,-2 22 1 0,-10-3 6 0,1 26-1 15,0 1 3-15,-3 2-4 0,-8 1-21 0,0 17-62 16,-23-2 87-16,-1 22 6 0,-12 0-21 0,1 15-29 15,-14-2-8-15,2 16-5 0,-2-1 4 16,0 19-58-16,18-3-10 0</inkml:trace>
  <inkml:trace contextRef="#ctx0" brushRef="#br0" timeOffset="1.23536E6">13544 13309 73 0,'0'4'190'0,"0"-4"-137"0,0-4 0 0,0-3-4 15,0-2-7-15,0 0-2 0,0-4-20 0,0 6-9 16,5-1 9-16,-3-3-9 0,2-3-2 15,3 1-1-15,2-4-2 0,2-1-4 0,2-2 2 16,3-2 3-16,1-2 0 0,5-3-3 0,14-12 0 16,1 1 2-16,5-2-1 0,4 3-2 0,18-14 2 15,0 3-3-15,13-14-1 0,-13 9 1 16,-4 5 5-16,-1 1-6 0,-1 3 2 0,1 2-2 16,-13 5 0-16,1 6-1 0,-8 0 0 0,1 2 1 15,0 5-1-15,0 0 0 0,1 2-1 0,-1 0 1 16,-7 0-1-16,-2 4-1 0,-9 3 3 15,-2 4-2-15,-5 2-2 0,-1 2-5 0,-10 3 3 16,0 2-11-16,-1-1-11 0,1 1-17 0,-15 9-8 16,7-5-58-16,-1 0 56 0,10-2-3 15,-5 0 10-15,0 5-59 0,-5 1 15 0</inkml:trace>
  <inkml:trace contextRef="#ctx0" brushRef="#br0" timeOffset="1.23589E6">13622 12548 150 0,'-9'22'169'0,"2"-9"-116"16,1-11-5-16,-1-6-18 0,3-5 11 0,1 5-14 16,-1-3-18-16,4 3-9 0,7-10-3 15,-3 8-3-15,-2 4 3 0,0-1-1 0,-6 6 3 16,4-1-1-16,0 0 1 0,0 2-2 0,2 1 5 16,0 1 0-16,-2 3 1 0,5 5 3 0,1-1-1 15,-1 0-2-15,-1 5 0 0,1 1 0 16,-1 4 0-16,-4-1 0 0,4 0 5 0,-4 0 3 15,0 0-2-15,0 0-2 0,-2-2 1 0,-2-1 1 16,2 3 0-16,-3 1-1 0,1-1-2 0,-3 0 1 16,1 4 0-16,-1 3-1 0,-2-1-1 15,3-1-1-15,-1-3 1 0,0 0-3 0,1 1-2 16,3-1 0-16,-1 0 2 0,0-2 1 0,1-2-1 16,1-2 0-16,0-1 1 0,0-1-1 0,2-3 2 15,-2 0-1-15,2 0 4 0,2-4-2 16,-2 2 3-16,2-4 3 0,-2 0-1 0,2-3 1 15,0-2-2-15,3 3 5 0,-1-5-2 0,1 2-5 16,-1-2 0-16,3 0-2 0,4 0-4 16,4-2-3-16,3-3 2 0,4-1-2 0,7-1 0 15,6-2-3-15,4 2-11 0,8-1-10 0,12-6-3 16,1 1-13-16,-9 2 0 0,-5 2-7 0,-6 3-12 16,-7 1-66-16,-5 5-19 0,-1 0-59 15</inkml:trace>
  <inkml:trace contextRef="#ctx0" brushRef="#br0" timeOffset="1.23637E6">13977 14235 405 0,'13'-11'124'0,"-2"0"-83"0,-2-3-12 0,-3-1-6 16,-1-3 13-16,-1 1 0 0,3 1-8 15,-3 1-19-15,1-1-11 0,3 1 1 0,3-1-4 16,0 1 2-16,5-3 7 0,8-1-8 0,0-1 1 16,20-7-2-16,7-6 3 0,15-7-4 15,0-1 4-15,-8 3-2 0,-5 3 3 0,-5 2-1 16,1 2 2-16,-1 2 0 0,-4 5-2 0,-4 0 3 15,-5 4-3-15,-2 2 2 0,-2 3-2 0,-2-3-2 16,-3 0-1-16,3 3-6 0,2 2 0 16,0-3-6-16,2 5 4 0,0-2 4 0,-2 2-5 15,-9 0-5-15,0 2-4 0,-7 0-2 0,-1 5-24 16,-8 2-81-16,-1 0-49 0,-1-1 111 16,-6 6 18-16,-5-1 20 0</inkml:trace>
  <inkml:trace contextRef="#ctx0" brushRef="#br0" timeOffset="1.23675E6">14162 13836 128 0,'-7'2'107'0,"-2"-4"-58"16,5-7 2-16,2-2-11 0,0-3-1 0,2-3 4 15,2 1-10-15,0 3-14 0,0-2-1 0,3 1 5 16,-1 1-9-16,-2 2-2 0,3 2-1 16,-1 1-4-16,-2 1-5 0,0 3-3 0,-2-1-2 15,0 1-3-15,0 4-2 0,3-2-1 0,-6 2 8 16,3 2 0-16,-2 2 3 0,-2 5 6 16,-5 6-2-16,0 12 8 0,-4 6-1 0,0 0-3 15,-1 2 1-15,1 1-3 0,0-1 6 0,2-2 6 16,2 0-6-16,3-4-2 0,1-1 0 0,1-1-3 15,-3-5-2-15,7 0-4 0,0-5 2 16,0-1-1-16,0-1-1 0,5 1 5 0,-5-7-3 16,4 2-4-16,0-3 3 0,3-3-5 0,2 1 2 15,4-1-3-15,2-1 0 0,12-1 0 0,6-3 0 16,11-3-8-16,9-1-16 0,33-7-18 16,9 0-8-16,39-7 5 0,47-2-17 0,-99 14-76 15,1 6-32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3:11:47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15 10541 242 0,'-2'16'-211'0,"-1"-5"316"0,-3-4-46 16,4-3-49-16,-1 0-20 0,1 1-27 15,0-3 12-15,2 2 24 0,0 1 3 0,4 1-2 16,5 3 14-16,2 7 2 0,3 1 12 0,3 8-5 16,1 3 15-16,10 16-14 0,-1 9 17 15,-1 9-8-15,1 35-13 0,6 51 7 0,-7 66-5 16,-26-104-6-16,3 0 3 0,-3 20-3 0,0 0-4 16,0 16-3-16,0-1 5 0,0 12-2 0,-3-1 14 15,1 16-5-15,0 0-5 0,-2 14-5 0,-3-1-2 16,3 4-7-16,-3 3-1 0,-2-4-1 15,2-1-3-15,1-13-2 0,-1 0 4 0,3-13 0 16,-1-2 1-16,-1-22 0 0,6-3 4 0,0-19-3 16,4-3-2-16,-2-15 1 0,3-2-3 15,-3-9 2-15,2 0-2 0,1-13 2 0,1 2-3 16,-1-9-3-16,-1 0-7 0,3-8-5 0,-5-3-2 16,3-16 8-16,-8-1-26 0,3-12-20 0,3-4-13 15,-1-6-19-15,-4-5-159 0</inkml:trace>
  <inkml:trace contextRef="#ctx0" brushRef="#br0" timeOffset="968.5178">5766 11027 190 0,'9'8'25'0,"-5"-3"54"0,0-10-28 16,1-3-31-16,-1-1-21 0,5-5 4 0,4 1 8 15,7-2 4-15,2 4-5 0,22-9 3 0,11 0-7 16,11-2 3-16,40-13-6 0,53-12-3 16,79-19-1-16,-101 44 2 0,0-2-5 0,8 2 2 15,-2 0 1-15,7 2-4 0,0 0 4 0,11 0 0 16,-2 1-2-16,6-1 1 0,-1 4 2 0,-4 1-1 16,1 2 1-16,-6-3 1 0,-1 5 1 0,-8-2 2 15,1 0 2-15,3-1 2 0,0 1-2 16,7 0 3-16,-1-2-2 0,-4-1-2 0,1 5-1 15,-12-4-4-15,-2 6 0 0,-5-2-1 0,-2 4 0 16,-4 1 1-16,0 3-3 0,-18-1 3 16,3 4 0-16,-5 0 1 0,0 2 1 0,-9 3 4 15,3 1-3-15,-12-1 0 0,0 3 3 0,-6 3-1 16,0 0-5-16,-18 1 1 0,0 3 5 0,-4 0-8 16,0 1 2-16,-1 1-1 0,-1 3 1 0,-7 0-1 15,-2 2 1-15,-5 2-1 0,2 10 2 16,1 3 0-16,-1 7 2 0,-4 13 0 0,1-4-3 15,-15 0 3-15,1 5-1 0,-9 10 1 0,-2 11 6 16,0 1-3-16,-4 8 7 0,-3-2 6 16,0 13-1-16,-4 0-5 0,-3 16-4 0,-1 0 2 15,-1 8-4-15,-4-2 1 0,0 12-1 0,2-1 4 16,-2 9-2-16,9-2 2 0,-2-2 7 0,6 2 1 16,0 2-2-16,7 0-8 0,-2 0 4 15,2 0-6-15,2-2 2 0,2-2 5 0,0-3 4 16,0-2-9-16,1 1 3 0,-3-1 0 0,2-6 0 15,-4-1-4-15,2-10-3 0,0 0-3 0,-2-7 1 16,-3-2-2-16,1-9-1 0,0 0-1 16,-3-16-4-16,-2-2 3 0,-2-10 1 0,-2-1-1 15,-2-4 2-15,-1-2-4 0,1-7 2 0,-3-2 1 16,1-5 0-16,-1 3 0 0,-2 0-1 0,-2 2 3 16,0-5 1-16,-4-1-1 0,2-10 1 15,-5-4 1-15,3-6 0 0,-3-3-4 0,-2 0 0 16,-4 0 1-16,-7 5 1 0,-8 2-1 0,-8 2 0 15,-3 2 1-15,-1-2-1 0,-13 0 0 0,-4 3 3 16,-27-3 0-16,9 0 1 0,-15 0-1 16,1 0-2-16,-16 0-2 0,-1 0 3 0,-13 2-3 15,4-6-1-15,-8 2 2 0,-1-7 0 0,-13 0-2 16,1-8 2-16,-14-3-6 0,0-6 4 0,-9-3 2 16,0 0-1-16,-13 1-1 0,0-1 4 15,-13 1-3-15,0-1 6 0,-5 1-2 0,-1-5 0 16,-6 4-3-16,-1-2-1 0,-3 0 1 0,1 1-4 15,-3-1 5-15,-2 0-7 0,2 0 4 16,-2-2-2-16,17 5 3 0,-1-3-3 0,26 2-3 16,-3 3 2-16,25-3-10 0,-2 1-6 0,26-1-3 15,-2 0-11-15,22-1-18 0,-2-3-8 0,26 2-6 16,-4-2-68-16,17-2-147 0</inkml:trace>
  <inkml:trace contextRef="#ctx0" brushRef="#br0" timeOffset="2062.2243">8427 9790 173 0,'2'-11'2'0,"-2"-7"38"0,-2-4-18 0,-2 0-22 16,-7-2 6-16,2-1 10 0,0 3 18 0,-2 2-16 15,-2 3-9-15,2 1-2 0,-3 5-5 0,-1 0-3 16,-5 5 3-16,2 1-1 0,-4 1 0 15,-2 6 9-15,-4 5-7 0,-8 4 7 0,1 2-3 16,-5 5-6-16,-13 12-2 0,0 4 3 0,5 3-2 16,-7 20-2-16,9 3 5 0,10-1 1 0,3 1 4 15,7-7-3-15,4-5 0 0,4-8 7 0,11-7-1 16,3-6-1-16,8-1 7 0,1 0 0 16,6 1 5-16,4-1-3 0,5 3 2 0,4-2 3 15,5-3-8-15,13-2-5 0,9-5 0 0,6-3-1 16,14-3-5-16,-1-11-1 0,-4 0-1 15,-4-9 1-15,-5-2 3 0,-4-5-4 0,0 1 2 16,0-5 3-16,-4-2 1 0,-10-4 5 0,-4-3-8 16,-6 0-4-16,-2-2 2 0,-8 1 1 0,-1-1 7 15,-2 0-3-15,-8 2-4 0,-3-6-2 16,-5-3-4-16,0-6-4 0,-9-2 0 0,0-2-8 16,-6-1 0-16,-1 5 0 0,-4 4 2 0,-2 5 4 15,-6 6 2-15,-1 5-6 0,-8 4 0 0,-5 9 5 16,-7 2 6-16,-4 5 3 0,5 4-5 15,1 11 1-15,8-2-6 0,1 8-12 0,1 3-14 16,-1 5 2-16,3 1-45 0,2 3 2 0,6-1-25 16,5 8-38-16</inkml:trace>
  <inkml:trace contextRef="#ctx0" brushRef="#br0" timeOffset="2327.7897">8345 10059 32 0,'-2'2'148'0,"-4"-2"-40"15,3 0-79-15,1-7 17 0,-2 1-9 16,-1-1 17-16,-1-2 1 0,1 3-11 0,1-1-21 16,0 0-4-16,-1 1-14 0,3 1-3 0,-3 3-3 15,3 0-2-15,0 0 0 0,0-1 4 16,2 3 3-16,2 5 5 0,0-1-2 0,7 3-2 15,2 4-1-15,11 7-2 0,2-1-3 0,9 3-2 16,1 0 1-16,5 4-3 0,14 7 0 0,-2 2-26 16,0 0-8-16,-3-2-9 0,7 4-41 0,-2-2-44 15,-4-4-26-15</inkml:trace>
  <inkml:trace contextRef="#ctx0" brushRef="#br0" timeOffset="6108.1292">8890 12722 17 0,'112'75'16'0,"1"2"-5"0,-1-2-6 15,1 5-8-15,1-1-1 0,1 2 3 0,-2-1-5 16,1 8 5-16,-4-2-11 0,1 4 11 16,-5 3-7-16,-1 2-2 0,-8-3 8 0</inkml:trace>
  <inkml:trace contextRef="#ctx0" brushRef="#br0" timeOffset="6233.1029">10513 14001 22 0,'90'90'39'0,"-4"-2"-14"0,-2-4 32 16,-2-4 8-16,-3-10-19 0,-4 1-9 0,0-5-22 15,-2 0-8-15,-1-6-5 0,-3-3-10 0,1-2-2 16,1-2-18-16,2 4-22 0,-3-2 2 16,1 0 11-16,-10 3 3 0,1-5 26 0,-5 0 8 15,1 0-5-15,-5-1-3 0,0 4 6 0,-7-3 2 16,0 2 2-16,-2 0-5 0,0-5-3 16,3 3 0-16,-3-4-2 0,0 2-39 0</inkml:trace>
  <inkml:trace contextRef="#ctx0" brushRef="#br0" timeOffset="9669.7786">10535 8916 52 0,'20'18'12'15,"-5"-5"-12"-15,-4-2-8 0,0-2 36 0,-4-2-13 16,-3-1 19-16,1 3 8 0,-1 4-12 0,-4 3-5 16,0 4-11-16,-2 17 4 0,-3 1-3 0,-1 8-7 15,-3 5 7-15,0 6-9 0,-9 29 0 16,3 2-6-16,-11 25 1 0,6-25 1 0,4-18 0 16,5-17-2-16,7-9-1 0,4-6-2 0,0-5-1 15,0-4 2-15,2 2-1 0,0-7 1 16,1 0-6-16,3-2-3 0,-1-2 1 0,3-5 1 15,-1-4 11-15,2 0-1 0,0-6 9 0,-1-1 19 16,1 1 9-16,2-3-15 0,2-4-3 0,3-3-11 16,6-4-3-16,2-6 2 0,5-5 1 15,13-11 3-15,4-2 2 0,-2 2-3 0,-4 3-6 16,-5 3 5-16,-6 8-8 0,-7 4 5 0,-5 1-5 16,-5 6 2-16,-1 1-2 0,-5 5-2 0,1-2 2 15,-1 4-2-15,3-2 3 0,-2 5-4 0,2 1-3 16,-1 3 2-16,3 2-14 0,1 5-15 15,1-1-3-15,0 1 2 0,2 1-45 0,1 1 17 16,4 6-82-16</inkml:trace>
  <inkml:trace contextRef="#ctx0" brushRef="#br0" timeOffset="10200.9009">11516 9232 181 0,'-4'9'75'0,"-3"-3"-16"16,-2-4-10-16,0-4-41 0,1 0-5 0,-1-5 15 16,0 1 6-16,2 1-7 0,1 1-9 0,1 0-9 15,1 1-8-15,2 1-2 0,-1 0-1 16,3 0 9-16,-2 4 3 0,2-2-2 0,0 4 5 15,2 5 3-15,-2 2-1 0,0 7 4 0,0 4-6 16,-2 2 6-16,2 7-1 0,-4 6-2 16,-3 19-3-16,3-4-2 0,-3 4-1 0,3-6 0 15,-1-1 0-15,3 2-2 0,2 8 3 0,2-6 1 16,5-7-1-16,2-6-1 0,4-5 4 0,5-8-1 16,4-3-1-16,6-4 1 0,1-5-3 15,4-4 1-15,2-6-1 0,1-5-2 0,-1-7 1 16,-2-4-2-16,-2-2 2 0,-7-7 2 0,0 0 0 15,-4-4 1-15,0-3 10 0,-5-6-10 0,1 0 0 16,-5-4 2-16,-2-5-3 0,-3-7-1 16,-1-4-1-16,1-4 1 0,-1-2-2 0,4-3 0 15,2 5 2-15,0 1-1 0,-2 12 1 0,-1 7 9 16,1 8 10-16,-2 7 13 0,-1 9-7 0,-1 0-7 16,-3 6-13-16,0 0-8 0,-2 3-4 0,-2 13-5 15,2-11 5-15,0 2 9 0,-2 6 9 16,-5 3 6-16,-2 9-6 0,1-5 0 0,-6 11-1 15,-1 7-2-15,-3 4-5 0,-2 9-1 0,-6 23-4 16,2-6 1-16,4 1-1 0,4-2-4 16,1 19-1-16,8-11-12 0,10-6-2 0,1-7-8 15,11-4-5-15,7 2-60 0,9-11-4 0,2-11-24 16,0-7-74-16</inkml:trace>
  <inkml:trace contextRef="#ctx0" brushRef="#br0" timeOffset="11216.2791">10500 10356 156 0,'-9'13'186'0,"2"-6"-146"0,7-5-27 0,-4 0-16 15,13-6-2-15,-7 0 3 0,0 1 3 0,0 3-5 16,-4 0-4-16,0 5 6 0,4-3 2 0,0-2 0 15,5 4 8-15,4-1 0 0,0 1 6 0,2 1-5 16,7 1 6-16,6 1-1 0,7-3-4 16,20 3-5-16,7-1-1 0,-1 1 2 0,10-3 2 15,28-4 1-15,46 0-4 0,-11-2-1 0,40-7-2 16,-70 5-3-16,-1-3 3 0,3 3-2 0,-5 0-1 16,-2 4 4-16,-9 0 0 0,-2 2 1 15,-13 0 6-15,0 2-3 0,-12-1 3 0,1-1-8 16,-9 2 3-16,-9-4 2 0,-11 2-1 0,-8-2-4 15,-8 3-3-15,-4-1 0 0,-4-2-1 0,-4 0 1 16,-1 2 3-16,-2-2 4 0,-11 0 2 16,5 0 1-16,0 0 5 0,1 0 1 0,3 0 3 15,0-2-7-15,0 2 5 0,0 0-1 0,-2 0-5 16,2 0-3-16,-2 0-3 0,6 0-10 16,-1-2-25-16,-1-5 17 0,-7-4 7 0,1 0 5 15,0-5-3-15,-5-1 7 0,-2-7-5 0,-7-9-9 16,-2-3 4-16,0-1-5 0,-4-1 8 0,4-6-4 15,-2 0-2-15,-6-24 3 0,3-3 3 16,-3-21 0-16,17 8-7 0,4 7 5 0,9 4 4 16,3-2 0-16,8-7 1 0,-4 23 3 0,4-3-1 15,0 11 3-15,0 5 0 0,3 4 1 0,1 2-3 16,1-1-2-16,-5 1 0 0,1 0 2 0,-1 5-1 16,-2 2 2-16,-2 2-3 0,-1 7 4 15,1 2-2-15,-4 0 0 0,1 4-4 0,-1 0-2 16,-3 5 1-16,0-2-4 0,-2-1-4 0,0 5 10 15,-4-2-2-15,2 0 0 0,-1 2-3 16,-1-2 5-16,-5 1-7 0,-2 4 5 0,0-6 2 16,-4 3 1-16,-5 0 2 0,-11 3 0 0,-9-3-2 15,-4 4 2-15,-7 0-1 0,-13 5 0 0,-2 0-5 16,-2 2-2-16,-11 0 5 0,-14 9 1 16,16-5 1-16,0 3-3 0,-5-3 4 0,-2 1-3 15,5-1 0-15,-3 3-1 0,12-5 3 0,1 0 2 16,3-2 2-16,0 2-2 0,9-2 2 0,6 0-3 15,9 0 0-15,5 2 0 0,1-2-1 16,1 3 1-16,-9 1-1 0,-2 5 0 0,-3 0-1 16,1 2 1-16,4 2 0 0,4 0-1 0,5 3 2 15,4-1-1-15,2 3-2 0,-2-3 3 0,0 3-1 16,1-5-2-16,1 2 2 0,2-4 0 16,5 5 0-16,0-3-1 0,7 0 2 0,-1 3 1 15,8 1-1-15,-1 8 0 0,2 1-1 0,3 7 2 16,2 7 0-16,2 15 3 0,0 7 0 0,-3 6 4 15,-1 5-5-15,-7 24 1 0,-4-13 4 16,-1 4-4-16,-4 0 1 0,3-4 3 0,-5 0 10 16,-3-9-3-16,3 2-7 0,-2-18-2 0,2 3-1 15,2-9-2-15,5 0-3 0,4 0-7 0,11-5-13 16,4-4-15-16,14 0-29 0,6-4-35 16,9 0-103-16</inkml:trace>
  <inkml:trace contextRef="#ctx0" brushRef="#br0" timeOffset="11778.6476">11450 10369 411 0,'9'51'91'0,"-5"-9"-94"0,0-11 16 16,-4-7-17-16,0-11-30 0,-2-2-13 15,0-4 16-15,-2-5-45 0,-3 0 23 0,3-2-31 16</inkml:trace>
  <inkml:trace contextRef="#ctx0" brushRef="#br0" timeOffset="12028.5877">11278 10385 349 0,'-24'66'55'15,"4"-15"-77"-15,4-12-21 0,3-10-65 0</inkml:trace>
  <inkml:trace contextRef="#ctx0" brushRef="#br0" timeOffset="17464.8723">11734 10186 6 0,'0'-6'24'0,"2"-1"-3"0,-2-4 9 16,3 2 7-16,-1 3-6 0,2-3 6 0,-1 0-5 16,1-2 7-16,0 2 5 0,-1 3-26 0,1-3 15 15,0 2-11-15,-1 1-9 0,-1-1-9 0,0 5-6 16,0-3-2-16,-2 3-5 0,2 0 7 16,1 0-7-16,-1 0 7 0,-2 2-7 0,4 2 8 15,-2 2 8-15,3-2 12 0,-1 5-8 0,3 2-1 16,-1 0 1-16,3 2 1 0,0 4-2 15,0 1-4-15,2-3 2 0,0 7 6 0,0-5-7 16,0 5-1-16,0-2 3 0,4 6-2 0,-1-2-1 16,1 2 1-16,-4-2 4 0,2 0-1 0,-2 2 3 15,0-2-10-15,0 1-1 0,-2 1 1 16,0-2 3-16,2 0 0 0,-2 2 0 0,0-2 2 16,2 2-4-16,2 5 5 0,2 2-3 0,1 0-1 15,-1 0-2-15,1-3 0 0,-1-1-3 0,1 1 2 16,-1-3-1-16,0-1 1 0,1-2 2 15,-1-2 1-15,-1 0-2 0,-3-3 1 0,2 1 0 16,-2 2 2-16,0-3-2 0,-2 6 1 0,0-1-2 16,-1 0-1-16,-1 2 0 0,-3 0 0 0,3-4 3 15,-3 0 0-15,1-3-1 0,-3-1-2 16,2-1 3-16,1-1-2 0,-3-1 1 0,2-2 0 16,1 0-2-16,-1 0 2 0,-2-2 1 0,3 2-3 15,-3-5 2-15,2 1-1 0,-1 0 1 0,-1-5 0 16,-2 0 4-16,0-9-3 0,-2 5 7 15,-1 0-4-15,3 2-1 0,0 0 1 0,0-2-2 16,0 2-2-16,0 0 0 0,0 0 1 0,0-2-3 16,0 2-2-16,0 0 1 0,0 0 0 0,0 0 0 15,-2 0 0-15,4 2-1 0,-2 0-2 16,0 0 1-16,0 0-2 0,0 1 3 0,0-3-3 16,-4 0 0-16,0-3-1 0,-7 1 3 0,2 0-2 15,-4-2 2-15,-3-1-4 0,-1 1 1 0,-1-3 0 16,-2 3-5-16,0-5 4 0,3 2-3 15,-3-2 2-15,0 1 3 0,2-1 1 0,1-2 1 16,-8-2-3-16,5-3 0 0,1 1 0 0,1-1 2 16,-2 1 3-16,0-3 0 0,3 3-1 0,-1-3 0 15,0 3 1-15,3-3-1 0,0 3 0 16,1-1 0-16,1 3 1 0,0 0-1 0,2-1 1 16,0 3-1-16,2 0 0 0,-2 3 1 0,2-1 2 15,3-2 3-15,-1 4-4 0,2 1 3 16,1-1 3-16,2 3-3 0,0 1-4 0,2 1-5 15,4 4-1-15,0 1 0 0,1-3 6 0,-7 0-2 16,4-3-1-16,2 3 4 0,1 3-1 0,4-3-3 16,-1 4 3-16,3 0-2 0,3 1 1 15,1 1 1-15,0 3-1 0,1 0-1 0,2 0 1 16,-3 4 2-16,0 0-3 0,3 0 3 0,-3 3-3 16,1-1 2-16,-1 5 1 0,1-2-2 0,4 8 1 15,-3-4 2-15,1 0 1 0,-3 3 2 16,1-6 1-16,1 1-3 0,-1 0-1 0,-1-4 4 15,-1 3-4-15,3-3 0 0,-1 2-1 0,-1-3 1 16,0 0 0-16,-1 1-1 0,1-3 1 0,-6 0 0 16,2 1-1-16,-2-3-1 0,0 0-1 15,-3-5 2-15,-1 1 0 0,-1-3 1 0,-2 1 3 16,-4-8 5-16,0-1 5 0,0 4 1 0,2 0-4 16,0 0 8-16,0-2-5 0,2 4-13 0,0-2 0 15,-2 0-2-15,0-7 0 0,0 5-2 16,0-4 3-16,0-1 0 0,-2-2 3 0,0-2-5 15,2 0 4-15,0 0-1 0,-3-4 1 0,3-1-3 16,-2 3 1-16,2-5-2 0,0 1 0 0,0-3 1 16,0 0-2-16,0 0 1 0,-2-2 0 15,2-7 1-15,-2 1 0 0,0 1-1 0,2-1-2 16,-3 1 3-16,1 3-2 0,2 0 2 0,0-1-2 16,0 1 0-16,0 4 1 0,0-2 0 15,0 0-1-15,2 2 1 0,-2 1 1 0,0-1-1 16,0 4 1-16,0 3 0 0,0 0 1 0,0 2-1 15,-2 4-1-15,2-2 1 0,-2 5 0 0,2 2-3 16,0 6 1-16,0-2-1 0,-2 1 2 0,2-3-2 16,0 2 3-16,0-2-3 0,0 0 2 15,0-5-1-15,0 1 2 0,0 2-2 0,0 0 0 16,2-1 1-16,-2 3 0 0,0-2-2 0,-2 2 2 16,2 0-2-16,0 0 0 0,0 0 2 15,0 0-1-15,0 0-1 0,0 0 1 0,0 2-1 16,0-2 0-16,-2 0 3 0,2 0-3 0,0 0 2 15,0 3 0-15,0-3 1 0,0 2-2 0,0-2 1 16,0 2-2-16,0-2-14 0,0 0 0 0,0 0-10 16,0 0 5-16,0 2 5 0,0 0-25 15,0-2-13-15,0 5-5 0,-5-1-15 0,3 5-17 16,-2 0-146-16,-3 4 24 0</inkml:trace>
  <inkml:trace contextRef="#ctx0" brushRef="#br0" timeOffset="18433.4315">19334 9838 223 0,'-13'29'99'15,"0"-25"-18"-15,6-4-43 0,1-2-17 0,1 0-26 16,3-3 9-16,2 3-1 0,7-7-3 0,-3 5-3 15,-2 4-1-15,3 0 1 0,-5-2 1 16,2 2 5-16,-2 0-3 0,0 2-2 0,0-2-1 16,0 0 0-16,0 0 4 0,0-2-2 0,0 2 0 15,-2 2 1-15,-3-2 0 0,5 0-3 0,-2 0 0 16,0 2 1-16,2-2 0 0,0 0 0 16,-2 0 1-16,2 0-2 0,0 0 2 0,0 0 0 15,0 0 1-15,0 0-5 0,0 0 0 0,0 0-3 16,2 0 2-16,-2 0-8 0,0 2 2 0,0-2-2 15,0 0 0-15,0 0-11 0,2 3 9 16,-2-1 4-16,2-2 3 0,-2 0-2 0,0 2 3 16,0 0-4-16,0 0-9 0,0 1-29 0,0-1-22 15,3 2-15-15</inkml:trace>
  <inkml:trace contextRef="#ctx0" brushRef="#br0" timeOffset="32680.3973">15679 9391 14 0,'9'-5'11'16,"2"1"-7"-16,-3 1 5 0,8-1-4 0,-1 0-5 16,-1-1 3-16,5 3-4 0,-1-2 1 0,2 1-1 15,2-1-1-15,2 0 0 0,-2 1-3 16,5-1 4-16,6 0 1 0,-2-1-3 0,4-1 0 15,-2 3 2-15,2 1-1 0,1 0 1 0,3 0 1 16,14-3 2-16,-2 3-2 0,-3-2 1 0,1 2 6 16,-7-1-4-16,-3 3-2 0,1 0 2 15,4 0-3-15,-2 5 3 0,0-3 0 0,2 0 1 16,-2 3-2-16,0-3 6 0,-2 2-6 0,-1-2 2 16,5 1-2-16,3 1 8 0,6-4 0 0,4 2-7 15,0 0 0-15,3-2-1 0,-5 0-4 16,0-2 1-16,2 2 1 0,1 0-3 0,1-2 3 15,3 2 1-15,-7-2 1 0,0 2-4 0,-2 0 2 16,2 0 2-16,3 0 0 0,1 0-1 16,-2 0 2-16,-2 0-4 0,-2 0 1 0,-2 0 1 15,2 0-1-15,0 2-1 0,2-2 2 0,2 2-1 16,-4-2-3-16,0 0 4 0,-4 2-5 0,-1 1 5 16,7-1-3-16,-2 0-1 0,2-2 0 15,1 4 4-15,-6-4-4 0,-1 3 2 0,-3-1-3 16,3-2 3-16,1 2 1 0,3-2-1 0,0 2 0 15,0 0 2-15,-4 1-3 0,-3-1 1 0,2 2 2 16,1-4-1-16,6 2 0 0,2 1-1 0,-2-3-2 16,-2 4 4-16,-4-4-1 0,-3 2 1 15,3 0-2-15,1-2 5 0,3 0 0 0,-2 0 0 16,-5 0 2-16,3 0-5 0,-10 0 1 0,1 0-3 16,2 0 0-16,2-4 1 0,2 4 1 15,3 0-2-15,-1-2-1 0,3 0-4 0,-5-1-2 16,1 1 3-16,-3-2-6 0,4-1 9 0,3 1-2 15,2 0 0-15,2 1 0 0,0 1 2 0,-2-2 2 16,0 4 0-16,0 0 0 0,2 0 1 16,5 0-3-16,1 2 3 0,-1 0-1 0,-5-2 2 15,-6 2-3-15,-1-2 5 0,-2 0 1 0,1 0 19 16,-5 0-4-16,-1-2-2 0,-3 2 2 0,-5-2-12 16,-4 2-4-16,-3-2 0 0,-4 0-1 15,2 2 2-15,-4-5-4 0,-2 5 0 0,0-2 0 16,1 0-4-16,1 2 4 0,2-5 0 0,-2 3-2 15,0-2 2-15,-5-1 7 0,1 1 1 0,-7-3 15 16,2 3-3-16,-2-3-4 0,-5 1-11 0,3-3 3 16,-7 0-7-16,0-2 3 0,-5 0-10 15,-4 0-5-15,0-2-8 0,-4 0 6 0,-2-1 4 16,-3-1-5-16,-2 2 9 0,-2-1-11 16,0-1 4-16,-2 2 8 0,0-1-7 0,-1 1 6 15,1 0-9-15,-4-2-8 0,-1 4 9 0,-4-3 8 16,-2 3 5-16,-16-2 2 0,-2 4-1 0,2 3-1 15,-2-1-1-15,-4 3 4 0,4-1-4 0,5 1 2 16,1-1-2-16,-3-1-2 0,-1 4 3 16,0-3 1-16,3-1-4 0,1 1 3 0,3 1-1 15,0-1 3-15,-2 3-4 0,-3 0 4 0,-1-2-1 16,-3 4 1-16,-2 0 3 0,2-3 0 16,-2 3-3-16,-3 3 4 0,-1-3-4 0,-10 0 3 15,-3 4-1-15,8-4-4 0,0 4-3 0,0 3 5 16,-5 0-5-16,-1-1 2 0,-3 5 0 0,9-4 2 15,-2 2-3-15,0-3 2 0,-3-1 0 0,-1-1-1 16,2 0 0-16,4-1 4 0,4-3 0 16,-4 0 3-16,-2 0-2 0,-9-3-1 0,2 6-2 15,3-3-2-15,-3 2 3 0,-2-2-1 0,0 2-2 16,2 0 1-16,1 0-2 0,3 1 0 16,-1 1 2-16,-5 1 0 0,0-1-2 0,2 3 1 15,0-1 1-15,-6 1-4 0,2-3 1 0,-3 1-5 16,1 1 3-16,8-1 0 0,-1-3 2 0,-6 0-2 15,1 0-8-15,2 3-24 0,2-3 10 0,-1 0 9 16,-1 0 0-16,-3 0-1 0,-1 5-6 16,11-5 12-16</inkml:trace>
  <inkml:trace contextRef="#ctx0" brushRef="#br0" timeOffset="44084.1102">20223 426 14 0,'-40'0'13'0,"5"2"-8"0,-5-2 2 0,-6 0 3 15,2 4-7-15,0 3-1 0,-2-5-2 0,-3 5 4 16,-13-3-2-16,-8 7-3 0,1-7 3 15,5 5-2-15,3 2 2 0,3-4-4 0,3-3 4 16,-6-1-4-16,-3-1 3 0,2 2-1 0,5 1-2 16,6-5 3-16,5 2-2 0,-5-2 0 0,-2 0 2 15,-2-2 0-15,2 2-3 0,7 0 1 16,6 0 1-16,9 0 0 0,2 0 1 0,3 0-2 16,-3 0 2-16,-2 0-5 0,-2 0 2 0,0 2 2 15,0 2-2-15,2-2 4 0,3 1-4 0,1-3 2 16,3 2 0-16,6 2 3 0,5-4-5 15,4 2 2-15,3-2 5 0,-1 0-4 0,5 0-8 16,13 0-7-16,-16 3 13 0,5-3 2 0,-2 0 0 16,0 2-1-16,2 7 2 0,2-7-1 0,0 4-2 15,-2 1 2-15,5 2 0 0,-1 0-1 16,-2 2-1-16,5 0 0 0,0-2 0 0,-3 6 1 16,5-2 1-16,0 0 1 0,-5-2 0 0,7 7 0 15,2 0 0-15,1-3 1 0,-1 5 3 0,0-2-4 16,2 4-3-16,-1 0 6 0,-1 2-5 15,-2 5 2-15,2-5-3 0,-2 5 17 0,-2 1-13 16,2-1 2-16,-4 4-4 0,-1 2 4 0,-1 1 9 16,-3-10-1-16,-2 5 2 0,0-7-1 0,-2-2-1 15,-1 3-5-15,3-8 8 0,0 10-3 16,-2-10-9-16,2 5-3 0,0 0 2 0,0 3-1 16,2-5-4-16,1-3 4 0,1 3 0 0,3-5-1 15,-3 3 15-15,7-2-3 0,-2-3 2 16,0 0-11-16,4-2 3 0,-2-2-3 0,0 2 0 15,-2-7-1-15,2 5 1 0,-2-9-5 0,-5 5 4 16,3-1 3-16,-3-2 2 0,1-2 21 0,-1-2-18 16,0-2-11-16,3 4 0 0,2-5 1 0,0 3-6 15,4-5 5-15,4 3-3 0,8-7 0 16,3 2 1-16,10-2 2 0,17-4 1 0,0-5 5 16,2 4 12-16,-4 5-3 0,9-4-8 0,-2-1 8 15,-1 5-7-15,1 5-1 0,-1-1 0 16,-6 3 0-16,-9-3-4 0,-4 5 1 0,0 0 1 15,2 2 1-15,4 0 0 0,7 0-3 0,2 0 0 16,-2 2 5-16,-3 5-6 0,1-5-1 0,0 0-1 16,8-2 0-16,3 7 1 0,2-5-3 15,-4 2 1-15,-12 3 0 0,-4-3 1 0,-6 3-1 16,-3-5 1-16,0 2-1 0,1 3-2 0,-8-5 2 16,1 0 1-16,-7 1 0 0,-2 1 0 0,-7-4 0 15,-2 2 9-15,-4-2 8 0,-1 0-4 16,-1-2-6-16,-1 2-5 0,1-4-1 0,-1-1-2 15,3 3 2-15,-3-5-1 0,5 1 7 0,-3-3-1 16,-1 0 3-16,1-2-6 0,1-2 0 0,0 0 5 16,-3-3 3-16,3-4-10 0,-5 1-3 15,0-1-3-15,0-2 1 0,-2 0 5 0,0 0-2 16,-2-5-2-16,0 5 3 0,-3-11-2 0,-1 7 3 16,1-8-4-16,3 1-4 0,-2 0 2 0,-1-2 1 15,3 0 3-15,0-3 0 0,-2 3-1 16,1 2 1-16,1 4-1 0,0-2 0 0,0 5 2 15,0 2 0-15,-3-1 0 0,-1 1-4 0,-1-2 5 16,0 4-5-16,1 0 3 0,-5 0-3 0,-3 2-46 16,3 2 58-16,0 5-4 0,0 2-8 15,0-2-9-15,-2 2-12 0,-2 0-3 0,-1 2-44 16,-4-2 6-16,-4 6-35 0,-2-1 1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3:06:47.5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22 2377 30 0,'-11'-5'31'0,"2"-1"-19"0,1-1 4 0,-1 3 25 15,4-3-11-15,1 3 13 0,-3 2-13 0,3-3-16 16,0 1 4-16,1 2 22 0,1 2-27 16,2-3-9-16,-2-1-9 0,2 4-7 0,-2-2 7 15,2 2-2-15,0 0 7 0,2 0-5 0,0 0 8 16,3 2 2-16,1 2 5 0,1-1 0 15,2-1 5-15,4 2-5 0,0 1 0 0,3-3 4 16,3 2 0-16,3 3-6 0,3-5 0 0,12 7-1 16,-4-7-2-16,5 0 3 0,-1 5-1 0,-4-7 4 15,7 0-2-15,0 2-3 0,4 0 3 16,15-4-3-16,3 0 0 0,2 2-6 0,7 0 3 16,-12-5-3-16,-4 1 1 0,-4 2-2 0,2 0 2 15,0-3-1-15,-3 3 1 0,-1 0-2 0,-5 2 2 16,-2-2-1-16,-5 2 1 0,3-5-3 15,0 3 2-15,-1 2 0 0,3 0-1 0,-2 0 0 16,-2-2 2-16,-5 2 2 0,-5-2-2 0,1 2 0 16,-5 0 0-16,-4 0-3 0,0 0 5 0,-2 0-4 15,-3 0 0-15,-4 0 1 0,0 0 0 16,-2 2-2-16,0 0 3 0,-3-2-3 0,-1 0 0 16,-1 2 4-16,0 3-4 0,-4-3 1 0,3-2 2 15,-1 0-2-15,-2 4 1 0,0 1 1 0,0-3-1 16,0 2 0-16,0 3 0 0,0-5 3 15,0 9 3-15,0-2-5 0,-2-2 3 0,-1 4-2 16,1 2 4-16,0-2-2 0,2 6 1 0,-2-3 4 16,2 1 4-16,-2 3-9 0,-1-1 3 15,-1 1 1-15,2 0 0 0,0 1-1 0,-1 4-2 16,1-4-2-16,0 1 2 0,0 4 1 0,-3 3-3 16,3 2 1-16,-2-1 0 0,-1 8 5 0,-1 8-2 15,-1 0-3-15,5 2 2 0,2 0-1 0,0-4-3 16,2 11-2-16,3-11 2 0,1 7 0 15,1-3 0-15,-3 7 1 0,3 4-2 0,-1-6 4 16,1-3-3-16,-3-1 4 0,1-3-2 0,-1 2 0 16,-2 0 1-16,-2 3-5 0,0 2 4 0,0 1-3 15,0-3 0-15,0-1 0 0,0-3-3 16,-2 3 3-16,2-2 1 0,-2 1-2 0,4 3 2 16,0-1 5-16,-2-1 3 0,5 1-3 0,-5 2-1 15,0 2-2-15,-5 4-1 0,-1 9-1 16,-5 11 0-16,4-8-1 0,-4-1-3 0,2 0 2 15,3-2 1-15,-3-4-1 0,7 0 4 0,-3-9-2 16,5-5 3-16,0-12-1 0,3-3 3 0,-3-3-3 16,2 4 0-16,-2-8 0 0,2 0-2 15,0 3 4-15,-2-7-1 0,2 2 0 0,1-4-4 16,1 0 3-16,0 2-5 0,1 0 5 0,-1-4-4 16,1 4 1-16,-1-2-1 0,0 0 0 0,1-1-1 15,-3 3 0-15,0-2 1 0,0 0 0 16,3 0 1-16,-5-2-2 0,2-3 3 0,0 1 3 15,-2-1-1-15,0-2-1 0,2 0-1 0,1 1 0 16,-3-1 1-16,2 0 0 0,0 0-1 0,3 3-2 16,-5-1 0-16,4 3-1 0,0-5-1 15,-1 3 2-15,1-3 1 0,-2-2-2 0,0-2 0 16,3 2 1-16,-5-5-1 0,2 1 1 0,0-3 0 16,-2-2-1-16,2 3 2 0,-4-12 0 0,2 3-3 15,0 2 2-15,0 2 1 0,0 0 3 16,0-3 2-16,0 3-4 0,0 0 1 0,0 0-2 15,0 0-1-15,0 0 0 0,0 0-1 0,-2 0 1 16,2 0 0-16,0 0 2 0,0 0-2 0,0 3-1 16,0 1 1-16,2-4 0 0,-2 2 1 15,0 0-2-15,0-2 2 0,0 0 2 0,0 0 2 16,0 0 1-16,0 0 0 0,0 0 3 0,-2 0 0 16,0 0-9-16,2 0 0 0,-5 0-3 0,-1-2 2 15,-3 0 1-15,-2 0-3 0,-2 0 3 16,-3-1 2-16,-4 3-3 0,1 0-1 0,-10-2 2 15,0 2 0-15,-4 0 0 0,2 0 0 0,-4 0 0 16,2 2-2-16,-7 1 2 0,1-1 0 0,-10 0 0 16,5 0 1-16,4-2-2 0,3 0 1 15,4 0 0-15,0 0 0 0,4-2 2 0,-4 0-4 16,0 0 1-16,-5-3 2 0,-1 5-1 0,-10-4 0 16,1 4 0-16,-5 0-1 0,2 2 2 15,-2 0-2-15,-4 3 1 0,-5-1 1 0,-4-2-3 16,-2 3 4-16,1-3-4 0,1 0 3 0,0 2 1 15,4-1 0-15,1-6 1 0,5 3 1 0,4-4-1 16,3 0-2-16,5-1-1 0,0 3 3 16,-5-2 0-16,5-1 1 0,-4 1-5 0,-1 2 2 15,5-1-1-15,0 1-3 0,0 4 2 0,0-2 1 16,-5 7 0-16,1-3 1 0,-3 1-3 0,3-1 3 16,1 3-3-16,8-3 0 0,1 1 0 15,10-1 2-15,1 0-5 0,7-1 1 0,0-1-1 16,3 0-4-16,3-2-8 0,6 0-14 0,1 0-7 15,0 0-27-15,3 0-11 0,2 0-30 0,8 0-82 16,1 0-16-16</inkml:trace>
  <inkml:trace contextRef="#ctx0" brushRef="#br0" timeOffset="2108.9545">21222 4463 152 0,'13'6'89'16,"0"-4"-74"-16,0-4-21 0,3-7 2 0,2-2 19 16,-3 0 2-16,5 0 17 0,-3 0-12 0,3 0 0 15,-2 5 2-15,-3-3-11 0,1 4-1 0,-3-1-5 16,0 1-5-16,1 1 3 0,-1 4 3 16,0-2 7-16,2 2-5 0,5-2 3 0,4 2 2 15,16 0-2-15,4 0-5 0,9 0-2 0,22-3 0 16,0 3-1-16,-4-4-3 0,4 0 2 15,-5 4-1-15,5-3 2 0,-9 3-3 0,-8 3-3 16,-3-3 1-16,-7 0-1 0,1 2 2 0,-1-2 4 16,-1 2 3-16,-1-2 2 0,-4 4 1 0,-5-4-7 15,1 0-2-15,-5 0 3 0,4-4-2 0,3 0 7 16,2-1-1-16,6 3 0 0,3-2-2 16,0-1-2-16,-3 1 2 0,-4-1 0 0,3 3 4 15,-3-4-4-15,-2-1-2 0,-3 3 2 16,-3-1 0-16,-8 3 1 0,-3-3 1 0,-6 1 4 15,-1 2 2-15,-7-3 5 0,-4 5-10 0,-3-2-2 16,1 0 1-16,-16 4-5 0,4-2-1 0,5 2-4 16,-1-2 3-16,1 0-5 0,2 0 2 0,0 0-2 15,0 0 2-15,-2 0-1 0,2 0 1 16,0 0-2-16,-2 0 0 0,2 0 4 0,0 0-7 16,0 0 5-16,0 0 4 0,0 0-2 0,-2 0-1 15,2 0 1-15,2 0-3 0,2 0 3 16,-4 0 0-16,2 0 0 0,-2 0-4 0,3 0 3 15,-3 0 1-15,0 0-2 0,0-2 1 0,-3 2-1 16,1 0 2-16,-2 0-3 0,-1 0 1 0,-1-2 2 16,-1 2-3-16,-2 0 1 0,-2 0 1 0,-2 0-3 15,0 0 3-15,-3 0-1 0,-1-2-1 16,-1 0 1-16,-4 2 0 0,2-3 1 0,-2 1 0 16,-9-2-2-16,1 2 2 0,3-7-1 0,-2 7 2 15,5-7-2-15,-2 2 2 0,1 1-2 0,1-3 1 16,0 0 1-16,0 0-2 0,-1 0 1 15,1-2 1-15,0 0-3 0,0-2 1 0,-1 2 2 16,-3-4-3-16,4-1 2 0,-1 3 1 0,3 0-1 16,2 2 0-16,5 2 0 0,-3 0-2 0,3 2 3 15,2 3-1-15,-1-5 0 0,1 3-1 16,2-1 2-16,0 2-2 0,2 1 2 0,0 0-2 16,5-1 3-16,-3 3-3 0,5 0-1 0,0 0 2 15,9 6-2-15,-3-2-6 0,0-2-6 16,-4 5-1-16,0-5 2 0,0 0-3 0,0 0-1 15,3 0 17-15,-6 0 1 0,1 0 1 0,4 2-1 16,-2 0 1-16,0 2 0 0,3 1 3 0,1 2-2 16,3-3-1-16,-1 7 0 0,3-7-2 15,0 5 4-15,4 2-1 0,0 0 4 0,3-4-3 16,1 4 3-16,3-2-1 0,5 2-3 0,1-2 0 16,14 4 0-16,2-2-1 0,-3-2-2 0,-1-1 1 15,-1-1-1-15,-4 4-1 0,-2-7 4 16,-2 1-3-16,-3 1 0 0,-1 3-1 0,-3-4 3 15,0 1-3-15,-2-1 2 0,-1 1-2 0,-5-1 2 16,3-1-1-16,-4 1 2 0,1-1-4 0,-3 3 2 16,0-5 0-16,0 0 1 0,-2 0-1 15,2 0 0-15,0 1 0 0,-3-1-1 0,3 0 2 16,-2 0 0-16,0 5 0 0,0-7 1 0,0 0 3 16,-5 2-4-16,3-2 3 0,-3 0 0 0,1 0-2 15,-12 0-1-15,5-2 1 0,0 2 1 16,2 0-1-16,0 0-2 0,0 0 1 0,0 0 0 15,0 0 1-15,-3 0-3 0,3 0 0 0,-2 0 0 16,2 0 1-16,0 0-2 0,0 0 2 0,2 2-1 16,1-2 2-16,-3 4 3 0,0-4-4 15,-3 5 2-15,1-1-1 0,-2-1 3 0,-1 1-2 16,1 0-1-16,-3 1-1 0,3 1 2 0,-5 3-1 16,2-4 0-16,-4 3 1 0,3 3-1 0,-3 0 0 15,0 0-3-15,-3 3 4 0,3 1-2 16,-6 5 0-16,-3-2 1 0,2 1 0 0,1 1-1 15,-1-2 0-15,0 2 2 0,-2-3-2 0,1 1 2 16,-1 0-2-16,-2-1-2 0,-3 1 2 0,-3 0-1 16,-7 4 3-16,-3-5-4 0,1 1 2 15,-1 2 0-15,5-5 0 0,0 3 0 0,6-1 0 16,3-3 1-16,2 3-2 0,5-1 1 0,1-1-3 16,3 1-1-16,0-3-16 0,2 2-23 0,0 1 3 15,0 4-38-15,2-5 7 0,-2 5-114 16,2 2-31-16</inkml:trace>
  <inkml:trace contextRef="#ctx0" brushRef="#br0" timeOffset="3530.4864">10438 5726 129 0,'0'-2'113'0,"-2"0"-58"15,2-7 20-15,0 2-32 0,-3-2-13 0,3 1-3 16,0 1-9-16,0-2-6 0,3 5-13 0,-3-1-13 15,0 3 2-15,0-2 7 0,2 1 3 0,0 3 1 16,2 0-1-16,5 0 3 0,2 3 4 16,3-1-2-16,1 0 0 0,5 0-1 0,6 0-4 15,5 1 1-15,2-3 1 0,5-3 0 0,6-1 4 16,0 2 0-16,20-3 4 0,-2 1 1 16,-3-5-1-16,-2 5 4 0,12-5-5 0,1-2 6 15,1 4-4-15,-3-1 9 0,-8 3-4 0,-3-1 6 16,-2-1-5-16,7 0 1 0,8 3-5 0,14-3-5 15,-7 3 2-15,-2-1-3 0,-2 3 0 16,9 0-2-16,-1 2 4 0,-6 2-5 0,2 3 0 16,3 1 2-16,1 3-3 0,-1 2 1 0,1 2-3 15,-1 1 1-15,-3 1 1 0,7 0-2 0,2 1 1 16,-7-1 0-16,0-4 2 0,5 3 3 16,0-10-1-16,2 0 0 0,0-4 0 0,11-2-1 15,-4-2-5-15,10-1 3 0,-1 1-4 0,1 0 1 16,1-3 0-16,2 0 1 0,0 1 1 0,-7-1 0 15,0 3 1-15,0-1 3 0,0 3-2 16,3-2 1-16,-3 4 0 0,5-3 0 0,-5 3-2 16,-2 0 4-16,0 0-4 0,2 0 2 0,0-2-3 15,3 2-1-15,-1-2 1 0,3 0 0 16,0 0 2-16,-1-1-3 0,1 1 1 0,2-4 2 16,2 6-3-16,-3-5-1 0,4 5 3 0,-1 0-1 15,0 5-1-15,-7-5 0 0,0 4 2 0,1 0-2 16,-3 3 3-16,0 0-1 0,-2 1 2 0,-4-1 0 15,-3 2 3-15,1-2 1 0,-1 1-2 16,-2-3-5-16,-2 6 1 0,9-5-1 0,-2 1 0 16,-3 4-1-16,3-7 2 0,-1 3-5 0,1 0 4 15,0-3 1-15,-3-2 0 0,0 0-3 16,3 1 4-16,-12-1-4 0,1 0 4 0,0 0-2 16,-3 1 0-16,-2-3 0 0,-2 0-3 0,0 0 3 15,-4 2 1-15,4 0-1 0,0-4-1 0,-11 2 1 16,0 0 0-16,-5 0 0 0,1 0 0 0,1 0 0 15,-1 0 1-15,-3 0 2 0,-2 0 0 16,-2 0 0-16,-2 2-1 0,4 0-2 0,2 0 0 16,3 3 0-16,-3-3 0 0,-6 0 0 0,-5 0 0 15,-4 1-1-15,0 1 3 0,2-4-4 16,0 2 2-16,-4 0 0 0,0-2 0 0,-7 3 1 16,-2-3-2-16,-7 2 3 0,-4-2-2 0,-3 0 4 15,-6 0-3-15,-2 0-2 0,0 0 3 0,-2 2-2 16,-1-2-1-16,-1 0 1 0,-1 0-2 0,0 0 0 15,-1 0-4-15,-12-2-7 0,4 2-20 16,1 0-10-16,4 0-16 0,0 0-14 0,0 2 13 16,-2-2-58-16,6 2-5 0,-2 0-84 0</inkml:trace>
  <inkml:trace contextRef="#ctx0" brushRef="#br0" timeOffset="6795.3307">19643 5960 54 0,'-15'2'47'0,"-1"-2"47"15,5-2-56-15,2 0 1 0,-2-3 13 0,7 1 3 16,0-3-36-16,-1 3-14 0,5-1 8 15,-2 1 2-15,2-1-1 0,-2-1-4 0,2 1 1 16,0 3 0-16,2-2-8 0,-2 2-2 0,2-3 0 16,-2 3 0-16,0 0 0 0,2 0-3 0,1 2 3 15,-1-3-2-15,0 3 0 0,2-2 0 16,3 2-1-16,-3 0 4 0,5 0 1 0,2 0 4 16,0 0-3-16,5 2 1 0,1 1 2 0,3-3 1 15,4 2 2-15,1 0-3 0,1 0 3 0,5 3-2 16,9-3 0-16,-1 0 0 0,1 2-3 15,0-1-1-15,4-1 0 0,0-2 0 0,13 2 2 16,-2 0-2-16,-2-2 0 0,-4 0 0 0,-7 0 2 16,-3-4-4-16,-1 2 1 0,-3-1-1 0,3-3 0 15,1-1-3-15,3 1 4 0,0 1-6 16,2 1 4-16,-2-1-1 0,0 1-2 0,0-3 2 16,2 3-1-16,2 2 1 0,7-3-1 0,-2 5 1 15,-3 0-2-15,1 0 3 0,-7 0-2 16,-5 0 0-16,-6 0-1 0,0 3 3 0,-2-1-2 15,-1-2 0-15,1 2 0 0,-3 0-1 0,-1 0 3 16,-3 1-2-16,0 1 1 0,-2 0-2 0,-3 3 3 16,1-3 0-16,-3 1-2 0,1-1 0 0,-7 1 0 15,2-3 0-15,0 2 1 0,-2 1 1 16,-1-1-2-16,-1 0 0 0,0-1 0 0,-3 1 3 16,-2 0 0-16,3 1 1 0,-3 2-1 0,0 1 7 15,0 1-6-15,0 2 1 0,1 2 0 16,-1 3 5-16,-2-1-1 0,2 3-5 0,0 0-1 15,-2 4 6-15,5-3-3 0,-5 1 3 0,4 2 3 16,-2 0-5-16,3 3 1 0,-1 1-3 0,0-2 2 16,3 5-3-16,0 0 1 0,-3-1-1 0,3 5-3 15,-1 3 4-15,1-1-4 0,0 5 1 16,-1 4-2-16,3 0 0 0,0-4 2 0,0 4-1 16,-3 2 2-16,1 7-1 0,2 4-3 0,2 3 3 15,2-3-2-15,-2-2 0 0,2-2 2 16,0 4-1-16,1 3 2 0,1-1-4 0,-4 5 2 15,0-4 0-15,-4-1 2 0,-1 3 2 0,1-2-1 16,-5 6 5-16,-2 0-3 0,-2-6 1 0,0-3 3 16,-3-6-4-16,5-7 0 0,-2 0-3 15,4-2 1-15,-2 0 1 0,-2-5-3 0,2-2 2 16,0-2-1-16,0 0-3 0,0-2 4 0,2 0 2 16,3 0-4-16,-1 2 3 0,3-2-1 15,-1 2 0-15,3-4-1 0,0-1 1 0,0 3-1 16,-2-2-3-16,-1 0 1 0,3-5 0 0,-2 2 0 15,1 3 1-15,-1-5-3 0,0 5 3 0,-3 4-2 16,0 2 1-16,-4 5-1 0,3 0 2 0,-1-1-2 16,-4 1 1-16,2-5-3 0,-3-2 6 15,3-4-2-15,3-5-1 0,-3-4-3 0,0-2 1 16,2-5 0-16,0 0 2 0,-2-4-2 0,0 2 0 16,4 0 2-16,-4-2 1 0,3 2-3 15,-1-2 3-15,0 0 1 0,0 2-2 0,-2-3 1 16,5 1 0-16,-3 2 1 0,-2-2 0 0,0-2 0 15,2 2-3-15,-2-3 1 0,2 1 1 0,-2-1 1 16,0-1-3-16,-2-1 1 0,2 1 0 0,0-3-1 16,-2 2 2-16,2-2-3 0,0 1 1 15,-2-1 0-15,2-9 0 0,0 5 1 0,0 0 1 16,-3 2-2-16,3 0 3 0,3 4-2 0,-3-2 6 16,-3 1-3-16,3-1 1 0,0 0-2 15,0-2 0-15,-2 2-3 0,-2 0 2 0,-3 1-1 16,-4-1-2-16,-4 2 4 0,-3 1 0 0,-4 1-1 15,-2 3 3-15,-7-2 0 0,0 2-2 0,-6-3 4 16,-3 3-1-16,0-2-3 0,-8-5-2 0,-1 0 0 16,3 2-2-16,0-4 6 0,-1 0 1 15,3 0 0-15,-2-2 0 0,4 0-2 0,2-2 0 16,3-1 1-16,2-1-2 0,-1 1-2 0,3 1 1 16,-6-1-3-16,-1 1 1 0,-9 0-2 15,1 1 1-15,-5-1 2 0,0-1-4 0,2 5 3 16,-4-2-1-16,2 2 2 0,-2 2 0 0,-2-2 1 15,-1 5-1-15,3-3-1 0,5-2 1 0,1 2 1 16,5 1 1-16,0-1-2 0,0 0-1 16,0 0 3-16,0 0 0 0,2 1-2 0,4-1 1 15,3 0 0-15,2 2 3 0,4-1-3 0,1 1 2 16,1 3 0-16,3-3-2 0,0 3 1 0,-1-1-1 16,3-1 3-16,0 1-4 0,2 1 1 15,1-1 1-15,3 3-3 0,1-2 3 0,2-3-1 16,1 5-1-16,4-4-1 0,-3 1 2 0,6-1-2 15,-1-3 2-15,1 0-3 0,5-2 1 0,11-2 0 16,-6 0-2-16,-1 2 3 0,-4 0-1 16,0 0 0-16,2 0 2 0,-2 0-2 0,0 0 1 15,2 0 1-15,-2 0-1 0,3 0 2 0,-6 0-2 16,3-3 1-16,0 3 0 0,0 0 2 0,-4 3-1 16,2-3 0-16,0 0-2 0,2 2 0 15,-3-2 0-15,3 0 0 0,0 0 1 0,-2 2-1 16,2-2-2-16,0 0 1 0,0 0-6 0,2-2 3 15,-2 2-7-15,0 0-2 0,0 0-10 0,3 0-1 16,-3 0-9-16,0 0-14 0,0 0-19 16,0 0-13-16,0 0-8 0,0 0-107 0,2-2-50 15</inkml:trace>
  <inkml:trace contextRef="#ctx0" brushRef="#br0" timeOffset="8544.9072">12960 6811 3 0,'2'2'125'0,"-2"-4"-26"16,0 0-34-16,-4-1-7 0,2-3-13 0,-3-1-22 15,3 1-14-15,0 1-5 0,-2 1-2 16,1-3-2-16,1 1-2 0,-2 1 4 0,-1-2-1 16,3 3-5-16,-2 0 4 0,1-1 0 0,1 1 5 15,-2 2-2-15,2-3-3 0,-5 1-2 16,3-1 4-16,-3 1-2 0,-2 2 0 0,-2-3-1 16,0-1 0-16,-2 1-1 0,-3 1-1 0,-8 0 3 15,0-1 0-15,-2 1-1 0,-1-1 1 0,1 3-2 16,-3-2 2-16,5 4 2 0,-1-2 1 15,1-1 4-15,0 3 1 0,0 0 2 0,-3 0-6 16,-1 0 4-16,-3 5-2 0,-9 1 4 0,-2 1-3 16,-2 4 0-16,0 0 0 0,-9 9 0 15,4 4-1-15,10-2-2 0,1 0 0 0,3 2 0 16,0 1-5-16,-3 1 3 0,-1 3 3 0,-1-1 5 16,5 1-5-16,2-2 3 0,6 1-3 0,5 3-3 15,4 0-1-15,5 4-1 0,2-2 2 0,2 3-2 16,3-3-1-16,4 0 1 0,-3 0 0 15,5 0 1-15,2-2 0 0,3 2-1 0,1 0 3 16,3 0 1-16,2 0-2 0,0 7 1 0,2-3 0 16,3 1 1-16,2-3-4 0,6-4 4 15,0 0-2-15,5-7 5 0,2-2-3 0,2-2 4 16,2-2-5-16,0-3-1 0,0 0 0 0,1 3-2 16,1-5 2-16,1 0-2 0,-1-4 3 0,3-2 1 15,-3-3 1-15,3-1 0 0,-5-3-1 0,-2 2 4 16,-4-2-2-16,-2 2 7 0,-3-2-5 15,-4-2-3-15,-1 0 2 0,1-1 0 0,0-1-4 16,4-3-3-16,1-2 0 0,3-4 2 0,3-2-3 16,2-3 0-16,7-6 2 0,0-3-2 15,-5-1 4-15,-6-7 6 0,-3 1-3 0,-6-5-3 16,-2-1 0-16,-3-4 1 0,0-5-5 0,-1 3 3 16,-1 2-1-16,0 2-1 0,0 0 1 0,-4-2 0 15,2-2-1-15,-4 0-1 0,-3-3 1 16,-2 5-1-16,-2 4 3 0,-8 1-7 0,-1 6-2 15,-4-1-23-15,-3 1-5 0,-2 3 11 0,-4-1-22 16,3 2-7-16,-4 5 17 0,1 4-31 16,-2 4-10-16,-2 3-8 0,-7 7-23 0,-7 12-30 15</inkml:trace>
  <inkml:trace contextRef="#ctx0" brushRef="#br0" timeOffset="9544.6702">15818 6983 1 0,'-5'0'98'0,"5"-5"-15"0,-4 1-40 0,2-5 0 16,-1 3-15-16,-1-3 17 0,2-2-7 0,0 2-11 15,-1 0-4-15,-1-2-11 0,2-2 10 0,-3 2-4 16,1 0-6-16,-3-2-1 0,3-1-5 16,-5 1 1-16,0 0-5 0,-2-3-1 0,0 3 1 15,-9-4-2-15,1-1-1 0,-1 5-3 0,-2-3 1 16,-3 3 2-16,1 2 0 0,-2 0 1 0,-3 4-1 16,-4 1 1-16,2 1 2 0,-4-1 2 15,0 4-2-15,-10 2 2 0,6 0-2 0,4 2-3 16,4 0 0-16,0 2 3 0,0 1-3 0,0-1 1 15,-2 3 0-15,-2-1 1 0,-1 3 5 0,1 0 2 16,-2 2 0-16,-3 4 1 0,9 3 0 16,0 0 0-16,5-3-3 0,2 5-4 0,-1-5 0 15,1 8 0-15,-2 1-2 0,-3 2 0 0,-2 5 1 16,0-4 0-16,2-1 1 0,-1-2-3 0,5 5 5 16,1 2-3-16,6-3 2 0,3 8 0 15,2-1 4-15,4-2-3 0,0 7 2 0,0-5-1 16,5 3-2-16,-3 1-1 0,3-1 1 0,-3 1 3 15,3 3 6-15,2 7-2 0,-1-5 3 0,3-2-7 16,3-5-5-16,1-6 1 0,3-4 0 16,-3-3 4-16,5-2 0 0,0 0-1 0,4-2 5 15,2-3 2-15,5 1-4 0,2-5 2 0,7 3-3 16,4-3-5-16,2-2 2 0,14-2-2 0,-3 2-2 16,-2-2 1-16,-4-1 3 0,0-3-2 15,-3-1 0-15,3-4 3 0,4-2 5 0,2-5-1 16,7 1-3-16,-2-5-3 0,-3 0 0 0,-1-5-3 15,1-1 1-15,1-1-1 0,-1-2 3 0,-4 3 1 16,-2-3 2-16,-4 0-2 0,-8 0 3 16,-1-2 4-16,-7-2-3 0,-2-3 0 0,-2-4-3 15,-3-2 1-15,-4-2-4 0,2-2 1 0,1-1-4 16,-1-2 0-16,-4 3 1 0,2-3-2 16,0 1 2-16,-2-6-3 0,2-1-3 0,0-5-3 15,4 3-6-15,-4-1 3 0,-2 5 0 0,0 5-2 16,-7 8 9-16,-2 2 0 0,-5 5-4 0,-3 0-5 15,-6-1-11-15,-1 1-15 0,-7 4-5 16,-2 0-18-16,-7 3-5 0,0 6-39 0,-9 2-50 16,1 7-49-16</inkml:trace>
  <inkml:trace contextRef="#ctx0" brushRef="#br0" timeOffset="15262.0489">3830 8297 63 0,'-20'-9'32'0,"-2"-2"18"16,0 2-16-16,-2-2 5 0,-1 7-17 0,1-1 11 16,0 1-16-16,-3 2 11 0,8 2-4 0,-6 0-7 15,8 2 0-15,1 0-14 0,3 5-4 0,-2-1 1 16,6 3-5-16,-2 0 1 0,0 2-3 15,0 0 7-15,8 2-5 0,-3-2 2 0,1 3-2 16,1-3 0-16,4 0 3 0,0 0 8 0,4 0 5 16,-4-3 4-16,5 4 9 0,1-4-3 15,1 3 0-15,2-2 5 0,2-2-6 0,2 2-8 16,3-1-4-16,3-1 6 0,6-3-2 0,6 1-4 16,4-1-2-16,7-4 0 0,6 0 2 0,5 0-2 15,18-6-1-15,1-1-1 0,26-4-1 16,-4 0 0-16,-5 2 2 0,3-2 5 0,-24 7-4 15,10-3 0-15,-3 1-4 0,4-1 3 0,0 2-1 16,1-1-1-16,-1 1 1 0,7-1-2 16,-2 1 1-16,0 1-2 0,-3-3 2 0,10 1-1 15,-3 1 2-15,0-1 1 0,-4 1-1 0,4 1 2 16,0 2-4-16,-4-3 0 0,2 3 0 0,-2 0-1 16,0 0 0-16,2 0 2 0,2-1 1 0,-2-1 0 15,-2 2-2-15,4-3 6 0,2 1-3 16,-2 2-1-16,3-5-1 0,4 3 2 0,-3-5-2 15,5 2-1-15,-2 1 1 0,0-3-1 0,0 0 1 16,-3 0-1-16,1 3-1 0,-1-5 1 16,1 4-3-16,-3-2 3 0,-1 5-3 0,-1-1 3 15,-2-1-3-15,2 1 2 0,-4 1-1 0,4-1-2 16,0 1 2-16,3 2 0 0,-1-3 1 0,-2 5-1 16,0-4-1-16,3 2 1 0,-1 2-1 0,0-5 2 15,3 5-1-15,0 0 0 0,-3 0 2 16,-4 0-3-16,2 3 1 0,-4-3 1 0,4 2-2 15,-6 0 0-15,2 0 4 0,-5-2-4 0,3 5 2 16,-5-3-1-16,2 0 0 0,-8 2 1 16,-1 3-3-16,3-3 3 0,0 3-1 0,-5 0 0 15,0-1 0-15,-4 3 0 0,9-2 0 0,2-1-1 16,2 1 2-16,-4 0-3 0,-2-3 1 0,6 0 3 16,0 1-4-16,2-1 2 0,1 1 1 0,-5-1-2 15,0 0 1-15,8-1 0 0,-1 3 0 16,-5-1-1-16,-2 1 0 0,2 1 1 0,0 0-1 15,3-1 0-15,1 3 0 0,-3-5 1 0,1 5 0 16,5-4-2-16,2 3 2 0,-7-1 1 16,1-3-3-16,3 1 3 0,1 1-2 0,0-1 2 15,0-3-1-15,-3 2 1 0,3-1-2 0,2 1 1 16,0-2-1-16,-7 0 1 0,3 3 0 0,2-3 0 16,2 3 1-16,-7-1-2 0,0 0 0 0,5-1 1 15,0-1 0-15,-2 0-1 0,-3 2 2 16,0-1 0-16,-1 1-2 0,8 3 1 0,-3-3-2 15,-1 0 2-15,-3 1 0 0,7-1-1 16,-2 1-1-16,-5 1 1 0,-1-1-1 0,3-1 2 16,-1 0-3-16,-1 1 4 0,2-1-2 0,-3-1 0 15,-1 1 2-15,7 0-3 0,-3-1 4 0,-6-1-2 16,0 2 0-16,2 1-2 0,-4-1 4 0,4-2-2 16,-2 0-1-16,-2 1 1 0,-5-1 0 15,9 2 1-15,-2-2-3 0,-2-2 3 0,-2 3 0 16,-7-1-2-16,4-2 0 0,3 2 1 0,-1-4 0 15,-8 2 0-15,2-2-1 0,-5 2 0 16,3-3 2-16,0 1-2 0,2 0 2 0,-2 0-1 16,-5-3 0-16,-6-1 0 0,-1 4-2 0,3-3 3 15,5 3-3-15,-1-5 3 0,2 3-1 0,-8 0 0 16,-2 1 0-16,-3 1-1 0,0 0 2 0,7 0-2 16,4-1 1-16,1-1 0 0,-1 2-1 15,-6 0 2-15,-3-1-2 0,1 1-1 0,2 2 2 16,6 0-1-16,2-2 1 0,-1 2 0 0,-3-2-2 15,-7 0 0-15,1 2 1 0,6 0 0 16,4 0 1-16,3-3 0 0,2 1-1 0,-13 0 2 16,-3 2-2-16,-8 0 2 0,2-2-1 0,4 0 1 15,1 2-1-15,-1-5 0 0,-4 1 2 0,-3-1-3 16,-3 3 0-16,-5-2 3 0,-1 2-3 0,6-1 0 16,1 3 3-16,12-2-3 0,-1 0 1 15,1 0-1-15,-5 0 0 0,-4-1 2 0,-5-1-2 16,-4 2 1-16,-5 0 1 0,5-1-1 0,0 1-1 15,4 0 0-15,0 2 1 0,7 2 0 16,0 0-2-16,-2 1 1 0,-3 1-2 0,-6-2 4 16,-2 0-5-16,-3 3 5 0,3-3-2 0,-5 0-1 15,5 3 2-15,0-3 0 0,-3 0-1 0,3 0 1 16,-5 0-1-16,0-2 0 0,1 3 0 16,-3-6-1-16,-3 3-6 0,-1-2-1 0,-3 0 0 15,-1 2 5-15,-3 0 4 0,-2-2-1 0,-5 2-10 16,3 0-26-16,-5-2 16 0,-13 2 16 15,4 0 3-15,3 0 0 0,2 0 6 0,2-3 0 16,-3 1-3-16,-3 2-2 0,-3-4 2 0,-11-1-2 16,-4 1 2-16,-9 0 0 0,-3-3-1 0,-5 0 0 15,-19-4 2-15,-2 0-1 0,-4 0-2 0,-2 0 2 16,-36-6 0-16,1-3 1 0,-32-2-1 16,-57-9-2-16,97 15 4 0,-6 1-4 0,-3 2 3 15,-1-3-2-15,-1 3 0 0,-11 0 1 0,2 2-1 16,1-2 1-16,-3-1 0 0,-2 1 0 0,4 4 0 15,-9-2 0-15,1 2-1 0,6 1 1 16,-4-1-1-16,-3-2 1 0,1 4-1 0,-1 1 0 16,3-3 0-16,2-2 1 0,-2 4-1 0,-3-2 1 15,-4 0-2-15,7 1 2 0,-2 1-3 0,4-2 4 16,-3 0-1-16,1 3-1 0,0-1-2 16,11 3 3-16,-3-3 0 0,1 3-1 0,-3-1-1 15,7 1 1-15,0-1 0 0,4 1 0 0,1 4 0 16,4-2 0-16,-1 2 1 0,1-2-1 0,0 4 1 15,4-2-1-15,2 2 1 0,5-2-1 16,0 4-1-16,4-1 1 0,1 1 1 0,5 1-2 16,-1 1 2-16,-3-1-1 0,1-1 0 0,8 0 0 15,2 1 0-15,3-1 1 0,-13 1-1 0,3-1-1 16,1 0 1-16,4 3 0 0,1-3-2 16,-8 3 2-16,-1 0 0 0,10-3-1 0,-2 5 2 15,5-3-3-15,-9 1-11 0,4 0 4 0,0-1 7 16,14-1 0-16,-1 1 1 0,1-1-2 0,-1-1-1 15,-8 1 0-15,-3-1-5 0,14 3 2 16,-2-3 4-16,-3 0-2 0,0 3 4 0,-11-3 1 16,1 1 0-16,8-3 1 0,-3 0 1 0,1 5-2 15,-9-3 1-15,3 1-1 0,-1-1 1 0,7-2-1 16,2 3 0-16,-5-1 2 0,-3 1-2 16,1-1 0-16,0 0 0 0,8-1-1 0,-8 1 2 15,0 0-1-15,1-1 1 0,2 1-2 0,-1 0 2 16,5-1-1-16,-2-1 1 0,-7 4 0 0,5-3-3 15,0-1 4-15,1 2-2 0,1 1 0 16,-4-1 0-16,-7-2 1 0,2 3 1 0,2-1-3 16,0 3 2-16,-6-3-2 0,2 1 2 0,2-1 0 15,-3 0-1-15,3 1 1 0,-2-1-1 16,-6 1 0-16,-1-1 0 0,7 0 1 0,-3 1-2 16,-4-1 3-16,1 1-4 0,-1-1 2 0,0 3 1 15,-2-3-1-15,2 0 1 0,-4 1-3 0,0 2 4 16,4-3-2-16,0 3-1 0,-4-3 1 15,4 3 1-15,5-3-1 0,0-2 2 0,-3 0-3 16,0 1 2-16,5-1-1 0,-2-2-2 0,6 2 3 16,-2-4-1-16,-4 2 1 0,-5 0-1 0,9-2-1 15,2 2 1-15,-4-5 2 0,-2 5-3 16,4-4 0-16,-2 2 3 0,6-3-2 0,-2 1-1 16,-6 2 1-16,-3-1 2 0,10 1-4 0,-1 0 3 15,-2 2 0-15,0-2-1 0,-2 0 0 0,0 2 0 16,8 0 1-16,-1-3 0 0,-3 3-2 15,-2 0 2-15,7 3-1 0,-1-3 0 0,7 0 2 16,1-3-2-16,-5 3 0 0,-7 0 0 0,15 0 0 16,1 0 0-16,9 0 0 0,-1-2 1 15,3 4-1-15,-3-2 2 0,-1-2-2 0,-1 4 1 16,5-2 1-16,4 3-2 0,4-1-1 0,5 2 2 16,0-4-2-16,2 5 2 0,-4-3-3 0,0 2 3 15,-1 1-2-15,1-1 1 0,4 3-2 0,0 1-7 16,5-3-4-16,2 1-24 0,4-1-20 15,4 1-16-15,3 1-12 0,2 0-52 0,5 1 22 16</inkml:trace>
  <inkml:trace contextRef="#ctx0" brushRef="#br0" timeOffset="15902.5152">4632 9144 54 0,'-41'55'-51'0,"1"-27"201"0,-4-19-103 16,4-13-10-16,-2 2-4 0,7-1 4 0,0 3-14 15,2 5 2-15,-1-3-9 0,-5 2-3 16,-5 3-5-16,-9 2 3 0,-7 0-1 0,-4 4 3 15,0 0-4-15,0 5 7 0,0-1-6 0,-8 5-3 16,1 0 0-16,12-2-4 0,1 2-1 0,10 3-1 16,1-6-1-16,12 1-1 0,0-4-1 15,11-5 1-15,2-2 4 0,8-1 9 0,6-5 5 16,5-3 10-16,-1 2-10 0,2-2-17 0,4 0 11 16,7-5 4-16,6 1 1 0,12-5 3 0,-3-2-5 15,5-2-5-15,12-5-5 0,8-2 2 16,30-10-1-16,5-1 3 0,2 0-1 0,35-13 0 15,47-18 3-15,48-17-2 0,-137 50-4 0,-4 0 0 16,3 7-4-16,-8-2 0 0,-4 11 0 0,-15-3 2 16,-7 5-2-16,-15 5-1 0,-5 1 1 15,-6 3-1-15,-3 2 2 0,-8 0 0 0,-1 2-8 16,-1 0 9-16,-5 3 0 0,-5 1 1 0,-1 3-1 16,-10 5-1-16,-1 1 2 0,-10 5-2 0,5-3 0 15,-9 3 5-15,-28 9-1 0,-5-3 2 16,-2 3 4-16,-3-2-4 0,-26 6-1 0,-2-5-3 15,-17 3 0-15,17-7 0 0,20-4-3 0,17-4 0 16,12-3 0-16,8-4-1 0,5-5 2 16,10 1-3-16,8-3 8 0,1-2-2 0,10 0-1 15,-1 0 1-15,5 0-9 0,2 0 1 0,0 0 1 16,11-5 3-16,4-1-2 0,3-3 2 0,6 0-3 16,11-6-3-16,10-3-1 0,25-8 2 0,3-3-1 15,4-4 5-15,35-13-4 0,-6 1 2 16,31-10 0-16,-29 11-6 0,-24 16-5 0,-31 8-11 15,-18 9-9-15,-15 4-37 0,-7 5 15 0,-6 2-26 16,-9 4 72-16,-3 3-65 0,-8 6-64 0</inkml:trace>
  <inkml:trace contextRef="#ctx0" brushRef="#br0" timeOffset="17308.4315">9527 12801 23 0,'0'-8'14'16,"0"-1"0"-16,-2 0-14 0,2 5-4 0,-2-3-1 15,0 0-12-15,2 5 10 0</inkml:trace>
  <inkml:trace contextRef="#ctx0" brushRef="#br0" timeOffset="18604.9963">9505 12735 31 0,'0'0'40'0,"-2"0"-17"0,0-2 7 15,2 0-18-15,0 2 10 0,-2 0-9 0,2 0-3 16,-3 0 21-16,3 0 8 0,0 2-10 15,3 0-7-15,-3 0-3 0,2 3-2 0,0-1-2 16,0 3 0-16,0 0-4 0,3-1-3 0,-1 3 1 16,3 0-2-16,-1 2 4 0,1-2 7 0,2 2-5 15,0-3 9-15,-1 3-3 0,6 1-1 16,-1-4-1-16,2 3 2 0,3-2-4 0,6 4-1 16,3-2-4-16,-1 0-2 0,1-2 1 0,4 0-3 15,-1 0 1-15,8-2-1 0,13-1-3 0,6 1 2 16,0-3 4-16,16-2-5 0,-9-2 0 15,-7-2 0-15,1 0-1 0,6-5 6 0,2 3 0 16,2 0 1-16,-2-1 1 0,-2 1-6 0,2-5-1 16,11 0-1-16,-2 2 0 0,-6 3 1 0,-1-3-3 15,-4 1 2-15,4-1 0 0,5 1 0 16,-2 1 0-16,-7 1-1 0,2 4-3 0,-4-5-1 16,1 5 2-16,4-4-1 0,1 4 2 0,-6 0 0 15,-3 0-1-15,-1-2 3 0,-3 2-3 0,4 0 2 16,1 0 2-16,-3 0 2 0,-4 0-3 15,-7 2 2-15,1 0-3 0,-6-2 0 0,1 2-2 16,2 1 2-16,3 1-2 0,-1-2 0 0,-2 3 0 16,-4-1-1-16,0 3 0 0,-1-3 1 0,1 0 0 15,4-1 0-15,0-1 1 0,5-2-2 16,-1 0 1-16,-4 2 0 0,0 0 1 0,-6-2-2 16,-3 0 2-16,-2 0-2 0,0-2 2 0,3 0-2 15,-3 0 2-15,0 2-1 0,-5 0 1 16,-1 0-2-16,-7 0 4 0,-5 0 1 0,-2 0 1 15,-8-3-1-15,4 3 6 0,-5 0-1 0,-2 0 3 16,-13 0 4-16,7 0-3 0,1 0-2 0,1 0-1 16,0 0 1-16,0 0-1 0,2 0 0 15,4-2-6-15,-2 2-5 0,1-4-3 0,-3-1 2 16,0-1-1-16,0-3 2 0,-3-2-1 0,1 0 0 16,2-2-3-16,-2 4 3 0,0-9-2 0,-3 1 2 15,1-3-4-15,0-2 0 0,-1-5 2 16,-1 1 0-16,1-3 3 0,-1-4-2 0,-1 0 1 15,3 0-1-15,-1-2-1 0,5 2 1 0,-4-9 3 16,6 0 0-16,2 2-2 0,1 0 3 0,4 1 0 16,-3-1-2-16,1 0-1 0,-3 1-1 15,3 1-1-15,-3 5-2 0,1 2 2 0,1 7 0 16,-1-2 1-16,-3 6 0 0,0-2-2 0,3 4 0 16,-3 0 3-16,-2 3 0 0,0 2 3 0,0-3-2 15,-2 5-1-15,2 0 4 0,0 0-2 16,-3 2-1-16,3 3 0 0,0-1 1 0,0 3-1 15,-2-1-5-15,2 3-3 0,-2 0-5 0,2 13-3 16,0-7-2-16,0 1 13 0,0-5-2 0,0 0-4 16,0-2 4-16,-2-3 10 0,-3 5 0 15,1 0-1-15,-5 5 0 0,-4-1 2 0,2-2-2 16,-5 3 1-16,-3 6-2 0,-1-7 0 0,-5 5 2 16,-1 2-2-16,0-5-3 0,-3 3-2 0,0 0 1 15,-2 0 0-15,-2-2 4 0,-4 1-1 16,-10 3 1-16,-14 0 1 0,-8 0 0 0,-14 5-2 15,8-5 4-15,2 0-4 0,0-2 3 0,0 2-2 16,-2-2 1-16,7-5-1 0,6 0 1 0,-4 1 0 16,-4-3-3-16,-1 2 4 0,5-1-2 15,0-1 0-15,4 0 0 0,-4 0 0 0,-9-2 1 16,2 0-1-16,5-2 0 0,-1 2-1 0,1 0 2 16,0 0 1-16,2-2-3 0,-1 0 2 0,10-3-2 15,2 1 0-15,4-3 1 0,1 3 1 16,-8-5 0-16,-1-2 0 0,-3 2-1 0,2-6 0 15,1 4 0-15,4-3-1 0,-3 3 3 0,1-2-2 16,-9 0 0-16,2-2 2 0,9 1-2 0,4-1 0 16,3-1 1-16,-5 3-1 0,-5 2-1 15,-3 0 1-15,3 0 0 0,5 4 1 0,9-4-1 16,7 5 0-16,2-1 0 0,2-2-1 0,-1 3 3 16,1 1-3-16,0 1 1 0,2 2 0 0,5-3 2 15,2 5-1-15,6 0-2 0,3 0 1 16,6 0-1-16,4 3 2 0,-1-3-2 0,1 0 2 15,3 2-1-15,0 0 0 0,0 2-2 0,-3 1 3 16,5-1-6-16,-4 5 2 0,4-2-1 16,-2 1 3-16,0 1 1 0,2 0-1 0,0 0 2 15,0 0-3-15,0 2 2 0,2-2 1 0,0-1-1 16,-2 3 0-16,2 0 0 0,0 0 1 0,1 1 0 16,-1-1-2-16,2 2 2 0,1-2-1 15,-3 0 2-15,2 2-2 0,1-2 1 0,-1 2-1 16,0 1 3-16,1-1-2 0,-1 0 4 0,1 2-4 15,-1 1 3-15,-2 1 2 0,1 1 1 0,-1 2-3 16,0 2-3-16,-2 2 5 0,-2 3 0 16,0 4-4-16,-3-1-2 0,-2 10-1 0,1 0 2 15,-1-5-1-15,-2 0-1 0,1-4 1 0,-3 5-1 16,0-3-1-16,0 0 2 0,0 0-1 0,4 2-5 16,-2-2-31-16,2 0-46 0,3 0-32 0,2-2-184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3:07:32.8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91 4465 5 0,'-4'-2'8'0,"2"-1"0"16,2 1 0-16,-2-2 4 0,-1 2 1 0,3-3 3 15,0 3-7-15,0-5 13 0,-2 3 21 0,2-3-14 16,-2 1 13-16,2-1-25 0,0 3 7 0,-2-5 1 15,2 0-5-15,-2 2 2 0,2 3 11 16,0-3-18-16,0 1-6 0,0 1-4 0,0 1-6 16,0 2 1-16,0-3-2 0,0 5 4 0,0-4-4 15,4 2 1-15,-2 2 2 0,5-5-3 0,-1 3 2 16,3 2 0-16,2-6 2 0,0 3 1 16,3 1 1-16,3-4-2 0,5 1-1 0,-2 1 2 15,7-1-1-15,10 1-3 0,-2-1 3 0,5 3-3 16,-5-2 1-16,1 4-1 0,-3-7 2 0,0 7-1 15,-2 0 0-15,-1 0-1 0,1 0 2 16,-2 2-3-16,6 3 3 0,1-1 0 0,-3 3-1 16,0-5 0-16,-2 3 0 0,-3 1 0 0,3-1 1 15,-2 1-1-15,-1-4 3 0,-1 3-4 0,-1-1 4 16,1-2-3-16,-1 1 0 0,1-1 2 16,6-2-1-16,-2 0 0 0,6 0 2 0,3 2-3 15,-3-2 4-15,-1 2-1 0,-3-2 0 0,-5 2-1 16,1 1 2-16,0-3-2 0,-3 0 0 15,1 0 1-15,-1 0-2 0,5 0 2 0,0 0-1 16,2-3-1-16,4 1 0 0,-1 2 2 0,-3 0-1 16,2 2-2-16,-4-2 1 0,2 3-1 0,0-3 1 15,4 0 0-15,5 0-3 0,2 0 2 0,0 0 0 16,3 0 0-16,-5 2-2 0,-3 0 1 16,-6-2-1-16,-2 0 2 0,2 0 0 0,0 0 0 15,5 0-1-15,4 0 0 0,0-2 1 0,0 4 1 16,-3-2-1-16,-3 4 1 0,-6-4-1 15,1 0 0-15,0 0 0 0,-2 0 1 0,8 0-1 16,1 0 2-16,6 0-1 0,2 0 0 0,-2 0 1 16,0 3-3-16,-4-1 2 0,-5 4 0 0,3-6-3 15,-3 0 3-15,3 0-1 0,1 3 1 16,3-3-1-16,2 2 1 0,-6 0 4 0,-3 0-1 16,-6 0 2-16,-1 1 1 0,-1-1-2 0,-5-2-2 15,0 2-2-15,2 0-1 0,0-2-1 0,1 5 2 16,3-5-2-16,3 0 0 0,-2 2 1 15,2-2-1-15,-3 4 1 0,1-4 0 0,-5 5-1 16,1-5 1-16,-6 4-1 0,1-4 0 0,-4 5 3 16,-3-3-3-16,2 0 2 0,-1 0-2 0,-1 3 2 15,2-1-3-15,-1-4 4 0,-1 4-3 16,-2-1-1-16,0 1 4 0,0-4-2 0,-2 2 0 16,-3 0 3-16,1-2 2 0,-5 0 4 0,-11 0 1 15,5 0 1-15,2-2-2 0,-1 2-1 16,3 0-5-16,0 0 1 0,0 0 1 0,-2 0 2 15,2 0 2-15,0 0 3 0,0 0 0 0,0 0-1 16,2 0-1-16,1 0-7 0,-1 0-6 0,-2-2 3 16,2 2 1-16,0-4 2 0,-2 1-4 0,2 1 0 15,1 0 1-15,-3-2-2 0,2-1 1 16,-2-1 0-16,0 1 2 0,0 1 0 0,0-1-3 16,2-1 1-16,0 1 0 0,0-1 0 0,1-1 1 15,1 0-3-15,-2-1 3 0,3 5-3 16,-1-8 3-16,3 5-1 0,-3-1-1 0,3-4 3 15,-3 5-1-15,3-5-1 0,-1 4 0 0,-1-4 1 16,1-5 1-16,-1 8-4 0,1-8 3 0,3 3-5 16,-4 0-2-16,1-3 2 0,3-1-3 0,-4-1-5 15,3-2 5-15,-1-2-3 0,-3 0 5 16,3-2-4-16,-3-3 6 0,1 1-1 0,1-3 3 16,-3-6 1-16,-1 4 0 0,-2-2 0 0,-2 7 1 15,-1-5 3-15,1 6-2 0,-4-1-2 16,-3 2 3-16,2-9-1 0,-4 8 0 0,0-3 0 15,0 1-2-15,-2-1 2 0,2 6-1 0,0-3-1 16,0 1 3-16,2 2-2 0,0 4-1 0,3 1 0 16,1-1-2-16,1 3 2 0,1-1-3 0,1 5 3 15,0-4 2-15,2 2-2 0,-2-3 3 16,2 1-3-16,0-1 2 0,-2 1-1 0,-1-1 0 16,3-3 2-16,0 3-2 0,-2 5 1 0,0-7-1 15,2 3 0-15,-2 2 1 0,0 2 0 16,2-2-1-16,0 1 0 0,-3 1 2 0,1 3-2 15,0-1 0-15,0 4-3 0,2 1 3 0,-5-3-1 16,3 3-1-16,-2 0-1 0,-1-1 4 0,1 3-3 16,-3 2 1-16,1-4 1 0,-5-1-2 15,2 5 3-15,-2-2 0 0,0 2-2 0,-2-2 0 16,2-3 1-16,-3 3-1 0,-1 0 2 0,-3 0 1 16,-2-3-2-16,-2 5 0 0,-6-4-1 0,-1 2 1 15,-11 2 0-15,-1 0 1 0,-1-5-1 16,0 3-1-16,2 0 3 0,0 0-2 0,3 2-1 15,2 0 2-15,-5 0-1 0,-2 0 0 0,-4-3 1 16,-5 3-2-16,2-4 2 0,1 0-2 0,2 1 3 16,4-1-3-16,2-3 2 0,-4 7-2 15,-2-4 1-15,-7 0 1 0,0 1-2 0,-4 1 1 16,8-2 2-16,3 2-3 0,2 2 1 0,-3 0-1 16,1 0 2-16,-2 0-1 0,-3-3-1 15,0 3 2-15,5-2-2 0,6 2 2 0,0 0-3 16,3-4 3-16,-7 4-4 0,-5 0 2 0,-1 0-1 15,-3 0 2-15,0 0-1 0,9 0 0 0,2 4 0 16,0-4 0-16,2 2-1 0,-4-2 1 0,-4 0-2 16,-1 3 3-16,3-3 1 0,2 0-4 15,6 0-1-15,3 2-3 0,6-2 2 0,-2 4-2 16,-2-2 4-16,-2-2 3 0,-2 3 0 0,1-1-1 16,1 0-4-16,0 2-2 0,2-4-2 0,0 3 1 15,4 1-1-15,0 0-1 0,3-1 7 16,-3 1 0-16,-2 3 0 0,0-5 1 0,-6 2-1 15,2 1-2-15,-1-3 5 0,1 2-1 0,2 1-8 16,2-3 7-16,3 2-1 0,-1 3 3 0,5-5 0 16,-3 0 0-16,1 5 0 0,-5-7 1 15,2 0 0-15,-4 2 2 0,0 0-3 0,-2 1 2 16,-1-3-3-16,6 0 3 0,1 4 1 0,2-4-5 16,5 0 3-16,0 0 1 0,5 0-3 15,-1 0 3-15,0 0-3 0,3 0 2 0,0 0-2 16,-1 0 2-16,1 0 0 0,1 0-1 0,1 0 0 15,0 0-1-15,0 0 4 0,-3 0-4 0,1 0 2 16,-1 0 0-16,1 0-2 0,2 2 2 16,-3-2 0-16,1 5-1 0,0-5-1 0,1 6 4 15,1-6-3-15,2 2-1 0,2 7 1 0,0-7 0 16,3 3 0-16,-1 1 1 0,3 5-1 0,2-4 3 16,-1 2-3-16,1 2 2 0,0 2-1 15,2 0 1-15,2 5-1 0,-2-5 0 0,5 3 1 16,-3 4-1-16,2-1 2 0,3 1-2 0,-1 0 1 15,3 0 2-15,2 4 0 0,0-2-3 0,0-2 3 16,0 2 2-16,3 2 0 0,-1 5 3 16,0-3 0-16,0 8-1 0,-4-4 0 0,2 6-5 15,-2-3 1-15,0 0-3 0,0 0 4 0,-3-7-1 16,1 1 6-16,-1-5-3 0,-3-2 2 0,-1 2-3 16,2-7-1-16,-4 1 0 0,2 3 0 15,-2-1-3-15,0 0 2 0,0 2-3 0,0 2 1 16,0-2-1-16,0-1 1 0,-2 1 0 0,2-2-1 15,-2-1 0-15,2-1 0 0,0 4-1 0,0-7-1 16,0 2 2-16,2 3 0 0,-2-5-1 16,0 1-2-16,2 1 2 0,1-4 0 0,-3 2-3 15,4-2-1-15,-4 2-10 0,4-2-21 0,-1 3-28 16,-3 1-4-16,2 3-20 0,-2 2-154 0</inkml:trace>
  <inkml:trace contextRef="#ctx0" brushRef="#br0" timeOffset="2374.4303">15414 4469 13 0,'-9'-4'6'0,"-4"-1"-2"16,2 3 5-16,-4 2-2 0,-3 0-4 0,3 0 5 15,-5 5-1-15,0 1 1 0,-2-1 10 16,0 1 1-16,-2-1 6 0,-12 4-2 0,3 2-1 16,-2-7 1-16,0 3-14 0,2-5 4 0,-3 2-6 15,1-2-2-15,0-2-3 0,-7 0-3 16,2 0 2-16,-2-2 0 0,-4 0-3 0,-3-2 2 16,-12 4-1-16,-1-5 1 0,7 3-1 0,4 2 1 15,5-2 1-15,2 0 0 0,-5 2-4 0,-8 0 5 16,-3 0-2-16,5 0-1 0,0 2 0 0,9-2 0 15,4 2 2-15,-2 0-2 0,-2-2 0 16,-7 5 3-16,-2-3-4 0,2 0 4 0,4 0-3 16,7 3-1-16,5-5 3 0,1 2 0 0,-3 0-3 15,-5-2 2-15,-5 0 1 0,3 2-1 16,0-2 0-16,6 0 0 0,0 0 1 0,5 0-2 16,2 0 1-16,-5-2 0 0,1 2 1 0,-3 0 3 15,0 0-4-15,3-2 0 0,2 2 0 0,4 0 0 16,2 0 1-16,3 0-1 0,4-2 1 15,2 2-3-15,2 0 2 0,-2 0 1 0,3 0 5 16,-1-3-1-16,3 3 0 0,-3 0-5 0,3 0 2 16,-3 0-2-16,0 0 3 0,3 0-3 0,-1 0 4 15,3 0-2-15,0 0-2 0,-2 3 0 16,4-3 0-16,-3 0-1 0,3 0 3 0,0 2-2 16,2 0 1-16,1 0 1 0,1-2-1 0,0 0-1 15,3 2 1-15,0 3-2 0,1-5-1 0,-1 0 3 16,2 2 1-16,-3 0-3 0,5 0 0 15,-4 3 1-15,4-5 0 0,-4 0 0 0,4 2 2 16,0 0-3-16,-3 0 2 0,1-2-3 0,2 0 4 16,-2 0 9-16,0 0-8 0,-1 3-1 0,1-3-2 15,0-3 2-15,0 3 1 0,0 0 2 16,-3 0 2-16,1 0-4 0,2-2-1 0,-3 0-1 16,1 2 0-16,2-2 1 0,-3-3-1 0,3 3 4 15,-2 0 3-15,1 0 3 0,-1-5 0 0,2 5-2 16,0-2 0-16,-1-1-6 0,1 3 0 15,0 0-5-15,2 0 2 0,-2 2-3 0,2 0 1 16,0 0-13-16,0-5-6 0,0 3 10 0,0 2-4 16,0 0 18-16,0 0-1 0,-2 0-4 15,-1 2 2-15,3 3-1 0,-4-5 2 0,2 2-1 16,-3 0 2-16,1 2-1 0,-1 1 3 0,1 1-4 16,0 1-1-16,1-3 1 0,-1 5 1 0,0 0 2 15,-1 2-1-15,3-4 0 0,0 6 1 0,0-2 0 16,-1 4 0-16,3-1 0 0,-2 1-3 15,4 7 5-15,1 0-3 0,-1 2-1 0,0 1 3 16,0-1 1-16,3 2-1 0,-3-1 0 0,0 1 3 16,0 1 1-16,0-3-5 0,-2 2 1 15,0 1 3-15,0-1-3 0,0-4-2 0,0 0 1 16,0 0-3-16,0-2 4 0,0 0-1 0,-2-5 2 16,4 5-3-16,1-4 0 0,-1-1-2 0,0 1 4 15,-2 1-2-15,2-1 0 0,0 1 2 0,-2-1-3 16,3 4 0-16,-1-5 0 0,-2 3-1 15,0-1 0-15,0-1 1 0,0 1 1 0,0 1 2 16,0 0-1-16,-2-3 1 0,-1 3-1 0,1-3 0 16,-2 3-1-16,2-5-1 0,-1 0-1 15,3 0 1-15,0-4 4 0,0-2-4 0,0 2 1 16,0-5-1-16,0 3 3 0,3-3-1 0,-1-2 9 16,0 3 1-16,0-3-1 0,0 0 2 0,1 0-6 15,1 1-3-15,-2-1 1 0,3 0-1 16,-1-2-2-16,-2 0-3 0,5 0 2 0,-3 0-4 15,3 0 2-15,-3 0 1 0,5 0-1 0,-2 2 0 16,4-2 0-16,0 2 1 0,4-2-2 0,1 5 1 16,4-3 0-16,4-2-2 0,4 4 3 15,6-4-1-15,3 5-1 0,14-5 1 0,-1 0-1 16,-1 0 1-16,-1 0 1 0,3-5-2 0,9 5 2 16,1-2 1-16,-3 2 0 0,-3 0 1 0,-7 7-1 15,-1-3 1-15,-3 1-1 0,0-1 0 16,7 0-3-16,4 1 2 0,4-3 0 0,-1 3-2 15,-5-1 1-15,-1-2 2 0,1 0-2 0,2-2 0 16,12 0-1-16,-1 0 2 0,-2 0-1 0,-5 0 1 16,-1 0-2-16,1-2 2 0,5 0 0 15,0 0-1-15,-7 4 0 0,-2 2 0 0,-10-1 3 16,-4 1-2-16,-1-2-1 0,0 0 1 0,-1 1-1 16,3 1 1-16,-4 3-1 0,-5-3 0 0,0 0-1 15,-4 3 2-15,-3-3 0 0,-2 1 1 16,1-1 0-16,-1 1 4 0,0-5 6 0,3 2 0 15,-3-2-2-15,2-2-1 0,1-1 0 0,-3-1-3 16,-2 0 3-16,0-1-1 0,-6 1 1 16,-1-1 0-16,-2-1-2 0,-4 1 1 0,2 1 0 15,-4 0 1-15,1-3-2 0,-3 0 0 0,2 1-1 16,-3-3-2-16,-2 2-4 0,0-2 3 0,3-2-5 16,-3 3 3-16,0-1-1 0,0 2 2 0,-2-2-1 15,3 1-2-15,-1 1 3 0,0 0-2 16,0-2-1-16,0 5 2 0,-2-5 1 0,3 3-2 15,-1-1-1-15,-2 0 1 0,4 1 0 0,-2-3-3 16,3 0 5-16,-3-2-2 0,0 2 0 0,3-2-2 16,-3-2 3-16,0 0-5 0,0-5-3 15,0 1 4-15,1-3-2 0,-3-7 1 0,2 1 3 16,0-12 0-16,-2-4 0 0,2 1 3 0,0-1-3 16,3 2 2-16,-3 0 0 0,0 5-1 15,3-2 2-15,-3-3 2 0,0 5-1 0,-2-1 2 16,2 3-3-16,1 0-2 0,-3 2 2 0,0 3-3 15,0 1 2-15,0 3-1 0,-5 0 0 0,3-1 0 16,0 6 1-16,-3-4-4 0,3 6 2 0,0-7-5 16,0 4 2-16,-1 2-3 0,1 0-2 15,2 5 0-15,-2 2 2 0,2 0-3 0,0 2 2 16,0 3 4-16,0-3 2 0,0 2 2 0,0 3-4 16,0 2 0-16,0 2-12 0,0 11-6 15,0-9-10-15,2 0 0 0,-2-2-1 0,0 5-3 16,0-3 48-16,0-4-8 0,-2 2-2 0,2 0 1 15,0 2-3-15,0 2 2 0,0 1-1 0,0-1 0 16,0 3 2-16,0-1-3 0,0 1 4 16,2-3-3-16,0 3 1 0,-2-3-2 0,0 1 1 15,3 1 0-15,-1-6-1 0,-2 5-1 0,0-3-30 16,0 0-2-16,2 0-51 0,-2 1-9 0,2 1-83 16</inkml:trace>
  <inkml:trace contextRef="#ctx0" brushRef="#br0" timeOffset="6279.8039">24066 4167 53 0,'7'-15'46'0,"-3"-1"37"16,0-1-46-16,-1-1-6 0,1 0 19 15,-2-1-15-15,-2 1-3 0,0-4-12 0,0 2-12 16,-2 2-1-16,0-1-2 0,-3 3-3 0,1-4 0 15,0 0-3-15,-1 3 2 0,-1 4 0 0,1-5-1 16,1 2 1-16,-1 3-2 0,1 2-2 16,0-2 2-16,-1-2-1 0,-1 4 0 0,1 2-2 15,-1-7-1-15,-3 3 3 0,-2 0 1 0,0 0-2 16,-5-1-4-16,-1 1 5 0,-8 2-1 0,-1-7 2 16,-3 3 2-16,-4 0 0 0,-2-3-7 15,-7 3 2-15,-15-5 6 0,-5 4-4 0,-4 3 2 16,2 2 0-16,2-2-5 0,3-3 0 0,-3 5 0 15,-4 2 3-15,-9-2 3 0,4 0-1 0,7-2-3 16,-2 2 4-16,-9 2-1 0,2-4-1 16,-2 2 2-16,-2 0-1 0,0 0-4 0,0 0 7 15,-9 0-3-15,0 0 1 0,0 0 3 0,2 0-1 16,-8 4 3-16,1-1 0 0,-1-1 2 0,-3 4-4 16,-5 3 1-16,3-2-3 0,-2-1-1 15,0 3 1-15,2 2 1 0,2 0 0 0,0 0 6 16,1 0-4-16,1 0 1 0,0 4 2 0,5-1-5 15,0 3-1-15,4 3-2 0,0-2 3 0,5 4-3 16,-3 2 1-16,3-2 0 0,2 7 1 16,-9-5 0-16,2 5-2 0,3-1 0 0,-3 5-1 15,0-2 2-15,-4 2-1 0,4 2-1 0,-4 5 2 16,4-5-1-16,-2 9 0 0,4-2 0 16,3 2 2-16,11-2-1 0,-1 4-1 0,-1-6 5 15,2 2-1-15,6 0 0 0,0 0 1 0,9 0-2 16,2-1 0-16,-4 3 2 0,0 9-4 0,2 9 0 15,3-2-1-15,5 1 1 0,1 1 0 16,2-5-1-16,-2 3 1 0,-4 8-1 0,-3 3 0 16,0 1 0-16,-1 3-1 0,7 0 2 0,-3 0-1 15,6 0 2-15,-4 11 0 0,-1 2 2 0,-1-6 3 16,2-1-2-16,-3 1-1 0,16-7 1 16,-2 2 2-16,10 0-4 0,3-6 1 0,3-3 0 15,3 0 0-15,3 1-2 0,2 6-1 0,4 6-1 16,-4-1 0-16,5-1 1 0,-5 7 1 0,4-5-1 15,-2 12 0-15,3-5 2 0,-3 0-1 16,2-2 3-16,1 7-3 0,-3 0 2 0,2-1 0 16,-4 3-2-16,2 0 2 0,0-5-4 0,3 5 4 15,-1 0-2-15,-2-3 1 0,3-1 0 0,1 6 4 16,-1-3 2-16,-1 6-5 0,3-6 2 16,-3 6-3-16,5-4 1 0,-3 1-2 0,5 3-2 15,-2-1 0-15,2-2-2 0,2 2 1 0,3-2-2 16,2 0 0-16,4-2-5 0,-3 2 7 0,8-2-2 15,-1-3 2-15,5-1-1 0,2-1 2 16,0-2-2-16,0-2 3 0,5 0-3 0,-3-7 1 16,5 3 0-16,-1 2-1 0,5 2 3 0,-2 2 0 15,2-2-1-15,0 13 0 0,-2-2 1 0,-2 9 0 16,2-3 1-16,0 1-1 0,-1 2 0 16,-1 0 1-16,0-1-2 0,-1-5-2 0,3-1 0 15,0-7 1-15,2 1-3 0,3-18-3 0,1 0 0 16,-2-7 0-16,1-2-1 0,-1-2 7 0,-4 0 2 15,0-2 3-15,2-7 0 0,-2 0 1 16,2-6 1-16,0 1 0 0,2 1 1 0,-2-5 2 16,7 3 1-16,2-3-6 0,-3-2 2 0,3 2-1 15,0-2 2-15,2 3-1 0,5-3-1 0,4 6-4 16,2 1 5-16,11 6-2 0,-2-4 0 16,-2 0 0-16,6 0 2 0,-2-9-2 0,9 2-6 15,0-10 0-15,2 1-1 0,3-4 0 0,8-2 1 16,-4 0-2-16,8-2 4 0,1 1 2 0,4-3-1 15,0-3 0-15,2 2-1 0,0-1 0 16,0-1 1-16,1-2-1 0,-1-2-1 0,-2 2-2 16,2-2 2-16,-2 2 0 0,2 0 0 0,1 4-1 15,-3-2 2-15,0 3-1 0,0-1 2 0,0-4-2 16,2 2 2-16,-4-4-4 0,-3 0 1 16,1-5 0-16,-5 1 2 0,-2-3 1 0,-7 0-1 15,3-4-1-15,-7 2 2 0,2-2 0 0,-4-5 0 16,0 3-1-16,-7-5 3 0,-2 2-3 15,-5 3-1-15,1 0 2 0,-3-3-1 0,-2 0 1 16,-2 1 0-16,-2-3 1 0,-5-2 3 0,0 0-1 16,3-5 5-16,-1-1 4 0,5-5 4 0,2-5-6 15,1-1-3-15,-6-5-3 0,5-5-1 16,-4 1-2-16,11-5-2 0,-3 2 0 0,1-2-2 16,-1 0-10-16,1-2-15 0,-5 0 34 0,5-2-6 15,-1 4-1-15,1-2-2 0,-3 2 2 0,-4 0 2 16,0-7 0-16,-9 1 5 0,0-7-2 15,-2 2 4-15,2-7-2 0,-4 1-2 0,2-14-4 16,-5 5-3-16,-2-16-1 0,-6 0-3 0,0 3 0 16,-5-3 3-16,0 9 3 0,-2-2 6 0,-2 15 2 15,0-2 1-15,-2 11 6 0,-1 0-8 0,-1-4 0 16,-3 0-4-16,2-5-3 0,1-7-6 16,-1-10-7-16,1 4-7 0,-1-18-10 0,-2 1-18 15,3-12 11-15,-7-4-14 0,-1-9 5 0,-1 3-43 16,-3-12-16-16,-6 3 68 0,-2 10 26 15,-7 1 31-15,0 15 64 0,-5 2-10 0,1 18 1 16,-3-3-18-16,-2 12-22 0,3-3 4 0,-5-4-18 16,4 0-13-16,0-2-7 0,3 0-9 0,-3-4-43 15,5 1 36-15,-2-6-8 0,4-2-7 16,0 0 12-16,4-3-18 0,3-1 2 0,4-1 32 16,2 9 8-16,0 3 12 0,2 6 16 0,3-2-14 15,-3 8 5-15,3 1 0 0,-5 2-8 16,-4-3-3-16,2 1 0 0,-2 0-7 0,0 6-1 15,-3-2-5-15,1 5-6 0,-3-5 3 0,1 2-2 16,-1-4-7-16,-4 2 0 0,-2-2 3 0,0 4-1 16,-1-6 3-16,3-1 2 0,-2 1 10 0,0 2-4 15,2 0 7-15,0 4-1 0,-2 0-1 16,-1-2 11-16,-1 2-18 0,-1 3 0 0,-6 2 0 16,-2 1 4-16,-2 1-9 0,-5-2 4 0,0-3-3 15,0 5 0-15,2 0 5 0,1 5 0 16,1 1-2-16,-1 7 1 0,-1-2 1 0,0 2-2 15,-2-4 2-15,3 2-2 0,1-3 3 0,3 8-3 16,0-1-1-16,4 5 0 0,0 4 2 0,5 0 0 16,-1 0-1-16,3 3-1 0,4-3 0 15,-2 4-7-15,5 3-4 0,-1 0-2 0,0-5-8 16,5 5 4-16,-2-1-1 0,4 10-3 0,-5-7-2 16,5 9-12-16,-2-5-19 0,0 5-21 0,0 2 28 15,-3 6-132-15,1-3 116 0</inkml:trace>
  <inkml:trace contextRef="#ctx0" brushRef="#br0" timeOffset="16558.6775">23607 5922 8 0</inkml:trace>
  <inkml:trace contextRef="#ctx0" brushRef="#br0" timeOffset="16886.7239">23583 5920 2 0,'-6'-2'29'0,"1"-3"-9"0,-1 3 3 15,1-2 31-15,3 2-14 0,-2-1-16 0,1 3-11 16,1-2-5-16,2 0 1 0,-2 2 6 0,2 0 7 16,-2 0 0-16,2-2-1 0,0 2-6 0,-2 0-1 15,2-2-4-15,0 2-9 0,0 0 8 16,2 0 9-16,0 0-13 0,0 0 12 0,3 2-2 15,1-2-4-15,3 0 2 0,0 2-6 0,6-2-4 16,5 0 2-16,0 0 2 0,4 2 0 16,5-2-3-16,8 0-3 0,3 2 1 0,2-2-1 15,2 0-1-15,4 0 3 0,16 0-1 0,-2 0 1 16,-2 3-1-16,-5-1 6 0,2 0-5 16,-13 0-1-16,-4-2 3 0,-7 0-3 0,-4-2-1 15,-5 2 2-15,-2 0 0 0,-7-2 2 0,-6 2-1 16,0 0 4-16,-2 0 0 0,-3 0 10 0,-2-2-2 15,-13 4-4-15,7-2-7 0,-1 0 2 0,3 0-5 16,2 0-1-16,0 0-2 0,0 0 0 16,0 0 0-16,-2 0 0 0,2 0 0 0,0 0-1 15,0 0-3-15,4 0-6 0,-1 0-2 0,1-2 0 16,-2 2-3-16,-2 0-19 0,2 0-14 0,-2 0-5 16,0 0-16-16,0 0 1 0,0 0-131 0</inkml:trace>
  <inkml:trace contextRef="#ctx0" brushRef="#br0" timeOffset="17683.4118">23905 5653 105 0,'-11'9'116'0,"0"-5"-123"0,2-4 16 16,0-2 12-16,5-2 22 0,-3-1-17 15,5 1-14-15,-4 0-4 0,6-1-7 0,4 3 9 16,-2 0-11-16,0 2 14 0,1 0-8 0,-3 0-5 15,0 0-3-15,0 0 4 0,-5-2-2 0,3 2 3 16,0-3-1-16,2 3 0 0,-2 0 0 16,2 0-5-16,-3-2-2 0,3 2-7 0,-2 0 25 15,2 2-4-15,0 1-9 0,-4 1 2 0,2 0 3 16,-3 3-6-16,-4 2 3 0,3 0-1 16,-3 2 0-16,-4 4-1 0,-1-2 4 0,1 1 6 15,0-1 5-15,2 0-10 0,0-2 1 0,-2 0-1 16,4 0-1-16,-2 0-1 0,2 0 0 0,0 0-2 15,0-2 0-15,1 2-1 0,-1 0 1 16,-2 0-1-16,4 0 0 0,-2 0 0 0,0-2 0 16,-2 2-1-16,5-2 2 0,-3-3 0 0,0 3-1 15,0 0 2-15,1-2-2 0,-1-1 0 0,-2 1 2 16,2 0-1-16,0-1 0 0,0 1 0 16,0-3-1-16,3 1 2 0,-1-1 3 0,1-2 3 15,3 0 3-15,-1 1-2 0,8-6 0 0,-1 1-3 16,-3 2-4-16,0 0 1 0,0 0 0 0,0 0 5 15,0 0-3-15,-3 0 4 0,-1 2-3 16,4 1 8-16,-2-3-3 0,2 2 1 0,0-2 1 16,2 0-4-16,0 2 2 0,3-2-2 0,1 0-1 15,1 0-4-15,4 0 2 0,0 0-1 0,2 0-3 16,3 2 2-16,1 0-1 0,1-2-2 16,2 5 2-16,-1-3-3 0,-1 2 3 0,2 1-2 15,-2-1-1-15,1 1 3 0,-3 1-1 0,4 3 0 16,0-2-1-16,-7 2 1 0,2-3 1 0,-4 1-1 15,-2 2-2-15,0-3 2 0,0 1-2 16,-3 2 2-16,1-3-1 0,-3 1 1 0,1-1-1 16,-1 1 0-16,1 0 0 0,-1-1 0 0,-2-1 2 15,0 1 1-15,3 1-1 0,-1 0 0 0,3-3 2 16,-3 0-1-16,1 3-1 0,1 0-1 16,1-3 0-16,0 0 0 0,-3 1-1 0,3-1 0 15,-3 1 1-15,0-3-2 0,1 0-1 0,-1 0-2 16,-2 1-5-16,1-3-14 0,-8-5-16 0,10 7-13 15,-5 1-46-15,2-1-9 0,0 0-114 16</inkml:trace>
  <inkml:trace contextRef="#ctx0" brushRef="#br0" timeOffset="34195.1792">15763 4939 113 0,'6'7'277'0,"-1"-1"-248"0,-1-4-116 0,-4-2-95 15,0-4 94-15,-4-3 96 0,-1 3 37 0,-1-7 18 16,1 2-42-16,1 0-9 0,-3 3-9 0,5-5-18 15,-2 2 16-15,4 0-2 0,0-4 10 16,4 2 33-16,3-3-5 0,4 1-6 0,0 0-5 16,4 0-4-16,5 0-7 0,4-1-6 0,-2 5 12 15,2 1-4-15,1 1-1 0,3 3-2 16,-1-1-4-16,4 5 2 0,2-2-4 0,4 0 6 16,7 0-6-16,5 2 0 0,19 4-5 0,1-2 2 15,19 3-2-15,-2-3-3 0,-5-2 2 0,16-2-2 16,-22-3-1-16,5 3-2 0,-1-5 2 15,3-1 1-15,1 3-1 0,-10-4 3 0,2 3-2 16,-11 1 4-16,0 1-3 0,-7-3 2 0,-2 5-1 16,-10 0-1-16,-10 2 2 0,-7 0-4 0,-3 2 2 15,-5 0-5-15,-7-2 2 0,-2 3-5 16,-5 1 5-16,1-4 2 0,0 0 2 0,-18 0 6 16,6 0-2-16,3 0-2 0,0 0-2 0,2 0 1 15,-2 0-3-15,2 0 2 0,0 0-4 0,-3 0-1 16,3 0-8-16,0 0-19 0,-2 0-14 15,9 0-30-15,-5 0-22 0,0 0-63 0,3 0 123 16</inkml:trace>
  <inkml:trace contextRef="#ctx0" brushRef="#br0" timeOffset="34804.4797">16146 4465 508 0,'0'26'126'0,"0"-6"-148"0,-6-9-11 0,-3-9-16 16,0-4 40-16,-4-2 8 0,2-3 13 0,0 3-2 16,6 2-14-16,-4-5 0 0,5 5 3 0,2 0-1 15,4-5-1-15,-6 11 0 0,-1-1 4 16,1 8-1-16,-3-5-1 0,1 10 0 0,-1 1 0 16,0 3-2-16,1 2 2 0,-3 2-3 0,2 1-6 15,-2 1-3-15,3 1 3 0,-1 3 1 0,1-1 7 16,-1 0 3-16,3-3 1 0,-3-6-2 15,0-2 2-15,1-3 1 0,-1-2 1 0,1-4 9 16,1-2 4-16,-1-1-1 0,-1 1 2 0,0 0-9 16,-2-7-9-16,1 4 1 0,-3-2 3 15,0 0 3-15,-3 1-1 0,3-3 3 0,-2 2-3 16,-2 0-3-16,1 0-3 0,1 0-2 0,0-2 2 16,4 3-2-16,-2-1 3 0,5-2-2 0,1 0-1 15,1 2 2-15,4-9 1 0,2 7 1 0,0-2-1 16,-2 2 2-16,0-2-4 0,2 2 3 15,-2 0-4-15,0 0-1 0,0 0 0 0,0 0 5 16,-2 2 1-16,0 0 5 0,4-2-1 0,0 3-1 16,5-1 0-16,2 0 0 0,2-2 2 15,2 2 2-15,5 0 2 0,1 3 0 0,1-3-5 16,5 0-3-16,3 3-5 0,1-1 2 0,15 1-3 16,2 1 2-16,3 1-6 0,4 2 4 0,24 2-16 15,-4 2-4-15,2-2-16 0,15 6-18 0,-6-1-47 16,-7 2-45-16,-2 1-10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04T23:08:20.4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72 3054 21 0</inkml:trace>
  <inkml:trace contextRef="#ctx0" brushRef="#br0" timeOffset="1031.0009">15132 3052 42 0,'-15'-9'31'0,"-3"-5"40"15,0-3 10-15,1-3-24 0,-1-2-5 0,0-2-30 16,1-1-11-16,1-1-8 0,-1 2-9 16,1-1 6-16,-1 3 2 0,-3-2-10 0,0 0-2 15,-4 2-4-15,2 2 11 0,-5 2-8 0,-8-4 8 16,-7 5 0-16,-2 1 1 0,-2 3 0 0,-16-5-1 16,2 3-3-16,5 2 6 0,-2 0-2 15,-1 1-1-15,-10 4 4 0,-11-1 1 0,15 2 5 16,-5 3-5-16,3-1-1 0,-13 5 1 0,-3 0-2 15,1 5 0-15,4-1 2 0,2 3 0 0,-9 2 3 16,2 2-2-16,5-2 13 0,0 6-11 16,-2-2 5-16,1 5-10 0,-5-5 0 0,-1 2-1 15,4 5-7-15,-3-2 7 0,-1 2 0 0,-2 4 1 16,7 0 1-16,-1 9-1 0,-1-4 10 16,-1 6-5-16,3 1 0 0,1 3 7 0,15-1-6 15,-6-3-3-15,3-2 0 0,-2-2-2 0,13 0-1 16,-1 2 1-16,8 4 0 0,4 3-1 0,0 0 0 15,-3 6 3-15,-1-4 5 0,2-2-1 0,4-1 1 16,2-3-5-16,7-3 5 0,4 4-1 16,1-2 3-16,3 10-6 0,-1-4 2 0,2 4-3 15,-1-1-1-15,1-2-1 0,4-3 1 0,0-3 0 16,7-1-3-16,4-7 2 0,3 8-2 16,1 1 2-16,5 5 0 0,3 2-1 0,-1-2-1 15,2 0 1-15,1-5 1 0,1-1-1 0,1-5 0 16,-3 4 0-16,3 0 0 0,-1 0 1 0,1 5 0 15,2 2-1-15,0 2 1 0,2-4 0 16,-2-1-1-16,-1-5 1 0,6-1-1 0,-3 0 0 16,4 0-1-16,3 4 1 0,-3 3 1 0,3 0-1 15,-1 2 1-15,3-7-1 0,2 0 2 16,5-6-1-16,4-1 1 0,4-3-3 0,5-1 3 16,-1-2 1-16,1 2-2 0,-3 0 0 0,-1 5 1 15,-3-2 0-15,0 1-1 0,-2-1 3 0,4-1 0 16,3-6-1-16,8 0-1 0,7-2 0 0,0-3 0 15,0 0 3-15,-5-4 1 0,1-2-2 16,-1 0 3-16,3 2-2 0,8-2 2 0,1-5 5 16,2 3-4-16,-5-3-5 0,-6 3 0 0,-1 0 0 15,3-3 3-15,5 3-6 0,1-1 3 0,1-1-3 16,-3-1 1-16,0-2-1 0,1 3-1 16,-1-3-2-16,7 0 4 0,0 2-2 0,-5-1 0 15,-1 1-2-15,-8-2 3 0,-1 0 0 0,4 1-2 16,2-1 2-16,-2 2 0 0,0 1-1 0,-7-1 1 15,-2-2 0-15,-2 3 0 0,2-1 0 16,3-2-1-16,-1 1 1 0,2 1 0 0,-1-2 0 16,-3 3 2-16,0-3-3 0,-5-2 9 0,1-2-5 15,4-1 2-15,5-1-2 0,6 2 3 16,0-3-1-16,-4 3 1 0,-3-2 0 0,-6-1 3 16,0-1-1-16,2-3 5 0,0 0-4 0,3-2 3 15,-3 2-4-15,-2-2 2 0,-1-2 0 0,-5 0-2 16,-1-3-4-16,-2-1 0 0,0-5 3 0,5 0 1 15,3-7-7-15,8 0 5 0,2-4-3 16,-5 0-1-16,0-2-3 0,-6-3 2 0,-3 5 1 16,1 0-1-16,-3 0 1 0,5 4 1 0,0-6-2 15,-1-5 1-15,-1-1 5 0,-7-6-5 0,0-1 2 16,-7 1 3-16,0-1-3 0,-4 4-4 16,-2 0 1-16,-3 0-2 0,0-3 4 0,3-3-4 15,-3-5 1-15,1-1 0 0,-1 1 0 0,-4 5 0 16,0-6 0-16,-2 6 2 0,-2-14-3 0,-1 0 2 15,-1-2 0-15,-5 6-1 0,-5 3 0 16,-3-3 0-16,-6-4 3 0,-3 0-5 0,-3 1 2 16,-2 1 0-16,0 4 2 0,-2 3-2 0,-3-2 3 15,-6-3-4-15,-7 1 3 0,-6-3-2 16,0 14 1-16,-9 1-1 0,-1 1-1 0,4 4 0 16,-1-6-1-16,-9 1 2 0,0 6-3 0,-15-6 1 15,2 14 0-15,-4-2-23 0,1 13-11 0,-10-2-8 16,0 10-20-16,-2 1 1 0,-1 4-41 15,-1 7-81-15,-3 6-60 0</inkml:trace>
  <inkml:trace contextRef="#ctx0" brushRef="#br0" timeOffset="4514.5925">16226 6670 7 0,'-25'-16'14'0,"5"-4"-2"0,-4-4 14 16,4-4 10-16,1 1-4 0,-4-6-16 0,4 4 17 15,3 1-16-15,3 1 4 0,2 1 7 16,0 1-6-16,0 1-5 0,0 0 10 0,0 0-11 16,-5-1-5-16,-1 1 2 0,-10 0 6 0,-1 2-1 15,-19 0-11-15,-6 2-3 0,-4 0-2 0,0-2-3 16,4 2-2-16,-4-4 2 0,-7 2-5 0,-9 0 6 15,4 0-3-15,3 2-1 0,9 0 3 16,-3 0 0-16,-1 1 0 0,-10 5 1 0,5-1 0 16,-5 6 3-16,10-2-3 0,-3 2 8 0,-5 0-6 15,-5 3-2-15,3-1-1 0,0 3 2 16,7-1-1-16,1 3 1 0,-10-2-2 0,-2 4 1 16,6-3-1-16,1 3 1 0,2 0-1 0,-9 5 2 15,-4-3-2-15,-1 5 2 0,3-1 0 0,0 3 2 16,-5 0-2-16,-1 2 1 0,1 2-1 15,-2 5-1-15,0 0 2 0,-2 1-3 0,0 3 1 16,0 0 1-16,5 0-1 0,1 3-1 0,-3-3 2 16,-1 0-1-16,16 0-2 0,-1-2 2 0,10 0 0 15,-1-1 0-15,-6 1 1 0,4 2-2 16,9 3 0-16,3 3 1 0,8 3 0 0,2 4 0 16,-2 3-2-16,0 4 1 0,-6 2 2 0,-1-2-1 15,3-3 0-15,4-1 0 0,9-3-2 0,2 0 3 16,2 1-2-16,3 1 0 0,-3 1 1 15,-2 4-1-15,1-3 1 0,-4 1-1 0,6-7 2 16,1 0-1-16,5-6 0 0,5-3 1 0,1 0-1 16,1 5 0-16,6-3 1 0,0 3 2 0,0 2-3 15,7 4 0-15,2 3 1 0,0 1-1 16,2 3 0-16,3 0 1 0,-1 0-1 0,1 9 1 16,-3 2-2-16,2 10 1 0,-2 1 1 0,1 0-2 15,3-6 1-15,1-5 0 0,-3-5 1 0,1 1-1 16,1-1 5-16,1-8-1 0,4 2 1 15,2-11 2-15,0-3 4 0,1-4-3 0,1-1 5 16,-2-4-2-16,5-1-1 0,-3 2-2 0,5-5-1 16,0 5-6-16,4 0 4 0,1 2-4 15,1 4 0-15,3 8 1 0,-3-6-3 0,3 5 0 16,4-2 2-16,0 0-1 0,7-2 4 0,2-3-3 16,-3 1 2-16,1-8 2 0,-3 3-4 0,-1 1 2 15,-1 1-1-15,0 2 3 0,0 1 0 0,1-3-3 16,8 2 1-16,0-4 2 0,4-2 6 15,-1-4 0-15,-1-1-5 0,-2-4 4 0,-4 0-2 16,0-2-2-16,6-2 0 0,2-1 1 0,5-1-1 16,0-1 2-16,-4 0-3 0,-3 1 6 0,-2-3-2 15,-2 3 0-15,9-1-1 0,2-2 0 16,4 0-1-16,5 3-1 0,-5-5 1 0,0 2-2 16,-2 0 1-16,5 3-2 0,2-1-2 0,6-4 1 15,-2 2-3-15,-2 0 3 0,0 1 1 16,2 1-3-16,3 3 0 0,1-1 1 0,-10 1-1 15,1 2-1-15,-3-1 2 0,-1 1-3 0,5 0 1 16,-3-2 2-16,1 4-1 0,-3-5-2 16,-2 3 0-16,3-2 5 0,3-1-2 0,6-6-1 15,3-2 2-15,-4-2 1 0,3-1-2 0,1-3 0 16,3-3-1-16,2 2 2 0,-2-4-2 0,-1 1 0 16,-1 1 2-16,2-4-1 0,-1 4 0 0,-1-4 0 15,-11 1 1-15,-3-1 1 0,-4-1-1 16,-3 1 2-16,-1 0 3 0,-1-1-3 0,3-1-1 15,-4-3 0-15,-6-2-1 0,-3 0-1 0,-3-5 0 16,0 1-1-16,5-5-1 0,4-2 1 0,3 0-1 16,3-7 1-16,1-2-3 0,0-13 2 15,-5 4-2-15,-2 1 2 0,0-1 2 0,0 11-1 16,0-2 3-16,-2 5 3 0,-9 1 4 0,0 1 0 16,-6-2-4-16,-5-5-1 0,-9 0-2 0,-2-2-1 15,-4-5-1-15,-3 3 1 0,1 0-5 16,-3-3 0-16,-2-1-2 0,0-10 1 0,0-4-5 15,-2-2 2-15,-1 0-3 0,1 2-1 0,-2 2-11 16,-1-4 15-16,-3-7-2 0,-1 9-2 0,-5-2 0 16,1 9 4-16,-7-1-3 0,1 1 2 15,-10-2-14-15,-11-1 2 0,-4 5 2 0,0 9 3 16,-9-3 0-16,2 5-6 0,-24-2-12 0,0 2 8 16,-17-3-3-16,1 8 6 0,-8-3-25 15,2 13-6-15,-6 0-25 0,1 14-3 0,1-3-20 16,2 16-18-16</inkml:trace>
  <inkml:trace contextRef="#ctx0" brushRef="#br0" timeOffset="6685.9438">15752 5296 12 0,'-7'-9'40'0,"0"3"-6"0,3-3-16 0,-1 2-9 0,5 1 0 16,0-1-4-16,0 3-7 0,3-1 2 15,1 1-10-15,-2-1 9 0,5 1-2 0,0 2 2 16,-1-3 1-16,5 3 1 0,0-2 6 0,7-1-7 16,-1 1 5-16,8 2 1 0,-3-1 8 0,4 3-8 15,1-2-1-15,-1 2 9 0,7 0-5 16,11 0 1-16,5 2 5 0,-1-2-5 0,5 0-1 16,0 5 2-16,20-3 0 0,-9 2-3 0,0-1-3 15,15 1-1-15,-4-4 2 0,-4 0 7 0,-12 5-8 16,-8-3 11-16,-11-2-1 0,-5 0 3 15,-4 0-6-15,0-2-7 0,4 2 5 0,0-3-2 16,7 1-4-16,-2 2-1 0,-1 0-3 0,-1 0-1 16,-1 0 2-16,-6 2-1 0,0 1-4 0,-2-3 2 15,-3 2-5-15,1 0 8 0,-1-2-4 16,-2 4 3-16,-4-1-3 0,-2-3 1 0,-7 2 1 16,-4-2-1-16,-1 2 4 0,-4-2 2 0,-10 0 3 15,3 0 3-15,3 0-2 0,-2 0-8 0,4-2 2 16,0 2-3-16,-3 0-3 0,3 0-3 15,-2 0 6-15,2 0-6 0,5 0-4 0,-5 0-8 16,2 0-22-16,-2 0 29 0,-2 0 6 0,-5 0 3 16,-2 0-2-16,-2-2 6 0,-2 2 1 0,-3 0-3 15,3-3 2-15,-7-1-1 0,3 4 2 16,-5-4 0-16,0 1-3 0,-3 1 2 0,-1-2 0 16,-3 1-1-16,-13-3 2 0,5 1-1 0,-3 1-2 15,5 0 3-15,0-1-3 0,2 1 2 16,4-1 0-16,0 1-1 0,5 0 1 0,4-1 1 15,0 1-1-15,3-3 1 0,1 5 3 0,3-2 1 16,0 4 1-16,2-7 1 0,2 5 11 0,2 0-5 16,1-1-1-16,1 1-8 0,10 2-4 15,-5 0 0-15,2 0 0 0,0 0 3 0,-2 0-11 16,0 0 14-16,0-2-6 0,-2 2 0 0,6 0 6 16,-1 0-2-16,8 2-4 0,2-2-2 0,7 2 3 15,4 1 0-15,7-1-2 0,6 0 0 16,5 5 0-16,20-3 1 0,-7 3 1 0,-2-1-1 15,0 1-1-15,-2-1 2 0,-5 1-1 0,13 2 0 16,-8 0 0-16,-9-5 2 0,-11 7-3 0,-7-9 0 16,-6 3 0-16,-7-1-1 0,-2-2 0 15,-3 3 2-15,-12-3 0 0,10-2 0 0,-2 4 0 16,-2-1 1-16,-2 1-2 0,0 0 1 0,-3 3 0 16,-1 0 0-16,-1 1 0 0,-2-1 1 0,0 4 3 15,-2-2-5-15,3 0 3 0,-3 2 0 16,0-2-2-16,-3 2-1 0,-1-3 0 0,-3 6-1 15,-8-3-1-15,2 4 2 0,-1-2-1 0,1 1-13 16,-2-1-19-16,1 4-44 0,-1-1 16 0,-1 1-58 16</inkml:trace>
  <inkml:trace contextRef="#ctx0" brushRef="#br0" timeOffset="7170.2023">16131 7567 18 0</inkml:trace>
  <inkml:trace contextRef="#ctx0" brushRef="#br0" timeOffset="7795.056">16102 7563 60 0,'-7'-14'71'15,"3"-3"-22"-15,2-3-9 0,2 0-3 0,0 5-20 16,2 1 4-16,0 3-13 0,3 3 1 0,-1-3-6 16,7 2 9-16,5-2 4 0,1 0-7 0,7 0-4 15,3-3 3-15,6-1 2 0,13 0-4 16,3-7-1-16,-1-1-1 0,16-7 1 0,-4 1 2 15,-3 0-3-15,0 3 0 0,-4-1 0 16,-2 5-1-16,-11 2 1 0,-5 1-3 0,-2 3 1 16,0 1-2-16,7-3-1 0,4 3 2 0,7-1 2 15,2 3-4-15,-1 0 3 0,1 0-1 0,0-3-1 16,-2 3 2-16,4-3 1 0,0 3-1 0,5-2 1 16,-3-1 7-16,-8-3-1 0,-7 1 5 15,-7 2-4-15,-2-1-5 0,-2 1 1 0,2 1-1 16,-2 2-3-16,-3 0-1 0,-3 1 1 0,-6 4 3 15,-3-1-1-15,-3 4 2 0,-6-1 1 16,-3 4-1-16,3-1-1 0,-5 1-5 0,-11 4 2 16,7-2-3-16,0 0 0 0,2 0-1 0,-2-2 0 15,2 2 3-15,-3-2-3 0,8 0-3 0,-5 0 0 16,2-1-2-16,-4-1-6 0,0 4 2 0,-1-4-3 16,-1 1 8-16,-3 1 6 0,-4-2 1 15,-4 4 2-15,-5-2-3 0,-2 2 1 0,-2 0 0 16,-1-3-1-16,-3 3 1 0,1 0 0 0,-15 0 0 15,3 0-1-15,-1 0-1 0,0-2 3 16,-4 2 1-16,7 0-3 0,-5 2 2 0,4-2-1 16,3 0 3-16,4 3 3 0,5-1 2 0,2-2-3 15,6 0-1-15,2-2 1 0,5-1-2 0,3 3 0 16,1-2-1-16,3 0 0 0,-1 2-1 16,3-2 3-16,2 0-5 0,-2-1 0 0,2 1-2 15,2 0-2-15,0-2 0 0,5-1 3 0,2 1 2 16,-1-3-2-16,8 0 2 0,2 1 0 0,6-1-3 15,2-2 2-15,5 5 1 0,2-5 0 16,0 5-1-16,-2-3 1 0,13 3-1 0,-6-1 1 16,-3 3-2-16,-6 0 3 0,-3 2-2 0,-6 2 2 15,-2-2-2-15,-3 5 0 0,0-3 2 0,-4 2 1 16,1 5 0-16,-4-2 1 0,-1 4 3 0,-3 2 1 16,1 0-6-16,-5 5 1 0,2 2-3 15,-2-1 0-15,0 3-1 0,-2 3 2 0,2-1-2 16,-2 0-1-16,-1 0 1 0,1 3-1 0,-2-3-2 15,2-2 0-15,-3 5 1 0,-1-5-16 16,-1 2-21-16,-2 2-55 0,-4 3-2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10/4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1280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3026618" y="6349353"/>
            <a:ext cx="3086100" cy="36512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/>
              <a:t>Computational Methods for Electric Power Systems</a:t>
            </a:r>
          </a:p>
          <a:p>
            <a:r>
              <a:rPr lang="en-US" sz="900" dirty="0"/>
              <a:t>M. L. Crow, 2015</a:t>
            </a:r>
          </a:p>
        </p:txBody>
      </p:sp>
    </p:spTree>
    <p:extLst>
      <p:ext uri="{BB962C8B-B14F-4D97-AF65-F5344CB8AC3E}">
        <p14:creationId xmlns:p14="http://schemas.microsoft.com/office/powerpoint/2010/main" val="5593102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75873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3172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3536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3628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/>
              <a:t>Computational Methods for Electric Power Systems</a:t>
            </a:r>
          </a:p>
          <a:p>
            <a:r>
              <a:rPr lang="en-US" sz="900" dirty="0"/>
              <a:t>M. L. Crow, 2015</a:t>
            </a:r>
          </a:p>
        </p:txBody>
      </p:sp>
    </p:spTree>
    <p:extLst>
      <p:ext uri="{BB962C8B-B14F-4D97-AF65-F5344CB8AC3E}">
        <p14:creationId xmlns:p14="http://schemas.microsoft.com/office/powerpoint/2010/main" val="5060127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961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743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5342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789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059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customXml" Target="../ink/ink2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7" Type="http://schemas.openxmlformats.org/officeDocument/2006/relationships/image" Target="../media/image13.em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3.xml"/><Relationship Id="rId5" Type="http://schemas.openxmlformats.org/officeDocument/2006/relationships/image" Target="../media/image12.jpg"/><Relationship Id="rId4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4.emf"/><Relationship Id="rId4" Type="http://schemas.openxmlformats.org/officeDocument/2006/relationships/customXml" Target="../ink/ink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6.emf"/><Relationship Id="rId5" Type="http://schemas.openxmlformats.org/officeDocument/2006/relationships/customXml" Target="../ink/ink5.xml"/><Relationship Id="rId4" Type="http://schemas.openxmlformats.org/officeDocument/2006/relationships/image" Target="../media/image1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7.emf"/><Relationship Id="rId5" Type="http://schemas.openxmlformats.org/officeDocument/2006/relationships/customXml" Target="../ink/ink6.xml"/><Relationship Id="rId4" Type="http://schemas.openxmlformats.org/officeDocument/2006/relationships/image" Target="../media/image1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2957"/>
            <a:ext cx="8659813" cy="854080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12</a:t>
            </a:r>
            <a:r>
              <a:rPr altLang="en-US" dirty="0"/>
              <a:t> – </a:t>
            </a:r>
            <a:r>
              <a:rPr lang="en-US" altLang="en-US" dirty="0"/>
              <a:t>October 4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220" y="196472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#2 – Sparse Matrices Pr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625" y="928131"/>
            <a:ext cx="7772400" cy="4616648"/>
          </a:xfrm>
        </p:spPr>
        <p:txBody>
          <a:bodyPr/>
          <a:lstStyle/>
          <a:p>
            <a:r>
              <a:rPr lang="en-US" b="1" dirty="0"/>
              <a:t>Full Newton Raphson </a:t>
            </a:r>
            <a:r>
              <a:rPr lang="en-US" dirty="0"/>
              <a:t>-- Take the Jacobian Matrix from Program #1 (with taps) and solve the problem using Sparse Matrix Techniques</a:t>
            </a:r>
          </a:p>
          <a:p>
            <a:r>
              <a:rPr lang="en-US" b="1" dirty="0"/>
              <a:t>Fast Decoupled Power Flow </a:t>
            </a:r>
            <a:r>
              <a:rPr lang="en-US" dirty="0"/>
              <a:t>– Use Sparse Matrix Techniques for  B’ and B’’ and solve.  Use Scheme 0 to solve Fast Decoupled Power Flow</a:t>
            </a:r>
          </a:p>
          <a:p>
            <a:r>
              <a:rPr lang="en-US" b="1" dirty="0"/>
              <a:t>Extra Credit </a:t>
            </a:r>
            <a:r>
              <a:rPr lang="en-US" dirty="0"/>
              <a:t>-- Fast Decoupled Power Flow – Use Sparse Matrix Techniques for  B’ and B’’ and solve.  Use Scheme 0 to solve Fast Decoupled Power Flow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00240" y="835920"/>
              <a:ext cx="7214040" cy="3830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90160" y="829440"/>
                <a:ext cx="7237080" cy="384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47526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4155354" y="5789089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NR Power Flow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147194" y="4545664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201722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1877035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1851869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1851869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186655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4163743" y="1057013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7D8B7-7C9F-4733-BAEA-4503FADF438F}"/>
              </a:ext>
            </a:extLst>
          </p:cNvPr>
          <p:cNvSpPr/>
          <p:nvPr/>
        </p:nvSpPr>
        <p:spPr>
          <a:xfrm>
            <a:off x="4163743" y="227030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e Equation [A][x] = [b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4221767" y="4536159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4163741" y="345266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Mismatch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>
            <a:off x="5473123" y="195684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>
            <a:off x="5505981" y="3183805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>
            <a:off x="4839054" y="4288923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>
            <a:off x="4839054" y="549632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5326320" y="5294896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 =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3261928" y="1248205"/>
            <a:ext cx="1015067" cy="3967249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EB76D7CE-DE04-4800-8C9F-D95D45E48C3C}"/>
              </a:ext>
            </a:extLst>
          </p:cNvPr>
          <p:cNvSpPr/>
          <p:nvPr/>
        </p:nvSpPr>
        <p:spPr>
          <a:xfrm>
            <a:off x="5905850" y="2270301"/>
            <a:ext cx="587229" cy="10145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6849618" y="165395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6849618" y="2894486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7534712" y="245270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EF92BA4-63AA-4007-9FEE-CE539C2AB3D3}"/>
              </a:ext>
            </a:extLst>
          </p:cNvPr>
          <p:cNvSpPr txBox="1"/>
          <p:nvPr/>
        </p:nvSpPr>
        <p:spPr>
          <a:xfrm>
            <a:off x="340465" y="1210603"/>
            <a:ext cx="13072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 taps</a:t>
            </a:r>
          </a:p>
        </p:txBody>
      </p:sp>
    </p:spTree>
    <p:extLst>
      <p:ext uri="{BB962C8B-B14F-4D97-AF65-F5344CB8AC3E}">
        <p14:creationId xmlns:p14="http://schemas.microsoft.com/office/powerpoint/2010/main" val="25203530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4155354" y="5789089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2 Sparse Matrix NR Power Flow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147194" y="4545664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201722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1877035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1851869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1851869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186655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4163743" y="1057013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 &amp; Put in Sparse Storage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7D8B7-7C9F-4733-BAEA-4503FADF438F}"/>
              </a:ext>
            </a:extLst>
          </p:cNvPr>
          <p:cNvSpPr/>
          <p:nvPr/>
        </p:nvSpPr>
        <p:spPr>
          <a:xfrm>
            <a:off x="4163743" y="2270301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e Equation using Sparse Techniques  [A][x] = [b]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4221767" y="4536159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4163741" y="345266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Mismatch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>
            <a:off x="5473123" y="195684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>
            <a:off x="5505981" y="3183805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>
            <a:off x="4839054" y="4288923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>
            <a:off x="4839054" y="549632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5326320" y="5294896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 =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3261928" y="1248205"/>
            <a:ext cx="1015067" cy="3967249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EB76D7CE-DE04-4800-8C9F-D95D45E48C3C}"/>
              </a:ext>
            </a:extLst>
          </p:cNvPr>
          <p:cNvSpPr/>
          <p:nvPr/>
        </p:nvSpPr>
        <p:spPr>
          <a:xfrm>
            <a:off x="5905850" y="2270301"/>
            <a:ext cx="587229" cy="10145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6849618" y="1653951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6849618" y="2894486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7534712" y="245270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EF92BA4-63AA-4007-9FEE-CE539C2AB3D3}"/>
              </a:ext>
            </a:extLst>
          </p:cNvPr>
          <p:cNvSpPr txBox="1"/>
          <p:nvPr/>
        </p:nvSpPr>
        <p:spPr>
          <a:xfrm>
            <a:off x="340465" y="1210603"/>
            <a:ext cx="13072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 tap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58720D-A79E-4932-9BC4-9F673F6FA24A}"/>
              </a:ext>
            </a:extLst>
          </p:cNvPr>
          <p:cNvSpPr txBox="1"/>
          <p:nvPr/>
        </p:nvSpPr>
        <p:spPr>
          <a:xfrm>
            <a:off x="6635698" y="4744701"/>
            <a:ext cx="2080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What changes in your code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0" name="Ink 9"/>
              <p14:cNvContentPartPr/>
              <p14:nvPr/>
            </p14:nvContentPartPr>
            <p14:xfrm>
              <a:off x="4234680" y="1099440"/>
              <a:ext cx="4717440" cy="32259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26760" y="1090080"/>
                <a:ext cx="4732200" cy="324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8339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46F443-E7B2-4D1C-8D65-1A8B9682AA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0072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4155354" y="5789089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2 Sparse Matrix Fast Decoupled 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147194" y="4545664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201722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1877035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1851869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1851869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186655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4163743" y="1057013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B’ and B” &amp; Put in Sparse Storage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7D8B7-7C9F-4733-BAEA-4503FADF438F}"/>
              </a:ext>
            </a:extLst>
          </p:cNvPr>
          <p:cNvSpPr/>
          <p:nvPr/>
        </p:nvSpPr>
        <p:spPr>
          <a:xfrm>
            <a:off x="4163743" y="2270301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e Equation using Sparse Techniques  [A][x] = [b]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4221767" y="4536159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4163741" y="345266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Mismatch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>
            <a:off x="5473123" y="195684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>
            <a:off x="5505981" y="3183805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>
            <a:off x="4839054" y="4288923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>
            <a:off x="4839054" y="549632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5326320" y="5294896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 =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3261928" y="1248205"/>
            <a:ext cx="1015067" cy="3967249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EB76D7CE-DE04-4800-8C9F-D95D45E48C3C}"/>
              </a:ext>
            </a:extLst>
          </p:cNvPr>
          <p:cNvSpPr/>
          <p:nvPr/>
        </p:nvSpPr>
        <p:spPr>
          <a:xfrm>
            <a:off x="5905850" y="2270301"/>
            <a:ext cx="587229" cy="10145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6849618" y="1653951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6849618" y="2894486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7534712" y="245270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EF92BA4-63AA-4007-9FEE-CE539C2AB3D3}"/>
              </a:ext>
            </a:extLst>
          </p:cNvPr>
          <p:cNvSpPr txBox="1"/>
          <p:nvPr/>
        </p:nvSpPr>
        <p:spPr>
          <a:xfrm>
            <a:off x="340465" y="1210603"/>
            <a:ext cx="13072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 tap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58720D-A79E-4932-9BC4-9F673F6FA24A}"/>
              </a:ext>
            </a:extLst>
          </p:cNvPr>
          <p:cNvSpPr txBox="1"/>
          <p:nvPr/>
        </p:nvSpPr>
        <p:spPr>
          <a:xfrm>
            <a:off x="6635698" y="4744701"/>
            <a:ext cx="2080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What changes in your code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0" name="Ink 9"/>
              <p14:cNvContentPartPr/>
              <p14:nvPr/>
            </p14:nvContentPartPr>
            <p14:xfrm>
              <a:off x="4015440" y="915840"/>
              <a:ext cx="2412720" cy="232128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06440" y="909000"/>
                <a:ext cx="2431440" cy="234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3170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10C41C-F442-4469-BD81-C7E3FF18CD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72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4155354" y="5789089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147194" y="4545664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201722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1877035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1851869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1851869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186655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4163743" y="1057013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B’ and B” &amp; Put in Sparse Storage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7D8B7-7C9F-4733-BAEA-4503FADF438F}"/>
              </a:ext>
            </a:extLst>
          </p:cNvPr>
          <p:cNvSpPr/>
          <p:nvPr/>
        </p:nvSpPr>
        <p:spPr>
          <a:xfrm>
            <a:off x="4163743" y="2270301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e Equation using Sparse Techniques  [A][x] = [b]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4221767" y="4536159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4163741" y="345266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Mismatch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 rot="2569993">
            <a:off x="5934981" y="1824366"/>
            <a:ext cx="371093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>
            <a:off x="5505981" y="3183805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>
            <a:off x="4839054" y="4288923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>
            <a:off x="4839054" y="549632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5326320" y="5294896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 =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3261928" y="1248205"/>
            <a:ext cx="1015067" cy="3967249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EB76D7CE-DE04-4800-8C9F-D95D45E48C3C}"/>
              </a:ext>
            </a:extLst>
          </p:cNvPr>
          <p:cNvSpPr/>
          <p:nvPr/>
        </p:nvSpPr>
        <p:spPr>
          <a:xfrm>
            <a:off x="5905850" y="2270301"/>
            <a:ext cx="587229" cy="10145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6849618" y="1653951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6849618" y="2894486"/>
            <a:ext cx="1652631" cy="104023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7534712" y="245270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EF92BA4-63AA-4007-9FEE-CE539C2AB3D3}"/>
              </a:ext>
            </a:extLst>
          </p:cNvPr>
          <p:cNvSpPr txBox="1"/>
          <p:nvPr/>
        </p:nvSpPr>
        <p:spPr>
          <a:xfrm>
            <a:off x="340465" y="1210603"/>
            <a:ext cx="13072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 tap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58720D-A79E-4932-9BC4-9F673F6FA24A}"/>
              </a:ext>
            </a:extLst>
          </p:cNvPr>
          <p:cNvSpPr txBox="1"/>
          <p:nvPr/>
        </p:nvSpPr>
        <p:spPr>
          <a:xfrm>
            <a:off x="6635698" y="4744701"/>
            <a:ext cx="2080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What changes in your code?</a:t>
            </a:r>
          </a:p>
        </p:txBody>
      </p:sp>
      <p:sp>
        <p:nvSpPr>
          <p:cNvPr id="34" name="Title 1">
            <a:extLst>
              <a:ext uri="{FF2B5EF4-FFF2-40B4-BE49-F238E27FC236}">
                <a16:creationId xmlns:a16="http://schemas.microsoft.com/office/drawing/2014/main" id="{DFE9D8A8-053D-4A0D-ABA7-9B70C405500B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40465" y="189770"/>
            <a:ext cx="8675687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altLang="en-US" sz="1800" kern="0" dirty="0">
                <a:solidFill>
                  <a:schemeClr val="tx1"/>
                </a:solidFill>
              </a:rPr>
              <a:t>Program #2 Sparse Matrix Fast Decoupled with Scheme 0 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3385AFB-ECC6-483E-88FF-07A6EB8E8A6C}"/>
              </a:ext>
            </a:extLst>
          </p:cNvPr>
          <p:cNvSpPr/>
          <p:nvPr/>
        </p:nvSpPr>
        <p:spPr>
          <a:xfrm>
            <a:off x="5874667" y="1238537"/>
            <a:ext cx="941605" cy="51135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cheme 0 Reordering</a:t>
            </a:r>
            <a:endParaRPr kumimoji="0" lang="en-US" sz="10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Arrow: Down 35">
            <a:extLst>
              <a:ext uri="{FF2B5EF4-FFF2-40B4-BE49-F238E27FC236}">
                <a16:creationId xmlns:a16="http://schemas.microsoft.com/office/drawing/2014/main" id="{4DC067CA-1293-4278-8CE1-05B80BDE4F74}"/>
              </a:ext>
            </a:extLst>
          </p:cNvPr>
          <p:cNvSpPr/>
          <p:nvPr/>
        </p:nvSpPr>
        <p:spPr>
          <a:xfrm rot="17302038">
            <a:off x="5607356" y="101348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0" name="Ink 9"/>
              <p14:cNvContentPartPr/>
              <p14:nvPr/>
            </p14:nvContentPartPr>
            <p14:xfrm>
              <a:off x="5431680" y="1033560"/>
              <a:ext cx="1421280" cy="79164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29160" y="1026720"/>
                <a:ext cx="1436040" cy="81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91833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18751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463" y="984250"/>
            <a:ext cx="8651875" cy="425450"/>
          </a:xfrm>
        </p:spPr>
        <p:txBody>
          <a:bodyPr/>
          <a:lstStyle/>
          <a:p>
            <a:r>
              <a:rPr lang="en-US" altLang="en-US" dirty="0"/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030325"/>
            <a:ext cx="7772400" cy="3575338"/>
          </a:xfrm>
        </p:spPr>
        <p:txBody>
          <a:bodyPr/>
          <a:lstStyle/>
          <a:p>
            <a:r>
              <a:rPr lang="en-US" altLang="en-US" dirty="0"/>
              <a:t>Finish Chapter 4</a:t>
            </a:r>
          </a:p>
          <a:p>
            <a:r>
              <a:rPr lang="en-US" altLang="en-US" dirty="0"/>
              <a:t>Review Sections 3.5.5 &amp; 3.5.6</a:t>
            </a:r>
          </a:p>
          <a:p>
            <a:r>
              <a:rPr lang="en-US" altLang="en-US" dirty="0"/>
              <a:t>Papers for Discussion Set #1 –Questions – Today and Responses by 10/11</a:t>
            </a:r>
          </a:p>
          <a:p>
            <a:r>
              <a:rPr lang="en-US" altLang="en-US" dirty="0"/>
              <a:t>Work on Program #1 </a:t>
            </a:r>
          </a:p>
          <a:p>
            <a:r>
              <a:rPr lang="en-US" altLang="en-US" dirty="0"/>
              <a:t>Set up Time for Program #1 Discussions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4440" y="1107697"/>
            <a:ext cx="8105862" cy="4903907"/>
          </a:xfrm>
        </p:spPr>
        <p:txBody>
          <a:bodyPr/>
          <a:lstStyle/>
          <a:p>
            <a:pPr marL="165100" indent="0" algn="ctr">
              <a:buNone/>
            </a:pPr>
            <a:r>
              <a:rPr lang="en-US" b="1" dirty="0"/>
              <a:t>Reminders</a:t>
            </a:r>
          </a:p>
          <a:p>
            <a:r>
              <a:rPr lang="en-US" dirty="0"/>
              <a:t>Student Hours This Week &amp; Next</a:t>
            </a:r>
          </a:p>
          <a:p>
            <a:pPr lvl="1"/>
            <a:r>
              <a:rPr lang="en-US" b="1" dirty="0"/>
              <a:t>Tuesday 4:30-5:30 pm (after class) – </a:t>
            </a:r>
            <a:r>
              <a:rPr lang="en-US" dirty="0"/>
              <a:t>Zoom or EME 35 Pullman </a:t>
            </a:r>
          </a:p>
          <a:p>
            <a:pPr lvl="1"/>
            <a:r>
              <a:rPr lang="en-US" b="1" dirty="0"/>
              <a:t>Wednesday 4-5 pm  </a:t>
            </a:r>
            <a:r>
              <a:rPr lang="en-US" dirty="0"/>
              <a:t>Zoom or EME 35 Pullman</a:t>
            </a:r>
          </a:p>
          <a:p>
            <a:pPr lvl="1"/>
            <a:r>
              <a:rPr lang="en-US" b="1" dirty="0"/>
              <a:t>Friday 1:30-2:30 pm </a:t>
            </a:r>
            <a:r>
              <a:rPr lang="en-US" dirty="0"/>
              <a:t>Zoom or EME 35 Pullman</a:t>
            </a:r>
          </a:p>
          <a:p>
            <a:r>
              <a:rPr lang="en-US" dirty="0"/>
              <a:t>Remember the Discussion Set Assignment</a:t>
            </a:r>
          </a:p>
          <a:p>
            <a:pPr lvl="1"/>
            <a:r>
              <a:rPr lang="en-US" dirty="0"/>
              <a:t>9/30 Summary, </a:t>
            </a:r>
            <a:r>
              <a:rPr lang="en-US" dirty="0">
                <a:highlight>
                  <a:srgbClr val="FFFF00"/>
                </a:highlight>
              </a:rPr>
              <a:t>10/4 Questions</a:t>
            </a:r>
            <a:r>
              <a:rPr lang="en-US" dirty="0"/>
              <a:t>, 10/11 Discussions</a:t>
            </a:r>
          </a:p>
          <a:p>
            <a:r>
              <a:rPr lang="en-US" dirty="0"/>
              <a:t>Final Paper – Think about Topic  - Oct 14 </a:t>
            </a:r>
          </a:p>
          <a:p>
            <a:r>
              <a:rPr lang="en-US"/>
              <a:t>NAPS or WPRC Next week?</a:t>
            </a:r>
            <a:endParaRPr lang="en-US" dirty="0"/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36720" y="798480"/>
              <a:ext cx="8152920" cy="58716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0240" y="794880"/>
                <a:ext cx="8161920" cy="588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8305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46931" y="2047579"/>
          <a:ext cx="775097" cy="117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736560" imgH="1143000" progId="Equation.DSMT4">
                  <p:embed/>
                </p:oleObj>
              </mc:Choice>
              <mc:Fallback>
                <p:oleObj name="Equation" r:id="rId3" imgW="736560" imgH="11430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931" y="2047579"/>
                        <a:ext cx="775097" cy="1174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1366032" y="2047579"/>
          <a:ext cx="721519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685800" imgH="1143000" progId="Equation.DSMT4">
                  <p:embed/>
                </p:oleObj>
              </mc:Choice>
              <mc:Fallback>
                <p:oleObj name="Equation" r:id="rId5" imgW="685800" imgH="11430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6032" y="2047579"/>
                        <a:ext cx="721519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02674" y="450772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1701720" imgH="1143000" progId="Equation.DSMT4">
                  <p:embed/>
                </p:oleObj>
              </mc:Choice>
              <mc:Fallback>
                <p:oleObj name="Equation" r:id="rId7" imgW="1701720" imgH="1143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674" y="450772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1E0BF40C-637F-47DD-85C1-BB02AE9E0D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6931" y="3503002"/>
          <a:ext cx="813197" cy="288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9" imgW="774360" imgH="2743200" progId="Equation.DSMT4">
                  <p:embed/>
                </p:oleObj>
              </mc:Choice>
              <mc:Fallback>
                <p:oleObj name="Equation" r:id="rId9" imgW="774360" imgH="27432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1E0BF40C-637F-47DD-85C1-BB02AE9E0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931" y="3503002"/>
                        <a:ext cx="813197" cy="2882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>
            <a:extLst>
              <a:ext uri="{FF2B5EF4-FFF2-40B4-BE49-F238E27FC236}">
                <a16:creationId xmlns:a16="http://schemas.microsoft.com/office/drawing/2014/main" id="{BAFD5A6E-88C5-4EFA-9A46-2AD497CA89F2}"/>
              </a:ext>
            </a:extLst>
          </p:cNvPr>
          <p:cNvSpPr txBox="1"/>
          <p:nvPr/>
        </p:nvSpPr>
        <p:spPr>
          <a:xfrm>
            <a:off x="1655012" y="3729572"/>
            <a:ext cx="4543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2F4D2ADE-0E8C-4643-BCE5-FF16A7598152}"/>
              </a:ext>
            </a:extLst>
          </p:cNvPr>
          <p:cNvSpPr txBox="1"/>
          <p:nvPr/>
        </p:nvSpPr>
        <p:spPr>
          <a:xfrm>
            <a:off x="1095327" y="4783666"/>
            <a:ext cx="822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IC=</a:t>
            </a:r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842C25F6-C713-4561-902B-2844B3603733}"/>
              </a:ext>
            </a:extLst>
          </p:cNvPr>
          <p:cNvSpPr/>
          <p:nvPr/>
        </p:nvSpPr>
        <p:spPr>
          <a:xfrm>
            <a:off x="5899627" y="2658708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C1E7A417-733A-44D3-A909-BA4B9E1547BA}"/>
              </a:ext>
            </a:extLst>
          </p:cNvPr>
          <p:cNvSpPr/>
          <p:nvPr/>
        </p:nvSpPr>
        <p:spPr>
          <a:xfrm>
            <a:off x="5899627" y="2870980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122400D0-07D9-4129-809A-B9CA51F2E70F}"/>
              </a:ext>
            </a:extLst>
          </p:cNvPr>
          <p:cNvSpPr/>
          <p:nvPr/>
        </p:nvSpPr>
        <p:spPr>
          <a:xfrm>
            <a:off x="5899627" y="3087916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62481D0A-C661-43F7-8BCE-485CE76DAAED}"/>
              </a:ext>
            </a:extLst>
          </p:cNvPr>
          <p:cNvSpPr/>
          <p:nvPr/>
        </p:nvSpPr>
        <p:spPr>
          <a:xfrm>
            <a:off x="5899627" y="3360836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6" name="Double Bracket 135">
            <a:extLst>
              <a:ext uri="{FF2B5EF4-FFF2-40B4-BE49-F238E27FC236}">
                <a16:creationId xmlns:a16="http://schemas.microsoft.com/office/drawing/2014/main" id="{F04E6559-8ED1-4E81-B49B-D174585CCD2F}"/>
              </a:ext>
            </a:extLst>
          </p:cNvPr>
          <p:cNvSpPr/>
          <p:nvPr/>
        </p:nvSpPr>
        <p:spPr>
          <a:xfrm>
            <a:off x="1655012" y="3714891"/>
            <a:ext cx="449837" cy="2670615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E32273C-D520-4CA2-A417-0AB5577C1197}"/>
              </a:ext>
            </a:extLst>
          </p:cNvPr>
          <p:cNvSpPr txBox="1"/>
          <p:nvPr/>
        </p:nvSpPr>
        <p:spPr>
          <a:xfrm>
            <a:off x="2919368" y="587229"/>
            <a:ext cx="22734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sert A(1,4) = -11</a:t>
            </a:r>
          </a:p>
        </p:txBody>
      </p:sp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FAF7B521-27A0-4797-9B0E-0226E31FEF5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36436" y="670284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1701720" imgH="1143000" progId="Equation.DSMT4">
                  <p:embed/>
                </p:oleObj>
              </mc:Choice>
              <mc:Fallback>
                <p:oleObj name="Equation" r:id="rId7" imgW="1701720" imgH="1143000" progId="Equation.DSMT4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FAF7B521-27A0-4797-9B0E-0226E31FE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6436" y="670284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25CAF84-2180-4553-95BE-BEC80C3DEAE1}"/>
              </a:ext>
            </a:extLst>
          </p:cNvPr>
          <p:cNvSpPr txBox="1"/>
          <p:nvPr/>
        </p:nvSpPr>
        <p:spPr>
          <a:xfrm>
            <a:off x="7625592" y="625561"/>
            <a:ext cx="45300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1</a:t>
            </a:r>
          </a:p>
        </p:txBody>
      </p:sp>
      <p:graphicFrame>
        <p:nvGraphicFramePr>
          <p:cNvPr id="141" name="Object 140">
            <a:extLst>
              <a:ext uri="{FF2B5EF4-FFF2-40B4-BE49-F238E27FC236}">
                <a16:creationId xmlns:a16="http://schemas.microsoft.com/office/drawing/2014/main" id="{08466A95-2E2A-44E0-9586-9952B63620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03926" y="2159496"/>
          <a:ext cx="775097" cy="117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736560" imgH="1143000" progId="Equation.DSMT4">
                  <p:embed/>
                </p:oleObj>
              </mc:Choice>
              <mc:Fallback>
                <p:oleObj name="Equation" r:id="rId3" imgW="736560" imgH="1143000" progId="Equation.DSMT4">
                  <p:embed/>
                  <p:pic>
                    <p:nvPicPr>
                      <p:cNvPr id="141" name="Object 140">
                        <a:extLst>
                          <a:ext uri="{FF2B5EF4-FFF2-40B4-BE49-F238E27FC236}">
                            <a16:creationId xmlns:a16="http://schemas.microsoft.com/office/drawing/2014/main" id="{08466A95-2E2A-44E0-9586-9952B6362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926" y="2159496"/>
                        <a:ext cx="775097" cy="1174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>
            <a:extLst>
              <a:ext uri="{FF2B5EF4-FFF2-40B4-BE49-F238E27FC236}">
                <a16:creationId xmlns:a16="http://schemas.microsoft.com/office/drawing/2014/main" id="{F2068CF2-251D-4123-8CFD-B412ED77A01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05531" y="2159496"/>
          <a:ext cx="721519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685800" imgH="1143000" progId="Equation.DSMT4">
                  <p:embed/>
                </p:oleObj>
              </mc:Choice>
              <mc:Fallback>
                <p:oleObj name="Equation" r:id="rId5" imgW="685800" imgH="1143000" progId="Equation.DSMT4">
                  <p:embed/>
                  <p:pic>
                    <p:nvPicPr>
                      <p:cNvPr id="142" name="Object 141">
                        <a:extLst>
                          <a:ext uri="{FF2B5EF4-FFF2-40B4-BE49-F238E27FC236}">
                            <a16:creationId xmlns:a16="http://schemas.microsoft.com/office/drawing/2014/main" id="{F2068CF2-251D-4123-8CFD-B412ED77A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5531" y="2159496"/>
                        <a:ext cx="721519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7E7F1F16-D196-4F27-943A-CA0783C411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42270" y="3544246"/>
          <a:ext cx="813197" cy="288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774360" imgH="2743200" progId="Equation.DSMT4">
                  <p:embed/>
                </p:oleObj>
              </mc:Choice>
              <mc:Fallback>
                <p:oleObj name="Equation" r:id="rId9" imgW="774360" imgH="2743200" progId="Equation.DSMT4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7E7F1F16-D196-4F27-943A-CA0783C41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2270" y="3544246"/>
                        <a:ext cx="813197" cy="2882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>
            <a:extLst>
              <a:ext uri="{FF2B5EF4-FFF2-40B4-BE49-F238E27FC236}">
                <a16:creationId xmlns:a16="http://schemas.microsoft.com/office/drawing/2014/main" id="{24C13DFF-01CD-4B5E-98E7-9D0E443BA2A4}"/>
              </a:ext>
            </a:extLst>
          </p:cNvPr>
          <p:cNvSpPr txBox="1"/>
          <p:nvPr/>
        </p:nvSpPr>
        <p:spPr>
          <a:xfrm>
            <a:off x="6544927" y="3734257"/>
            <a:ext cx="4543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0E926258-A76D-4320-BAEF-FAE520055A04}"/>
              </a:ext>
            </a:extLst>
          </p:cNvPr>
          <p:cNvSpPr txBox="1"/>
          <p:nvPr/>
        </p:nvSpPr>
        <p:spPr>
          <a:xfrm>
            <a:off x="5985242" y="4788351"/>
            <a:ext cx="822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IC=</a:t>
            </a:r>
          </a:p>
        </p:txBody>
      </p:sp>
      <p:sp>
        <p:nvSpPr>
          <p:cNvPr id="147" name="Double Bracket 146">
            <a:extLst>
              <a:ext uri="{FF2B5EF4-FFF2-40B4-BE49-F238E27FC236}">
                <a16:creationId xmlns:a16="http://schemas.microsoft.com/office/drawing/2014/main" id="{B80135EB-91D5-4B25-8CD2-2559717D420E}"/>
              </a:ext>
            </a:extLst>
          </p:cNvPr>
          <p:cNvSpPr/>
          <p:nvPr/>
        </p:nvSpPr>
        <p:spPr>
          <a:xfrm>
            <a:off x="6544927" y="3719576"/>
            <a:ext cx="449837" cy="2670615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EB80D47-2678-4CAB-B43C-4D6963364CB7}"/>
              </a:ext>
            </a:extLst>
          </p:cNvPr>
          <p:cNvSpPr txBox="1"/>
          <p:nvPr/>
        </p:nvSpPr>
        <p:spPr>
          <a:xfrm>
            <a:off x="851502" y="327661"/>
            <a:ext cx="2097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347E6ABA-E2EA-4635-8B93-29468EDC212C}"/>
              </a:ext>
            </a:extLst>
          </p:cNvPr>
          <p:cNvSpPr txBox="1"/>
          <p:nvPr/>
        </p:nvSpPr>
        <p:spPr>
          <a:xfrm flipH="1">
            <a:off x="1499116" y="281943"/>
            <a:ext cx="31179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278963A1-01F8-4C89-AA17-FF817AE2A914}"/>
              </a:ext>
            </a:extLst>
          </p:cNvPr>
          <p:cNvSpPr txBox="1"/>
          <p:nvPr/>
        </p:nvSpPr>
        <p:spPr>
          <a:xfrm>
            <a:off x="917166" y="716424"/>
            <a:ext cx="2097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39CFD562-53F3-4B55-8C4B-2D7B0E4100E4}"/>
              </a:ext>
            </a:extLst>
          </p:cNvPr>
          <p:cNvSpPr txBox="1"/>
          <p:nvPr/>
        </p:nvSpPr>
        <p:spPr>
          <a:xfrm>
            <a:off x="1261170" y="717848"/>
            <a:ext cx="2097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8070E02B-ABD4-4E00-B867-D82F1768199A}"/>
              </a:ext>
            </a:extLst>
          </p:cNvPr>
          <p:cNvSpPr txBox="1"/>
          <p:nvPr/>
        </p:nvSpPr>
        <p:spPr>
          <a:xfrm>
            <a:off x="1860272" y="716423"/>
            <a:ext cx="2097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1A67D32D-3ED1-452C-9DD5-515542E39DD1}"/>
              </a:ext>
            </a:extLst>
          </p:cNvPr>
          <p:cNvSpPr txBox="1"/>
          <p:nvPr/>
        </p:nvSpPr>
        <p:spPr>
          <a:xfrm>
            <a:off x="1621929" y="962644"/>
            <a:ext cx="2097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C8570DE5-79E1-4D80-B370-B8BB5316593A}"/>
              </a:ext>
            </a:extLst>
          </p:cNvPr>
          <p:cNvSpPr txBox="1"/>
          <p:nvPr/>
        </p:nvSpPr>
        <p:spPr>
          <a:xfrm>
            <a:off x="1994552" y="867794"/>
            <a:ext cx="2097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EE243085-2915-4E26-8C8B-67D01C085D37}"/>
              </a:ext>
            </a:extLst>
          </p:cNvPr>
          <p:cNvSpPr txBox="1"/>
          <p:nvPr/>
        </p:nvSpPr>
        <p:spPr>
          <a:xfrm>
            <a:off x="1245787" y="1231145"/>
            <a:ext cx="2097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588F581A-B921-4A60-BAEE-76AEADA9418E}"/>
              </a:ext>
            </a:extLst>
          </p:cNvPr>
          <p:cNvSpPr txBox="1"/>
          <p:nvPr/>
        </p:nvSpPr>
        <p:spPr>
          <a:xfrm>
            <a:off x="1616518" y="1243092"/>
            <a:ext cx="16356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26A70352-7ECE-407D-93C1-70F18A9E798B}"/>
              </a:ext>
            </a:extLst>
          </p:cNvPr>
          <p:cNvSpPr txBox="1"/>
          <p:nvPr/>
        </p:nvSpPr>
        <p:spPr>
          <a:xfrm>
            <a:off x="880847" y="1551278"/>
            <a:ext cx="3270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1702C044-CB9C-46AA-B881-367C9463FD3F}"/>
              </a:ext>
            </a:extLst>
          </p:cNvPr>
          <p:cNvSpPr txBox="1"/>
          <p:nvPr/>
        </p:nvSpPr>
        <p:spPr>
          <a:xfrm>
            <a:off x="1224813" y="1590413"/>
            <a:ext cx="3270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1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129C5F8F-E967-47CA-B96B-622BB8C73B06}"/>
              </a:ext>
            </a:extLst>
          </p:cNvPr>
          <p:cNvSpPr txBox="1"/>
          <p:nvPr/>
        </p:nvSpPr>
        <p:spPr>
          <a:xfrm>
            <a:off x="1952581" y="1616735"/>
            <a:ext cx="3270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836E4B90-64B5-4606-AA72-2E0C3F976DA4}"/>
              </a:ext>
            </a:extLst>
          </p:cNvPr>
          <p:cNvSpPr txBox="1"/>
          <p:nvPr/>
        </p:nvSpPr>
        <p:spPr>
          <a:xfrm>
            <a:off x="1715610" y="232250"/>
            <a:ext cx="3270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3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C0ECB3A-589F-43E3-95B1-D056A8E8ECE4}"/>
              </a:ext>
            </a:extLst>
          </p:cNvPr>
          <p:cNvSpPr/>
          <p:nvPr/>
        </p:nvSpPr>
        <p:spPr>
          <a:xfrm>
            <a:off x="1780079" y="450771"/>
            <a:ext cx="138208" cy="219513"/>
          </a:xfrm>
          <a:prstGeom prst="rect">
            <a:avLst/>
          </a:prstGeom>
          <a:noFill/>
          <a:ln>
            <a:solidFill>
              <a:srgbClr val="C60C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E6A9FFA-FD40-47DE-A81A-A539D213CA61}"/>
              </a:ext>
            </a:extLst>
          </p:cNvPr>
          <p:cNvSpPr txBox="1"/>
          <p:nvPr/>
        </p:nvSpPr>
        <p:spPr>
          <a:xfrm>
            <a:off x="4918085" y="2575500"/>
            <a:ext cx="864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ME</a:t>
            </a:r>
          </a:p>
        </p:txBody>
      </p:sp>
      <p:graphicFrame>
        <p:nvGraphicFramePr>
          <p:cNvPr id="166" name="Object 165">
            <a:extLst>
              <a:ext uri="{FF2B5EF4-FFF2-40B4-BE49-F238E27FC236}">
                <a16:creationId xmlns:a16="http://schemas.microsoft.com/office/drawing/2014/main" id="{5C2FEB8D-C2BF-4EEE-A625-7A78B10669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13799" y="2146027"/>
          <a:ext cx="721519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685800" imgH="1143000" progId="Equation.DSMT4">
                  <p:embed/>
                </p:oleObj>
              </mc:Choice>
              <mc:Fallback>
                <p:oleObj name="Equation" r:id="rId11" imgW="685800" imgH="1143000" progId="Equation.DSMT4">
                  <p:embed/>
                  <p:pic>
                    <p:nvPicPr>
                      <p:cNvPr id="166" name="Object 165">
                        <a:extLst>
                          <a:ext uri="{FF2B5EF4-FFF2-40B4-BE49-F238E27FC236}">
                            <a16:creationId xmlns:a16="http://schemas.microsoft.com/office/drawing/2014/main" id="{5C2FEB8D-C2BF-4EEE-A625-7A78B1066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3799" y="2146027"/>
                        <a:ext cx="721519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TextBox 166">
            <a:extLst>
              <a:ext uri="{FF2B5EF4-FFF2-40B4-BE49-F238E27FC236}">
                <a16:creationId xmlns:a16="http://schemas.microsoft.com/office/drawing/2014/main" id="{DF23034D-ABC0-418D-8E84-BE1C17D412F5}"/>
              </a:ext>
            </a:extLst>
          </p:cNvPr>
          <p:cNvSpPr txBox="1"/>
          <p:nvPr/>
        </p:nvSpPr>
        <p:spPr>
          <a:xfrm>
            <a:off x="7518354" y="2827646"/>
            <a:ext cx="42783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3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772B9C9-4A52-4C0B-B161-53C061CF8E5D}"/>
              </a:ext>
            </a:extLst>
          </p:cNvPr>
          <p:cNvSpPr/>
          <p:nvPr/>
        </p:nvSpPr>
        <p:spPr>
          <a:xfrm>
            <a:off x="7583613" y="2870374"/>
            <a:ext cx="251705" cy="212273"/>
          </a:xfrm>
          <a:prstGeom prst="rect">
            <a:avLst/>
          </a:prstGeom>
          <a:noFill/>
          <a:ln>
            <a:solidFill>
              <a:srgbClr val="C60C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8" name="Arrow: Right 167">
            <a:extLst>
              <a:ext uri="{FF2B5EF4-FFF2-40B4-BE49-F238E27FC236}">
                <a16:creationId xmlns:a16="http://schemas.microsoft.com/office/drawing/2014/main" id="{4F3FEB92-B9B8-4EF4-ACCE-AACFD911BC04}"/>
              </a:ext>
            </a:extLst>
          </p:cNvPr>
          <p:cNvSpPr/>
          <p:nvPr/>
        </p:nvSpPr>
        <p:spPr>
          <a:xfrm>
            <a:off x="7002925" y="2612586"/>
            <a:ext cx="560988" cy="229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9" name="Arrow: Right 168">
            <a:extLst>
              <a:ext uri="{FF2B5EF4-FFF2-40B4-BE49-F238E27FC236}">
                <a16:creationId xmlns:a16="http://schemas.microsoft.com/office/drawing/2014/main" id="{92B476F5-3F1F-469F-B789-716CCD64A689}"/>
              </a:ext>
            </a:extLst>
          </p:cNvPr>
          <p:cNvSpPr/>
          <p:nvPr/>
        </p:nvSpPr>
        <p:spPr>
          <a:xfrm>
            <a:off x="4435314" y="2632009"/>
            <a:ext cx="560988" cy="229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5578C223-26E4-4104-A43C-CC131F07ED84}"/>
              </a:ext>
            </a:extLst>
          </p:cNvPr>
          <p:cNvSpPr txBox="1"/>
          <p:nvPr/>
        </p:nvSpPr>
        <p:spPr>
          <a:xfrm>
            <a:off x="7835318" y="3572503"/>
            <a:ext cx="495938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76" name="Double Bracket 175">
            <a:extLst>
              <a:ext uri="{FF2B5EF4-FFF2-40B4-BE49-F238E27FC236}">
                <a16:creationId xmlns:a16="http://schemas.microsoft.com/office/drawing/2014/main" id="{DAA0EBF7-7AF3-4501-80CC-575F2FE7C656}"/>
              </a:ext>
            </a:extLst>
          </p:cNvPr>
          <p:cNvSpPr/>
          <p:nvPr/>
        </p:nvSpPr>
        <p:spPr>
          <a:xfrm>
            <a:off x="7876864" y="3572503"/>
            <a:ext cx="454392" cy="2854247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2" name="Arrow: Right 181">
            <a:extLst>
              <a:ext uri="{FF2B5EF4-FFF2-40B4-BE49-F238E27FC236}">
                <a16:creationId xmlns:a16="http://schemas.microsoft.com/office/drawing/2014/main" id="{04DC686C-7777-4827-86A7-4371A47D1C42}"/>
              </a:ext>
            </a:extLst>
          </p:cNvPr>
          <p:cNvSpPr/>
          <p:nvPr/>
        </p:nvSpPr>
        <p:spPr>
          <a:xfrm>
            <a:off x="7124759" y="4870756"/>
            <a:ext cx="560988" cy="229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3" name="Arrow: Right 182">
            <a:extLst>
              <a:ext uri="{FF2B5EF4-FFF2-40B4-BE49-F238E27FC236}">
                <a16:creationId xmlns:a16="http://schemas.microsoft.com/office/drawing/2014/main" id="{3101BD95-5884-40FF-8E17-813CB5BC9772}"/>
              </a:ext>
            </a:extLst>
          </p:cNvPr>
          <p:cNvSpPr/>
          <p:nvPr/>
        </p:nvSpPr>
        <p:spPr>
          <a:xfrm>
            <a:off x="4300429" y="4756068"/>
            <a:ext cx="560988" cy="229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C960C068-4B53-46D9-8DD2-076454937D72}"/>
              </a:ext>
            </a:extLst>
          </p:cNvPr>
          <p:cNvSpPr txBox="1"/>
          <p:nvPr/>
        </p:nvSpPr>
        <p:spPr>
          <a:xfrm>
            <a:off x="5095240" y="3531927"/>
            <a:ext cx="454392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89" name="Double Bracket 188">
            <a:extLst>
              <a:ext uri="{FF2B5EF4-FFF2-40B4-BE49-F238E27FC236}">
                <a16:creationId xmlns:a16="http://schemas.microsoft.com/office/drawing/2014/main" id="{8B811748-7CF2-4505-ACE0-C54032DD4B4C}"/>
              </a:ext>
            </a:extLst>
          </p:cNvPr>
          <p:cNvSpPr/>
          <p:nvPr/>
        </p:nvSpPr>
        <p:spPr>
          <a:xfrm>
            <a:off x="5113478" y="3544246"/>
            <a:ext cx="417917" cy="284126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1" name="Rectangle 190">
            <a:extLst>
              <a:ext uri="{FF2B5EF4-FFF2-40B4-BE49-F238E27FC236}">
                <a16:creationId xmlns:a16="http://schemas.microsoft.com/office/drawing/2014/main" id="{3B0D1834-4371-45B2-8986-65BF5E8D8BDC}"/>
              </a:ext>
            </a:extLst>
          </p:cNvPr>
          <p:cNvSpPr/>
          <p:nvPr/>
        </p:nvSpPr>
        <p:spPr>
          <a:xfrm>
            <a:off x="5216558" y="3770816"/>
            <a:ext cx="251705" cy="212273"/>
          </a:xfrm>
          <a:prstGeom prst="rect">
            <a:avLst/>
          </a:prstGeom>
          <a:noFill/>
          <a:ln>
            <a:solidFill>
              <a:srgbClr val="C60C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4" name="Rectangle 193">
            <a:extLst>
              <a:ext uri="{FF2B5EF4-FFF2-40B4-BE49-F238E27FC236}">
                <a16:creationId xmlns:a16="http://schemas.microsoft.com/office/drawing/2014/main" id="{55F31983-408C-4F75-B584-D7C056678FDA}"/>
              </a:ext>
            </a:extLst>
          </p:cNvPr>
          <p:cNvSpPr/>
          <p:nvPr/>
        </p:nvSpPr>
        <p:spPr>
          <a:xfrm>
            <a:off x="7957434" y="5539472"/>
            <a:ext cx="251705" cy="212273"/>
          </a:xfrm>
          <a:prstGeom prst="rect">
            <a:avLst/>
          </a:prstGeom>
          <a:noFill/>
          <a:ln>
            <a:solidFill>
              <a:srgbClr val="C60C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" name="Ink 4"/>
              <p14:cNvContentPartPr/>
              <p14:nvPr/>
            </p14:nvContentPartPr>
            <p14:xfrm>
              <a:off x="46800" y="39600"/>
              <a:ext cx="8870400" cy="65235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720" y="34920"/>
                <a:ext cx="8890560" cy="654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32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7" grpId="0" animBg="1"/>
      <p:bldP spid="123" grpId="0" animBg="1"/>
      <p:bldP spid="1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231456"/>
            <a:ext cx="8675687" cy="341632"/>
          </a:xfrm>
        </p:spPr>
        <p:txBody>
          <a:bodyPr/>
          <a:lstStyle/>
          <a:p>
            <a:r>
              <a:rPr lang="en-US" altLang="en-US" sz="1800" dirty="0">
                <a:solidFill>
                  <a:schemeClr val="tx1"/>
                </a:solidFill>
              </a:rPr>
              <a:t>Example of Inputting Matrix values &amp; making valu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FD2445-ED38-47B9-BFBB-62AC402F04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112" y="662269"/>
            <a:ext cx="4080657" cy="33218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02F7C5-2E26-49A4-9763-FCD444ADF7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326" y="798087"/>
            <a:ext cx="3155938" cy="33870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4946EC-CF4C-4737-B14C-AECF0AEBF78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9" r="2430" b="32864"/>
          <a:stretch/>
        </p:blipFill>
        <p:spPr>
          <a:xfrm>
            <a:off x="5342636" y="3641389"/>
            <a:ext cx="2215660" cy="308714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A945E55-A665-4582-94D9-634BAEBA54E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21" t="11637" r="32097" b="52231"/>
          <a:stretch/>
        </p:blipFill>
        <p:spPr>
          <a:xfrm rot="152810">
            <a:off x="1635850" y="4044627"/>
            <a:ext cx="1065403" cy="228067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2826A83-4274-4345-BA9A-A90223480A5C}"/>
              </a:ext>
            </a:extLst>
          </p:cNvPr>
          <p:cNvSpPr/>
          <p:nvPr/>
        </p:nvSpPr>
        <p:spPr>
          <a:xfrm>
            <a:off x="6509857" y="1266738"/>
            <a:ext cx="620785" cy="5461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859680" y="1224000"/>
              <a:ext cx="6631200" cy="4507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57160" y="1218600"/>
                <a:ext cx="6642720" cy="452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43614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78EF104-4755-457D-A62F-ED4B36F0D34E}"/>
              </a:ext>
            </a:extLst>
          </p:cNvPr>
          <p:cNvGrpSpPr/>
          <p:nvPr/>
        </p:nvGrpSpPr>
        <p:grpSpPr>
          <a:xfrm>
            <a:off x="4786244" y="981513"/>
            <a:ext cx="4080657" cy="5534636"/>
            <a:chOff x="4786244" y="981513"/>
            <a:chExt cx="4080657" cy="553463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37BD2F2-F709-4807-997D-C3FDDED6D1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610" b="-16590"/>
            <a:stretch/>
          </p:blipFill>
          <p:spPr>
            <a:xfrm>
              <a:off x="4786244" y="981513"/>
              <a:ext cx="4080657" cy="3321825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D7ADFDE-ECE5-4B4F-A06F-B45F5B9996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49" r="2430" b="32864"/>
            <a:stretch/>
          </p:blipFill>
          <p:spPr>
            <a:xfrm>
              <a:off x="5828935" y="3429000"/>
              <a:ext cx="2215660" cy="3087149"/>
            </a:xfrm>
            <a:prstGeom prst="rect">
              <a:avLst/>
            </a:prstGeom>
          </p:spPr>
        </p:pic>
      </p:grp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231456"/>
            <a:ext cx="8675687" cy="341632"/>
          </a:xfrm>
        </p:spPr>
        <p:txBody>
          <a:bodyPr/>
          <a:lstStyle/>
          <a:p>
            <a:r>
              <a:rPr lang="en-US" altLang="en-US" sz="1800" dirty="0">
                <a:solidFill>
                  <a:schemeClr val="tx1"/>
                </a:solidFill>
              </a:rPr>
              <a:t>Example of Inputting Matrix values &amp; making valu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4E4487-3555-4657-83D3-CE6425031F2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5" t="69953" r="30272"/>
          <a:stretch/>
        </p:blipFill>
        <p:spPr>
          <a:xfrm>
            <a:off x="4357757" y="1048625"/>
            <a:ext cx="1124125" cy="175564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2346484-29C5-45A0-85D2-617C1A7803B9}"/>
              </a:ext>
            </a:extLst>
          </p:cNvPr>
          <p:cNvSpPr/>
          <p:nvPr/>
        </p:nvSpPr>
        <p:spPr>
          <a:xfrm>
            <a:off x="7004545" y="1048625"/>
            <a:ext cx="620785" cy="5461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3E489B-B09A-4900-AFE0-9347BE3C8079}"/>
              </a:ext>
            </a:extLst>
          </p:cNvPr>
          <p:cNvSpPr txBox="1"/>
          <p:nvPr/>
        </p:nvSpPr>
        <p:spPr>
          <a:xfrm>
            <a:off x="972737" y="888099"/>
            <a:ext cx="2810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ow would you calculate FIR &amp; FIC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863A7B-9AFB-428A-BC67-0BFB07A6C7C8}"/>
              </a:ext>
            </a:extLst>
          </p:cNvPr>
          <p:cNvSpPr txBox="1"/>
          <p:nvPr/>
        </p:nvSpPr>
        <p:spPr>
          <a:xfrm>
            <a:off x="563074" y="2936411"/>
            <a:ext cx="2810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ow would you calculate NIR &amp; NIC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45320" y="610560"/>
              <a:ext cx="7853760" cy="58208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5240" y="607680"/>
                <a:ext cx="7866720" cy="582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6988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72C54-05D4-429A-8BF3-1B132D33E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7504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78EF104-4755-457D-A62F-ED4B36F0D34E}"/>
              </a:ext>
            </a:extLst>
          </p:cNvPr>
          <p:cNvGrpSpPr/>
          <p:nvPr/>
        </p:nvGrpSpPr>
        <p:grpSpPr>
          <a:xfrm>
            <a:off x="4663281" y="661682"/>
            <a:ext cx="4080657" cy="5534636"/>
            <a:chOff x="4786244" y="981513"/>
            <a:chExt cx="4080657" cy="553463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37BD2F2-F709-4807-997D-C3FDDED6D1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610" b="-16590"/>
            <a:stretch/>
          </p:blipFill>
          <p:spPr>
            <a:xfrm>
              <a:off x="4786244" y="981513"/>
              <a:ext cx="4080657" cy="3321825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D7ADFDE-ECE5-4B4F-A06F-B45F5B9996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49" r="2430" b="32864"/>
            <a:stretch/>
          </p:blipFill>
          <p:spPr>
            <a:xfrm>
              <a:off x="5828935" y="3429000"/>
              <a:ext cx="2215660" cy="3087149"/>
            </a:xfrm>
            <a:prstGeom prst="rect">
              <a:avLst/>
            </a:prstGeom>
          </p:spPr>
        </p:pic>
      </p:grp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231456"/>
            <a:ext cx="8675687" cy="341632"/>
          </a:xfrm>
        </p:spPr>
        <p:txBody>
          <a:bodyPr/>
          <a:lstStyle/>
          <a:p>
            <a:r>
              <a:rPr lang="en-US" altLang="en-US" sz="1800" dirty="0">
                <a:solidFill>
                  <a:schemeClr val="tx1"/>
                </a:solidFill>
              </a:rPr>
              <a:t>Example of Adding a New Term/Fil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4E4487-3555-4657-83D3-CE6425031F2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5" t="69953" r="30272"/>
          <a:stretch/>
        </p:blipFill>
        <p:spPr>
          <a:xfrm>
            <a:off x="7921632" y="1673352"/>
            <a:ext cx="1124125" cy="17556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9D84EF2-A45C-48ED-8977-ABDD0ADEE91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80" t="4984" r="20211" b="57459"/>
          <a:stretch/>
        </p:blipFill>
        <p:spPr>
          <a:xfrm>
            <a:off x="553672" y="752697"/>
            <a:ext cx="2768367" cy="2575635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FA1E485-BBBF-49B9-B309-252414F5F78A}"/>
              </a:ext>
            </a:extLst>
          </p:cNvPr>
          <p:cNvSpPr/>
          <p:nvPr/>
        </p:nvSpPr>
        <p:spPr>
          <a:xfrm>
            <a:off x="1652631" y="1262965"/>
            <a:ext cx="83890" cy="1212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A09844D-786F-4BF1-AECB-F48F42AF0A29}"/>
              </a:ext>
            </a:extLst>
          </p:cNvPr>
          <p:cNvSpPr/>
          <p:nvPr/>
        </p:nvSpPr>
        <p:spPr>
          <a:xfrm>
            <a:off x="2487335" y="1262965"/>
            <a:ext cx="83890" cy="1212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56C4042-A430-4C9F-AAC7-4EA4840923F1}"/>
              </a:ext>
            </a:extLst>
          </p:cNvPr>
          <p:cNvSpPr txBox="1"/>
          <p:nvPr/>
        </p:nvSpPr>
        <p:spPr>
          <a:xfrm>
            <a:off x="5705972" y="6196318"/>
            <a:ext cx="22156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5           2         4                        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981E3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06F48C2-8471-40E0-BB2D-36A01C0BD2D1}"/>
              </a:ext>
            </a:extLst>
          </p:cNvPr>
          <p:cNvSpPr txBox="1"/>
          <p:nvPr/>
        </p:nvSpPr>
        <p:spPr>
          <a:xfrm>
            <a:off x="5705972" y="6430994"/>
            <a:ext cx="22156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6           2         8                        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981E3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79360" y="625320"/>
              <a:ext cx="8745840" cy="61401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5760" y="618840"/>
                <a:ext cx="8754120" cy="615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33249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78EF104-4755-457D-A62F-ED4B36F0D34E}"/>
              </a:ext>
            </a:extLst>
          </p:cNvPr>
          <p:cNvGrpSpPr/>
          <p:nvPr/>
        </p:nvGrpSpPr>
        <p:grpSpPr>
          <a:xfrm>
            <a:off x="4572000" y="91230"/>
            <a:ext cx="4080657" cy="5534636"/>
            <a:chOff x="4786244" y="981513"/>
            <a:chExt cx="4080657" cy="553463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37BD2F2-F709-4807-997D-C3FDDED6D1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610" b="-16590"/>
            <a:stretch/>
          </p:blipFill>
          <p:spPr>
            <a:xfrm>
              <a:off x="4786244" y="981513"/>
              <a:ext cx="4080657" cy="3321825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D7ADFDE-ECE5-4B4F-A06F-B45F5B9996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49" r="2430" b="32864"/>
            <a:stretch/>
          </p:blipFill>
          <p:spPr>
            <a:xfrm>
              <a:off x="5828935" y="3429000"/>
              <a:ext cx="2215660" cy="3087149"/>
            </a:xfrm>
            <a:prstGeom prst="rect">
              <a:avLst/>
            </a:prstGeom>
          </p:spPr>
        </p:pic>
      </p:grp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140904" y="179790"/>
            <a:ext cx="7256477" cy="341632"/>
          </a:xfrm>
        </p:spPr>
        <p:txBody>
          <a:bodyPr/>
          <a:lstStyle/>
          <a:p>
            <a:r>
              <a:rPr lang="en-US" altLang="en-US" sz="1800" dirty="0">
                <a:solidFill>
                  <a:schemeClr val="tx1"/>
                </a:solidFill>
              </a:rPr>
              <a:t>Example of Adding a New Term/Fil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4E4487-3555-4657-83D3-CE6425031F2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5" t="69953" r="30272"/>
          <a:stretch/>
        </p:blipFill>
        <p:spPr>
          <a:xfrm>
            <a:off x="7921632" y="1673352"/>
            <a:ext cx="1124125" cy="17556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9D84EF2-A45C-48ED-8977-ABDD0ADEE91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80" t="4984" r="20211" b="57459"/>
          <a:stretch/>
        </p:blipFill>
        <p:spPr>
          <a:xfrm>
            <a:off x="553672" y="752697"/>
            <a:ext cx="2768367" cy="2575635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FA1E485-BBBF-49B9-B309-252414F5F78A}"/>
              </a:ext>
            </a:extLst>
          </p:cNvPr>
          <p:cNvSpPr/>
          <p:nvPr/>
        </p:nvSpPr>
        <p:spPr>
          <a:xfrm>
            <a:off x="1652631" y="1262965"/>
            <a:ext cx="83890" cy="1212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A09844D-786F-4BF1-AECB-F48F42AF0A29}"/>
              </a:ext>
            </a:extLst>
          </p:cNvPr>
          <p:cNvSpPr/>
          <p:nvPr/>
        </p:nvSpPr>
        <p:spPr>
          <a:xfrm>
            <a:off x="2487335" y="1262965"/>
            <a:ext cx="83890" cy="1212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56C4042-A430-4C9F-AAC7-4EA4840923F1}"/>
              </a:ext>
            </a:extLst>
          </p:cNvPr>
          <p:cNvSpPr txBox="1"/>
          <p:nvPr/>
        </p:nvSpPr>
        <p:spPr>
          <a:xfrm>
            <a:off x="5660332" y="5625866"/>
            <a:ext cx="27706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5           2         4      34   13      </a:t>
            </a:r>
            <a:r>
              <a:rPr kumimoji="0" lang="en-US" sz="1050" b="0" i="0" u="none" strike="noStrike" kern="1200" cap="none" spc="0" normalizeH="0" baseline="0" noProof="0" dirty="0">
                <a:ln w="0"/>
                <a:solidFill>
                  <a:srgbClr val="981E3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06F48C2-8471-40E0-BB2D-36A01C0BD2D1}"/>
              </a:ext>
            </a:extLst>
          </p:cNvPr>
          <p:cNvSpPr txBox="1"/>
          <p:nvPr/>
        </p:nvSpPr>
        <p:spPr>
          <a:xfrm>
            <a:off x="5660332" y="5876487"/>
            <a:ext cx="24686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6           2         8      23   18     </a:t>
            </a:r>
            <a:r>
              <a:rPr kumimoji="0" lang="en-US" sz="1050" b="0" i="0" u="none" strike="noStrike" kern="1200" cap="none" spc="0" normalizeH="0" baseline="0" noProof="0" dirty="0">
                <a:ln w="0"/>
                <a:solidFill>
                  <a:srgbClr val="981E3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X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5BB08AC-0F42-42AC-BA8D-CC6C40D31C1E}"/>
              </a:ext>
            </a:extLst>
          </p:cNvPr>
          <p:cNvSpPr/>
          <p:nvPr/>
        </p:nvSpPr>
        <p:spPr>
          <a:xfrm>
            <a:off x="2245674" y="1673352"/>
            <a:ext cx="83890" cy="12122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F6AED46-9085-41BD-88D6-A756ED839927}"/>
              </a:ext>
            </a:extLst>
          </p:cNvPr>
          <p:cNvSpPr/>
          <p:nvPr/>
        </p:nvSpPr>
        <p:spPr>
          <a:xfrm>
            <a:off x="2494503" y="1673352"/>
            <a:ext cx="83890" cy="12122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0533CCC-7525-465F-86F8-8945827E9C17}"/>
              </a:ext>
            </a:extLst>
          </p:cNvPr>
          <p:cNvSpPr/>
          <p:nvPr/>
        </p:nvSpPr>
        <p:spPr>
          <a:xfrm>
            <a:off x="2908271" y="1673352"/>
            <a:ext cx="83890" cy="12122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DFB928F-F3C8-44D8-BA7D-00612317DCFB}"/>
              </a:ext>
            </a:extLst>
          </p:cNvPr>
          <p:cNvSpPr txBox="1"/>
          <p:nvPr/>
        </p:nvSpPr>
        <p:spPr>
          <a:xfrm>
            <a:off x="5660332" y="6110553"/>
            <a:ext cx="24686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7           4         7                      </a:t>
            </a:r>
            <a:r>
              <a:rPr kumimoji="0" lang="en-US" sz="1050" b="0" i="0" u="none" strike="noStrike" kern="1200" cap="none" spc="0" normalizeH="0" baseline="0" noProof="0" dirty="0">
                <a:ln w="0"/>
                <a:solidFill>
                  <a:srgbClr val="981E3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1050" b="0" i="0" u="none" strike="noStrike" kern="1200" cap="none" spc="0" normalizeH="0" baseline="0" noProof="0" dirty="0">
                <a:ln w="0"/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C9C9FB0-C045-47FC-9E1B-6B759FA028E7}"/>
              </a:ext>
            </a:extLst>
          </p:cNvPr>
          <p:cNvSpPr txBox="1"/>
          <p:nvPr/>
        </p:nvSpPr>
        <p:spPr>
          <a:xfrm>
            <a:off x="5660332" y="6321474"/>
            <a:ext cx="24686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8           4         8                       </a:t>
            </a:r>
            <a:r>
              <a:rPr kumimoji="0" lang="en-US" sz="1050" b="0" i="0" u="none" strike="noStrike" kern="1200" cap="none" spc="0" normalizeH="0" baseline="0" noProof="0" dirty="0">
                <a:ln w="0"/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1C232A-5D17-4152-87C7-61B6150FC363}"/>
              </a:ext>
            </a:extLst>
          </p:cNvPr>
          <p:cNvSpPr txBox="1"/>
          <p:nvPr/>
        </p:nvSpPr>
        <p:spPr>
          <a:xfrm>
            <a:off x="5660332" y="6544449"/>
            <a:ext cx="24686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9           4         10                     </a:t>
            </a:r>
            <a:r>
              <a:rPr kumimoji="0" lang="en-US" sz="1050" b="0" i="0" u="none" strike="noStrike" kern="1200" cap="none" spc="0" normalizeH="0" baseline="0" noProof="0" dirty="0">
                <a:ln w="0"/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C50751-D244-476D-96FD-DCEBC807C31F}"/>
              </a:ext>
            </a:extLst>
          </p:cNvPr>
          <p:cNvSpPr txBox="1"/>
          <p:nvPr/>
        </p:nvSpPr>
        <p:spPr>
          <a:xfrm>
            <a:off x="7272667" y="1293637"/>
            <a:ext cx="4446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981E3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DAD0174-4278-47C5-9732-59AF7C9C6BEB}"/>
              </a:ext>
            </a:extLst>
          </p:cNvPr>
          <p:cNvSpPr txBox="1"/>
          <p:nvPr/>
        </p:nvSpPr>
        <p:spPr>
          <a:xfrm>
            <a:off x="7269060" y="1051294"/>
            <a:ext cx="4446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981E3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6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062685A-3970-4549-B1B7-6B29F7CEDB14}"/>
              </a:ext>
            </a:extLst>
          </p:cNvPr>
          <p:cNvSpPr txBox="1"/>
          <p:nvPr/>
        </p:nvSpPr>
        <p:spPr>
          <a:xfrm>
            <a:off x="6918688" y="4454467"/>
            <a:ext cx="4446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981E3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F69ADB-E03A-4F3C-B9FA-99B24D472A89}"/>
              </a:ext>
            </a:extLst>
          </p:cNvPr>
          <p:cNvSpPr txBox="1"/>
          <p:nvPr/>
        </p:nvSpPr>
        <p:spPr>
          <a:xfrm>
            <a:off x="6918688" y="4216520"/>
            <a:ext cx="4446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981E3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6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1916DC0F-BA6A-4F91-AC93-DE0A3B16366F}"/>
              </a:ext>
            </a:extLst>
          </p:cNvPr>
          <p:cNvSpPr/>
          <p:nvPr/>
        </p:nvSpPr>
        <p:spPr>
          <a:xfrm>
            <a:off x="7189365" y="1140903"/>
            <a:ext cx="125835" cy="34191"/>
          </a:xfrm>
          <a:custGeom>
            <a:avLst/>
            <a:gdLst>
              <a:gd name="connsiteX0" fmla="*/ 0 w 125835"/>
              <a:gd name="connsiteY0" fmla="*/ 0 h 34191"/>
              <a:gd name="connsiteX1" fmla="*/ 41945 w 125835"/>
              <a:gd name="connsiteY1" fmla="*/ 25167 h 34191"/>
              <a:gd name="connsiteX2" fmla="*/ 125835 w 125835"/>
              <a:gd name="connsiteY2" fmla="*/ 33556 h 34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835" h="34191">
                <a:moveTo>
                  <a:pt x="0" y="0"/>
                </a:moveTo>
                <a:cubicBezTo>
                  <a:pt x="13982" y="8389"/>
                  <a:pt x="27045" y="18545"/>
                  <a:pt x="41945" y="25167"/>
                </a:cubicBezTo>
                <a:cubicBezTo>
                  <a:pt x="69976" y="37625"/>
                  <a:pt x="95698" y="33556"/>
                  <a:pt x="125835" y="3355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C03EDC81-F213-41AB-A3C3-D7FE56591D79}"/>
              </a:ext>
            </a:extLst>
          </p:cNvPr>
          <p:cNvSpPr/>
          <p:nvPr/>
        </p:nvSpPr>
        <p:spPr>
          <a:xfrm>
            <a:off x="7214117" y="1373170"/>
            <a:ext cx="84305" cy="56645"/>
          </a:xfrm>
          <a:custGeom>
            <a:avLst/>
            <a:gdLst>
              <a:gd name="connsiteX0" fmla="*/ 415 w 84305"/>
              <a:gd name="connsiteY0" fmla="*/ 2624 h 56645"/>
              <a:gd name="connsiteX1" fmla="*/ 59138 w 84305"/>
              <a:gd name="connsiteY1" fmla="*/ 44569 h 56645"/>
              <a:gd name="connsiteX2" fmla="*/ 84305 w 84305"/>
              <a:gd name="connsiteY2" fmla="*/ 19402 h 56645"/>
              <a:gd name="connsiteX3" fmla="*/ 415 w 84305"/>
              <a:gd name="connsiteY3" fmla="*/ 2624 h 566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305" h="56645">
                <a:moveTo>
                  <a:pt x="415" y="2624"/>
                </a:moveTo>
                <a:cubicBezTo>
                  <a:pt x="-3779" y="6818"/>
                  <a:pt x="24361" y="86301"/>
                  <a:pt x="59138" y="44569"/>
                </a:cubicBezTo>
                <a:cubicBezTo>
                  <a:pt x="66733" y="35455"/>
                  <a:pt x="75916" y="27791"/>
                  <a:pt x="84305" y="19402"/>
                </a:cubicBezTo>
                <a:cubicBezTo>
                  <a:pt x="49831" y="-3581"/>
                  <a:pt x="4609" y="-1570"/>
                  <a:pt x="415" y="2624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D0449B4F-3641-40D8-B98F-9D44E321BC0D}"/>
              </a:ext>
            </a:extLst>
          </p:cNvPr>
          <p:cNvSpPr/>
          <p:nvPr/>
        </p:nvSpPr>
        <p:spPr>
          <a:xfrm>
            <a:off x="6920917" y="4295163"/>
            <a:ext cx="67112" cy="25348"/>
          </a:xfrm>
          <a:custGeom>
            <a:avLst/>
            <a:gdLst>
              <a:gd name="connsiteX0" fmla="*/ 0 w 67112"/>
              <a:gd name="connsiteY0" fmla="*/ 8389 h 25348"/>
              <a:gd name="connsiteX1" fmla="*/ 41945 w 67112"/>
              <a:gd name="connsiteY1" fmla="*/ 25167 h 25348"/>
              <a:gd name="connsiteX2" fmla="*/ 67112 w 67112"/>
              <a:gd name="connsiteY2" fmla="*/ 0 h 25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12" h="25348">
                <a:moveTo>
                  <a:pt x="0" y="8389"/>
                </a:moveTo>
                <a:cubicBezTo>
                  <a:pt x="13982" y="13982"/>
                  <a:pt x="27003" y="27035"/>
                  <a:pt x="41945" y="25167"/>
                </a:cubicBezTo>
                <a:cubicBezTo>
                  <a:pt x="53717" y="23695"/>
                  <a:pt x="67112" y="0"/>
                  <a:pt x="6711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4E05975D-8E7B-4831-9222-0D96DBA36C59}"/>
              </a:ext>
            </a:extLst>
          </p:cNvPr>
          <p:cNvSpPr/>
          <p:nvPr/>
        </p:nvSpPr>
        <p:spPr>
          <a:xfrm>
            <a:off x="6885236" y="4510824"/>
            <a:ext cx="161516" cy="86343"/>
          </a:xfrm>
          <a:custGeom>
            <a:avLst/>
            <a:gdLst>
              <a:gd name="connsiteX0" fmla="*/ 44070 w 161516"/>
              <a:gd name="connsiteY0" fmla="*/ 10842 h 86343"/>
              <a:gd name="connsiteX1" fmla="*/ 2125 w 161516"/>
              <a:gd name="connsiteY1" fmla="*/ 2453 h 86343"/>
              <a:gd name="connsiteX2" fmla="*/ 18903 w 161516"/>
              <a:gd name="connsiteY2" fmla="*/ 27620 h 86343"/>
              <a:gd name="connsiteX3" fmla="*/ 69237 w 161516"/>
              <a:gd name="connsiteY3" fmla="*/ 69565 h 86343"/>
              <a:gd name="connsiteX4" fmla="*/ 119571 w 161516"/>
              <a:gd name="connsiteY4" fmla="*/ 86343 h 86343"/>
              <a:gd name="connsiteX5" fmla="*/ 161516 w 161516"/>
              <a:gd name="connsiteY5" fmla="*/ 44398 h 86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516" h="86343">
                <a:moveTo>
                  <a:pt x="44070" y="10842"/>
                </a:moveTo>
                <a:cubicBezTo>
                  <a:pt x="30088" y="8046"/>
                  <a:pt x="13989" y="-5456"/>
                  <a:pt x="2125" y="2453"/>
                </a:cubicBezTo>
                <a:cubicBezTo>
                  <a:pt x="-6264" y="8046"/>
                  <a:pt x="12448" y="19875"/>
                  <a:pt x="18903" y="27620"/>
                </a:cubicBezTo>
                <a:cubicBezTo>
                  <a:pt x="30524" y="41565"/>
                  <a:pt x="51769" y="61802"/>
                  <a:pt x="69237" y="69565"/>
                </a:cubicBezTo>
                <a:cubicBezTo>
                  <a:pt x="85398" y="76748"/>
                  <a:pt x="119571" y="86343"/>
                  <a:pt x="119571" y="86343"/>
                </a:cubicBezTo>
                <a:lnTo>
                  <a:pt x="161516" y="4439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2075760" y="146160"/>
              <a:ext cx="5753520" cy="5874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70720" y="142920"/>
                <a:ext cx="5764680" cy="588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92559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554ADCE-570C-4233-9B50-E63B91158CA0}">
  <ds:schemaRefs>
    <ds:schemaRef ds:uri="http://purl.org/dc/elements/1.1/"/>
    <ds:schemaRef ds:uri="http://www.w3.org/XML/1998/namespace"/>
    <ds:schemaRef ds:uri="http://purl.org/dc/terms/"/>
    <ds:schemaRef ds:uri="29140ecd-3393-4559-a649-14a344578679"/>
    <ds:schemaRef ds:uri="http://schemas.microsoft.com/office/2006/metadata/properties"/>
    <ds:schemaRef ds:uri="048b29e2-e056-46d7-9f03-f58d1622412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89</TotalTime>
  <Words>623</Words>
  <Application>Microsoft Office PowerPoint</Application>
  <PresentationFormat>On-screen Show (4:3)</PresentationFormat>
  <Paragraphs>17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Lucida Sans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PowerPoint Presentation</vt:lpstr>
      <vt:lpstr>PowerPoint Presentation</vt:lpstr>
      <vt:lpstr>Example of Inputting Matrix values &amp; making values</vt:lpstr>
      <vt:lpstr>Example of Inputting Matrix values &amp; making values</vt:lpstr>
      <vt:lpstr>PowerPoint Presentation</vt:lpstr>
      <vt:lpstr>Example of Adding a New Term/Fill</vt:lpstr>
      <vt:lpstr>Example of Adding a New Term/Fill</vt:lpstr>
      <vt:lpstr>Program #2 – Sparse Matrices Program</vt:lpstr>
      <vt:lpstr>NR Power Flow</vt:lpstr>
      <vt:lpstr>Program #2 Sparse Matrix NR Power Flow</vt:lpstr>
      <vt:lpstr>PowerPoint Presentation</vt:lpstr>
      <vt:lpstr>Program #2 Sparse Matrix Fast Decoupled </vt:lpstr>
      <vt:lpstr>PowerPoint Presentation</vt:lpstr>
      <vt:lpstr>PowerPoint Presentation</vt:lpstr>
      <vt:lpstr>PowerPoint Presentation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ams user2</cp:lastModifiedBy>
  <cp:revision>471</cp:revision>
  <cp:lastPrinted>2014-04-21T18:27:44Z</cp:lastPrinted>
  <dcterms:created xsi:type="dcterms:W3CDTF">2001-10-04T20:08:10Z</dcterms:created>
  <dcterms:modified xsi:type="dcterms:W3CDTF">2022-10-04T23:1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